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966053" w14:textId="77A7EE62" w:rsidR="00D60CB9" w:rsidRPr="005D4EBA" w:rsidRDefault="00E0675C" w:rsidP="00D0573B">
      <w:pPr>
        <w:pStyle w:val="SOFinalCoverHeading1"/>
      </w:pPr>
      <w:r>
        <mc:AlternateContent>
          <mc:Choice Requires="wps">
            <w:drawing>
              <wp:anchor distT="0" distB="0" distL="114300" distR="114300" simplePos="0" relativeHeight="251664384" behindDoc="0" locked="0" layoutInCell="0" allowOverlap="1" wp14:anchorId="007126C8" wp14:editId="0FE97FD4">
                <wp:simplePos x="0" y="0"/>
                <wp:positionH relativeFrom="page">
                  <wp:posOffset>0</wp:posOffset>
                </wp:positionH>
                <wp:positionV relativeFrom="page">
                  <wp:posOffset>190500</wp:posOffset>
                </wp:positionV>
                <wp:extent cx="7557135" cy="252095"/>
                <wp:effectExtent l="0" t="0" r="0" b="14605"/>
                <wp:wrapNone/>
                <wp:docPr id="90" name="MSIPCMff5842829ef1df52be31f286"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07126C8" id="_x0000_t202" coordsize="21600,21600" o:spt="202" path="m,l,21600r21600,l21600,xe">
                <v:stroke joinstyle="miter"/>
                <v:path gradientshapeok="t" o:connecttype="rect"/>
              </v:shapetype>
              <v:shape id="MSIPCMff5842829ef1df52be31f286" o:spid="_x0000_s1026"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r w:rsidR="00D60CB9">
        <w:drawing>
          <wp:anchor distT="0" distB="0" distL="114300" distR="114300" simplePos="0" relativeHeight="251660288" behindDoc="1" locked="1" layoutInCell="1" allowOverlap="1" wp14:anchorId="09196175" wp14:editId="752B57C3">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19 to December 2019&#10;•In SACE International schools only, from May/June 2019 to March 2020&#10;&#10;SACE Board and Government of South Australia logos with an image of the SACE Board brand illustration.&#10;" title="Biology 2019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60CB9">
        <w:t>Biology</w:t>
      </w:r>
    </w:p>
    <w:p w14:paraId="4DFA1D8E" w14:textId="4C3F95FD" w:rsidR="00D60CB9" w:rsidRPr="00D26614" w:rsidRDefault="00624CB5" w:rsidP="00D0573B">
      <w:pPr>
        <w:pStyle w:val="SOFinalCoverHeading2"/>
      </w:pPr>
      <w:r>
        <w:t>202</w:t>
      </w:r>
      <w:r w:rsidR="00E0675C">
        <w:t>3</w:t>
      </w:r>
      <w:r w:rsidR="00D60CB9">
        <w:t xml:space="preserve"> Subject Outline | Stage 2</w:t>
      </w:r>
    </w:p>
    <w:p w14:paraId="39502352" w14:textId="77777777" w:rsidR="00D60CB9" w:rsidRPr="005A6228" w:rsidRDefault="00D60CB9" w:rsidP="00D0573B">
      <w:pPr>
        <w:pStyle w:val="SOFinalCoverHeading4"/>
      </w:pPr>
      <w:r w:rsidRPr="005A6228">
        <w:t>For teaching</w:t>
      </w:r>
    </w:p>
    <w:p w14:paraId="5267C6EC" w14:textId="2C4128D4" w:rsidR="00D60CB9" w:rsidRPr="005D4EBA" w:rsidRDefault="00D60CB9" w:rsidP="00B47B2B">
      <w:pPr>
        <w:pStyle w:val="ListParagraph"/>
        <w:numPr>
          <w:ilvl w:val="0"/>
          <w:numId w:val="24"/>
        </w:numPr>
        <w:spacing w:before="60"/>
        <w:ind w:left="1652" w:hanging="176"/>
        <w:rPr>
          <w:color w:val="FFFFFF" w:themeColor="background1"/>
        </w:rPr>
      </w:pPr>
      <w:r w:rsidRPr="005D4EBA">
        <w:rPr>
          <w:color w:val="FFFFFF" w:themeColor="background1"/>
        </w:rPr>
        <w:t xml:space="preserve">In Australian and SACE International schools from January </w:t>
      </w:r>
      <w:r w:rsidR="00624CB5">
        <w:rPr>
          <w:color w:val="FFFFFF" w:themeColor="background1"/>
        </w:rPr>
        <w:t>202</w:t>
      </w:r>
      <w:r w:rsidR="00E0675C">
        <w:rPr>
          <w:color w:val="FFFFFF" w:themeColor="background1"/>
        </w:rPr>
        <w:t>3</w:t>
      </w:r>
      <w:r w:rsidRPr="005D4EBA">
        <w:rPr>
          <w:color w:val="FFFFFF" w:themeColor="background1"/>
        </w:rPr>
        <w:t xml:space="preserve"> to December </w:t>
      </w:r>
      <w:r w:rsidR="00624CB5">
        <w:rPr>
          <w:color w:val="FFFFFF" w:themeColor="background1"/>
        </w:rPr>
        <w:t>202</w:t>
      </w:r>
      <w:r w:rsidR="00E0675C">
        <w:rPr>
          <w:color w:val="FFFFFF" w:themeColor="background1"/>
        </w:rPr>
        <w:t>3</w:t>
      </w:r>
    </w:p>
    <w:p w14:paraId="7247262C" w14:textId="30DE6E15" w:rsidR="00D60CB9" w:rsidRPr="005D4EBA" w:rsidRDefault="00D60CB9" w:rsidP="00B47B2B">
      <w:pPr>
        <w:pStyle w:val="ListParagraph"/>
        <w:numPr>
          <w:ilvl w:val="0"/>
          <w:numId w:val="24"/>
        </w:numPr>
        <w:spacing w:line="480" w:lineRule="auto"/>
        <w:ind w:left="1652" w:hanging="176"/>
        <w:rPr>
          <w:color w:val="FFFFFF" w:themeColor="background1"/>
        </w:rPr>
      </w:pPr>
      <w:r w:rsidRPr="005D4EBA">
        <w:rPr>
          <w:color w:val="FFFFFF" w:themeColor="background1"/>
        </w:rPr>
        <w:t xml:space="preserve">In SACE International schools only, from May/June </w:t>
      </w:r>
      <w:r w:rsidR="00624CB5">
        <w:rPr>
          <w:color w:val="FFFFFF" w:themeColor="background1"/>
        </w:rPr>
        <w:t>202</w:t>
      </w:r>
      <w:r w:rsidR="00E0675C">
        <w:rPr>
          <w:color w:val="FFFFFF" w:themeColor="background1"/>
        </w:rPr>
        <w:t>3</w:t>
      </w:r>
      <w:r w:rsidRPr="005D4EBA">
        <w:rPr>
          <w:color w:val="FFFFFF" w:themeColor="background1"/>
        </w:rPr>
        <w:t xml:space="preserve"> to March 20</w:t>
      </w:r>
      <w:r w:rsidR="00B47B2B">
        <w:rPr>
          <w:color w:val="FFFFFF" w:themeColor="background1"/>
        </w:rPr>
        <w:t>2</w:t>
      </w:r>
      <w:r w:rsidR="00E0675C">
        <w:rPr>
          <w:color w:val="FFFFFF" w:themeColor="background1"/>
        </w:rPr>
        <w:t>4</w:t>
      </w:r>
    </w:p>
    <w:p w14:paraId="208F4DC0" w14:textId="77777777" w:rsidR="00167DF5" w:rsidRPr="00D60CB9" w:rsidRDefault="00167DF5" w:rsidP="00D10AED">
      <w:pPr>
        <w:pStyle w:val="SOFinalCoverHeading3"/>
      </w:pPr>
    </w:p>
    <w:p w14:paraId="3D721665" w14:textId="77777777" w:rsidR="00A9045C" w:rsidRPr="00090813" w:rsidRDefault="00A9045C" w:rsidP="00A9045C">
      <w:pPr>
        <w:sectPr w:rsidR="00A9045C" w:rsidRPr="00090813" w:rsidSect="00D60CB9">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5CD20432" w14:textId="12E4D232" w:rsidR="00F63C81" w:rsidRPr="00485360" w:rsidRDefault="00F63C81" w:rsidP="000B3591">
      <w:pPr>
        <w:pStyle w:val="SOFinalImprintText"/>
        <w:spacing w:before="9600"/>
      </w:pPr>
      <w:r w:rsidRPr="00485360">
        <w:lastRenderedPageBreak/>
        <w:t>Published by the SACE Board of South Australia,</w:t>
      </w:r>
      <w:r w:rsidRPr="00485360">
        <w:br/>
      </w:r>
      <w:r w:rsidR="00683F33">
        <w:t>11 Waymouth Street, Adelaide,</w:t>
      </w:r>
      <w:r w:rsidR="00683F33" w:rsidRPr="007F7F90">
        <w:t xml:space="preserve"> South Australia 50</w:t>
      </w:r>
      <w:r w:rsidR="00683F33">
        <w:t>00</w:t>
      </w:r>
    </w:p>
    <w:p w14:paraId="7FF7D464" w14:textId="77777777" w:rsidR="00F63C81" w:rsidRPr="00485360" w:rsidRDefault="00F63C81" w:rsidP="00F63C81">
      <w:pPr>
        <w:pStyle w:val="SOFinalImprintText"/>
      </w:pPr>
      <w:r w:rsidRPr="00485360">
        <w:t>Copyright © SACE Board of South Australia 20</w:t>
      </w:r>
      <w:r w:rsidR="002C3125">
        <w:t>17</w:t>
      </w:r>
    </w:p>
    <w:p w14:paraId="619C058D" w14:textId="77777777" w:rsidR="00F63C81" w:rsidRPr="00485360" w:rsidRDefault="00F63C81" w:rsidP="00F63C81">
      <w:pPr>
        <w:pStyle w:val="SOFinalImprintText"/>
      </w:pPr>
      <w:r w:rsidRPr="00485360">
        <w:t>First published 20</w:t>
      </w:r>
      <w:r w:rsidR="002C3125">
        <w:t>1</w:t>
      </w:r>
      <w:r w:rsidR="00D54122">
        <w:t>7</w:t>
      </w:r>
    </w:p>
    <w:p w14:paraId="398DCA90" w14:textId="6436C75D" w:rsidR="00120258" w:rsidRDefault="00960BA6" w:rsidP="00F63C81">
      <w:pPr>
        <w:pStyle w:val="SOFinalImprintText"/>
      </w:pPr>
      <w:r>
        <w:t>P</w:t>
      </w:r>
      <w:r w:rsidR="00F63C81">
        <w:t xml:space="preserve">ublished online </w:t>
      </w:r>
      <w:r w:rsidR="009C4648">
        <w:t>November 2017</w:t>
      </w:r>
      <w:r w:rsidR="00120258">
        <w:t>, 2018</w:t>
      </w:r>
      <w:r w:rsidR="00D0573B">
        <w:t>, 2020</w:t>
      </w:r>
    </w:p>
    <w:p w14:paraId="0FA0D613" w14:textId="1A49B36B" w:rsidR="00CE297E" w:rsidRDefault="00CE297E" w:rsidP="0047275A">
      <w:pPr>
        <w:pStyle w:val="SOFinalImprintText"/>
      </w:pPr>
      <w:r>
        <w:t>Re</w:t>
      </w:r>
      <w:r w:rsidR="0047275A">
        <w:t>vised November</w:t>
      </w:r>
      <w:r>
        <w:t xml:space="preserve"> 201</w:t>
      </w:r>
      <w:r w:rsidR="0047275A">
        <w:t>8</w:t>
      </w:r>
    </w:p>
    <w:p w14:paraId="1874DDA6" w14:textId="44CF7BC2" w:rsidR="000B3591" w:rsidRDefault="000B3591" w:rsidP="0047275A">
      <w:pPr>
        <w:pStyle w:val="SOFinalImprintText"/>
      </w:pPr>
      <w:r>
        <w:t>Reissued for 2020</w:t>
      </w:r>
      <w:r w:rsidR="00624CB5">
        <w:t>, 2021</w:t>
      </w:r>
      <w:r w:rsidR="00AB7755">
        <w:t>, 2022</w:t>
      </w:r>
      <w:r w:rsidR="00E0675C">
        <w:t>, 2023</w:t>
      </w:r>
    </w:p>
    <w:p w14:paraId="28414FA0" w14:textId="77777777" w:rsidR="00B227E2" w:rsidRPr="00485360" w:rsidRDefault="00B227E2" w:rsidP="00B227E2">
      <w:pPr>
        <w:pStyle w:val="SOFinalImprintText"/>
      </w:pPr>
      <w:r w:rsidRPr="00485360">
        <w:t xml:space="preserve">ISBN </w:t>
      </w:r>
      <w:r>
        <w:t>978 1 74102 809 6</w:t>
      </w:r>
      <w:r w:rsidRPr="00485360">
        <w:t xml:space="preserve"> (online Microsoft Word version)</w:t>
      </w:r>
    </w:p>
    <w:p w14:paraId="2FA18462" w14:textId="78D2EACF" w:rsidR="00F63C81" w:rsidRDefault="00F63C81" w:rsidP="00F63C81">
      <w:pPr>
        <w:pStyle w:val="SOFinalImprintTextObjID"/>
      </w:pPr>
      <w:r w:rsidRPr="00866EC6">
        <w:t xml:space="preserve">ref: </w:t>
      </w:r>
      <w:r w:rsidR="008B7665">
        <w:t>A</w:t>
      </w:r>
      <w:r w:rsidR="00E0675C">
        <w:t>1095147</w:t>
      </w:r>
    </w:p>
    <w:p w14:paraId="626065C3"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2C3125">
        <w:rPr>
          <w:i/>
        </w:rPr>
        <w:t>1</w:t>
      </w:r>
      <w:r w:rsidR="00D10AED">
        <w:rPr>
          <w:i/>
        </w:rPr>
        <w:t>8</w:t>
      </w:r>
    </w:p>
    <w:p w14:paraId="272CD297"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97C225" w14:textId="77777777" w:rsidR="00F63C81" w:rsidRPr="00090813" w:rsidRDefault="00F63C81" w:rsidP="00247783">
      <w:pPr>
        <w:pStyle w:val="SOFinalCONTENTSHeading"/>
      </w:pPr>
      <w:r w:rsidRPr="00090813">
        <w:lastRenderedPageBreak/>
        <w:t>contents</w:t>
      </w:r>
    </w:p>
    <w:p w14:paraId="41FFF6BC" w14:textId="3DA6559B" w:rsidR="00551C4E" w:rsidRDefault="00F63C81" w:rsidP="00F66D9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51C4E">
        <w:t>Introduction</w:t>
      </w:r>
      <w:r w:rsidR="00551C4E">
        <w:tab/>
      </w:r>
      <w:r w:rsidR="00551C4E">
        <w:fldChar w:fldCharType="begin"/>
      </w:r>
      <w:r w:rsidR="00551C4E">
        <w:instrText xml:space="preserve"> PAGEREF _Toc524691139 \h </w:instrText>
      </w:r>
      <w:r w:rsidR="00551C4E">
        <w:fldChar w:fldCharType="separate"/>
      </w:r>
      <w:r w:rsidR="001A7824">
        <w:t>1</w:t>
      </w:r>
      <w:r w:rsidR="00551C4E">
        <w:fldChar w:fldCharType="end"/>
      </w:r>
    </w:p>
    <w:p w14:paraId="13A9565A" w14:textId="705491E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4691140 \h </w:instrText>
      </w:r>
      <w:r>
        <w:fldChar w:fldCharType="separate"/>
      </w:r>
      <w:r w:rsidR="001A7824">
        <w:t>1</w:t>
      </w:r>
      <w:r>
        <w:fldChar w:fldCharType="end"/>
      </w:r>
    </w:p>
    <w:p w14:paraId="62627C2E" w14:textId="7AEF205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apabilities</w:t>
      </w:r>
      <w:r>
        <w:tab/>
      </w:r>
      <w:r>
        <w:fldChar w:fldCharType="begin"/>
      </w:r>
      <w:r>
        <w:instrText xml:space="preserve"> PAGEREF _Toc524691141 \h </w:instrText>
      </w:r>
      <w:r>
        <w:fldChar w:fldCharType="separate"/>
      </w:r>
      <w:r w:rsidR="001A7824">
        <w:t>2</w:t>
      </w:r>
      <w:r>
        <w:fldChar w:fldCharType="end"/>
      </w:r>
    </w:p>
    <w:p w14:paraId="7742E778" w14:textId="2C6EECC1"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4691142 \h </w:instrText>
      </w:r>
      <w:r>
        <w:fldChar w:fldCharType="separate"/>
      </w:r>
      <w:r w:rsidR="001A7824">
        <w:t>4</w:t>
      </w:r>
      <w:r>
        <w:fldChar w:fldCharType="end"/>
      </w:r>
    </w:p>
    <w:p w14:paraId="5CB6E2F9" w14:textId="034654FD"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4691143 \h </w:instrText>
      </w:r>
      <w:r>
        <w:fldChar w:fldCharType="separate"/>
      </w:r>
      <w:r w:rsidR="001A7824">
        <w:t>4</w:t>
      </w:r>
      <w:r>
        <w:fldChar w:fldCharType="end"/>
      </w:r>
    </w:p>
    <w:p w14:paraId="6F2E5860" w14:textId="278D6139" w:rsidR="00551C4E" w:rsidRDefault="00551C4E" w:rsidP="00F66D91">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4691144 \h </w:instrText>
      </w:r>
      <w:r>
        <w:fldChar w:fldCharType="separate"/>
      </w:r>
      <w:r w:rsidR="001A7824">
        <w:t>6</w:t>
      </w:r>
      <w:r>
        <w:fldChar w:fldCharType="end"/>
      </w:r>
    </w:p>
    <w:p w14:paraId="6001469F" w14:textId="6880760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4691145 \h </w:instrText>
      </w:r>
      <w:r>
        <w:fldChar w:fldCharType="separate"/>
      </w:r>
      <w:r w:rsidR="001A7824">
        <w:t>6</w:t>
      </w:r>
      <w:r>
        <w:fldChar w:fldCharType="end"/>
      </w:r>
    </w:p>
    <w:p w14:paraId="2BFF2365" w14:textId="6176BD53"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ontent</w:t>
      </w:r>
      <w:r>
        <w:tab/>
      </w:r>
      <w:r>
        <w:fldChar w:fldCharType="begin"/>
      </w:r>
      <w:r>
        <w:instrText xml:space="preserve"> PAGEREF _Toc524691146 \h </w:instrText>
      </w:r>
      <w:r>
        <w:fldChar w:fldCharType="separate"/>
      </w:r>
      <w:r w:rsidR="001A7824">
        <w:t>6</w:t>
      </w:r>
      <w:r>
        <w:fldChar w:fldCharType="end"/>
      </w:r>
    </w:p>
    <w:p w14:paraId="75FDA72A" w14:textId="66F60C34" w:rsidR="00551C4E" w:rsidRDefault="00551C4E" w:rsidP="00F66D91">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4691147 \h </w:instrText>
      </w:r>
      <w:r>
        <w:fldChar w:fldCharType="separate"/>
      </w:r>
      <w:r w:rsidR="001A7824">
        <w:t>35</w:t>
      </w:r>
      <w:r>
        <w:fldChar w:fldCharType="end"/>
      </w:r>
    </w:p>
    <w:p w14:paraId="1F02EF6B" w14:textId="7536CA27"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4691148 \h </w:instrText>
      </w:r>
      <w:r>
        <w:fldChar w:fldCharType="separate"/>
      </w:r>
      <w:r w:rsidR="001A7824">
        <w:t>35</w:t>
      </w:r>
      <w:r>
        <w:fldChar w:fldCharType="end"/>
      </w:r>
    </w:p>
    <w:p w14:paraId="4EA7AAC5" w14:textId="6D1BEC6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4691149 \h </w:instrText>
      </w:r>
      <w:r>
        <w:fldChar w:fldCharType="separate"/>
      </w:r>
      <w:r w:rsidR="001A7824">
        <w:t>35</w:t>
      </w:r>
      <w:r>
        <w:fldChar w:fldCharType="end"/>
      </w:r>
    </w:p>
    <w:p w14:paraId="114F2BAC" w14:textId="16248E4A"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4691150 \h </w:instrText>
      </w:r>
      <w:r>
        <w:fldChar w:fldCharType="separate"/>
      </w:r>
      <w:r w:rsidR="001A7824">
        <w:t>36</w:t>
      </w:r>
      <w:r>
        <w:fldChar w:fldCharType="end"/>
      </w:r>
    </w:p>
    <w:p w14:paraId="254B32BD" w14:textId="4DD4091E"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4691151 \h </w:instrText>
      </w:r>
      <w:r>
        <w:fldChar w:fldCharType="separate"/>
      </w:r>
      <w:r w:rsidR="001A7824">
        <w:t>40</w:t>
      </w:r>
      <w:r>
        <w:fldChar w:fldCharType="end"/>
      </w:r>
    </w:p>
    <w:p w14:paraId="50E63A8D" w14:textId="60F98994"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4691152 \h </w:instrText>
      </w:r>
      <w:r>
        <w:fldChar w:fldCharType="separate"/>
      </w:r>
      <w:r w:rsidR="001A7824">
        <w:t>40</w:t>
      </w:r>
      <w:r>
        <w:fldChar w:fldCharType="end"/>
      </w:r>
    </w:p>
    <w:p w14:paraId="2B610E69" w14:textId="43FE0E2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4691153 \h </w:instrText>
      </w:r>
      <w:r>
        <w:fldChar w:fldCharType="separate"/>
      </w:r>
      <w:r w:rsidR="001A7824">
        <w:t>42</w:t>
      </w:r>
      <w:r>
        <w:fldChar w:fldCharType="end"/>
      </w:r>
    </w:p>
    <w:p w14:paraId="4572AE28" w14:textId="38A65D44" w:rsidR="00551C4E" w:rsidRDefault="00551C4E" w:rsidP="00F66D91">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24691154 \h </w:instrText>
      </w:r>
      <w:r>
        <w:fldChar w:fldCharType="separate"/>
      </w:r>
      <w:r w:rsidR="001A7824">
        <w:t>43</w:t>
      </w:r>
      <w:r>
        <w:fldChar w:fldCharType="end"/>
      </w:r>
    </w:p>
    <w:p w14:paraId="5B901078" w14:textId="0BF707AF"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4691155 \h </w:instrText>
      </w:r>
      <w:r>
        <w:fldChar w:fldCharType="separate"/>
      </w:r>
      <w:r w:rsidR="001A7824">
        <w:t>43</w:t>
      </w:r>
      <w:r>
        <w:fldChar w:fldCharType="end"/>
      </w:r>
    </w:p>
    <w:p w14:paraId="40D4A090" w14:textId="3D8EBBC0"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4691156 \h </w:instrText>
      </w:r>
      <w:r>
        <w:fldChar w:fldCharType="separate"/>
      </w:r>
      <w:r w:rsidR="001A7824">
        <w:t>43</w:t>
      </w:r>
      <w:r>
        <w:fldChar w:fldCharType="end"/>
      </w:r>
    </w:p>
    <w:p w14:paraId="38208D67" w14:textId="77777777" w:rsidR="00943B03" w:rsidRPr="00090813" w:rsidRDefault="00F63C81" w:rsidP="00F66D91">
      <w:pPr>
        <w:pStyle w:val="SOFinalContents2"/>
        <w:tabs>
          <w:tab w:val="clear" w:pos="7938"/>
          <w:tab w:val="right" w:leader="dot" w:pos="7921"/>
        </w:tabs>
      </w:pPr>
      <w:r>
        <w:fldChar w:fldCharType="end"/>
      </w:r>
    </w:p>
    <w:p w14:paraId="53DD8122"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73AFD196" w14:textId="77777777" w:rsidR="006D53EE" w:rsidRPr="00F63C81" w:rsidRDefault="00F63C81" w:rsidP="00F63C81">
      <w:pPr>
        <w:pStyle w:val="SOFinalHead1"/>
      </w:pPr>
      <w:bookmarkStart w:id="0" w:name="_Toc524691139"/>
      <w:bookmarkStart w:id="1" w:name="_Toc205798495"/>
      <w:r w:rsidRPr="00F63C81">
        <w:lastRenderedPageBreak/>
        <w:t>Introduction</w:t>
      </w:r>
      <w:bookmarkEnd w:id="0"/>
    </w:p>
    <w:p w14:paraId="3B085856" w14:textId="77777777" w:rsidR="00D86C40" w:rsidRPr="00F63C81" w:rsidRDefault="00F63C81" w:rsidP="00960BA6">
      <w:pPr>
        <w:pStyle w:val="SOFinalHead2AfterHead1"/>
      </w:pPr>
      <w:bookmarkStart w:id="2" w:name="_Toc524691140"/>
      <w:bookmarkEnd w:id="1"/>
      <w:r w:rsidRPr="00F63C81">
        <w:t xml:space="preserve">Subject </w:t>
      </w:r>
      <w:r w:rsidR="00BC58D4">
        <w:t>d</w:t>
      </w:r>
      <w:r w:rsidRPr="00F63C81">
        <w:t>escription</w:t>
      </w:r>
      <w:bookmarkEnd w:id="2"/>
    </w:p>
    <w:p w14:paraId="4A31A3FF" w14:textId="77777777" w:rsidR="002C3125" w:rsidRDefault="002C3125" w:rsidP="002C3125">
      <w:pPr>
        <w:pStyle w:val="SOFinalBodyText"/>
      </w:pPr>
      <w:r>
        <w:t xml:space="preserve">Biology </w:t>
      </w:r>
      <w:r w:rsidR="00D10AED">
        <w:t>is</w:t>
      </w:r>
      <w:r>
        <w:t xml:space="preserve"> a 10-credit subject or a 20-credit subject at Stage 1 and a 20-credit subject at Stage 2.</w:t>
      </w:r>
    </w:p>
    <w:p w14:paraId="6D6D55C9" w14:textId="28735EE3" w:rsidR="002C3125" w:rsidRDefault="002C3125" w:rsidP="002C3125">
      <w:pPr>
        <w:pStyle w:val="SOFinalBodyText"/>
      </w:pPr>
      <w:r>
        <w:t xml:space="preserve">The study of </w:t>
      </w:r>
      <w:r w:rsidR="00D10AED">
        <w:t>B</w:t>
      </w:r>
      <w:r>
        <w:t xml:space="preserve">iology is constructed around inquiry into and application of understanding the diversity of life as it has evolved, the structure and function of living things, and how they interact with their own and other </w:t>
      </w:r>
      <w:r w:rsidR="00D0573B">
        <w:t>species and their environments.</w:t>
      </w:r>
    </w:p>
    <w:p w14:paraId="1680EC4B" w14:textId="6C936F21" w:rsidR="002C3125" w:rsidRDefault="00D10AED" w:rsidP="002C3125">
      <w:pPr>
        <w:pStyle w:val="SOFinalBodyText"/>
      </w:pPr>
      <w:r>
        <w:t>Students</w:t>
      </w:r>
      <w:r w:rsidR="002C3125">
        <w:t xml:space="preserve"> investigat</w:t>
      </w:r>
      <w:r>
        <w:t>e</w:t>
      </w:r>
      <w:r w:rsidR="002C3125">
        <w:t xml:space="preserve"> biological systems and their interactions, from the perspectives of energy, control, structure and function, change, and exchange in microscopic cellular structures and processes</w:t>
      </w:r>
      <w:r>
        <w:t>,</w:t>
      </w:r>
      <w:r w:rsidR="002C3125">
        <w:t xml:space="preserve"> through to</w:t>
      </w:r>
      <w:r>
        <w:t xml:space="preserve"> macroscopic ecosystem dynamics. These investigations allow</w:t>
      </w:r>
      <w:r w:rsidR="002C3125">
        <w:t xml:space="preserve"> students</w:t>
      </w:r>
      <w:r>
        <w:t xml:space="preserve"> to</w:t>
      </w:r>
      <w:r w:rsidR="002C3125">
        <w:t xml:space="preserve"> extend the skills, knowledge, and understanding that enable them to explore and explain everyday observations, find solutions to biological issues</w:t>
      </w:r>
      <w:r w:rsidR="00460848">
        <w:t xml:space="preserve"> and problems</w:t>
      </w:r>
      <w:r w:rsidR="002C3125">
        <w:t>, and understand how biological science impacts on their lives, society, and the environment. They apply their understanding of the interconnectedness of biological systems to evaluate the impact of human</w:t>
      </w:r>
      <w:r w:rsidR="00D0573B">
        <w:t xml:space="preserve"> activity on the natural world.</w:t>
      </w:r>
    </w:p>
    <w:p w14:paraId="6AF5BEDA" w14:textId="35B622FE" w:rsidR="002C3125" w:rsidRDefault="002C3125" w:rsidP="002C3125">
      <w:pPr>
        <w:pStyle w:val="SOFinalBodyText"/>
      </w:pPr>
      <w:r>
        <w:t xml:space="preserve">In their study of </w:t>
      </w:r>
      <w:r w:rsidR="00D10AED">
        <w:t>B</w:t>
      </w:r>
      <w:r>
        <w:t>iology</w:t>
      </w:r>
      <w:r w:rsidR="00D10AED">
        <w:t>,</w:t>
      </w:r>
      <w:r>
        <w:t xml:space="preserve"> students inquire into and explain biological phenomena and draw evidence-based conclusions from their investigations </w:t>
      </w:r>
      <w:r w:rsidR="00BB152E">
        <w:t>into</w:t>
      </w:r>
      <w:r>
        <w:t xml:space="preserve"> biology-related issues</w:t>
      </w:r>
      <w:r w:rsidR="00BB152E">
        <w:t>, developments,</w:t>
      </w:r>
      <w:r w:rsidR="00D0573B">
        <w:t xml:space="preserve"> and innovations.</w:t>
      </w:r>
    </w:p>
    <w:p w14:paraId="70A7A794" w14:textId="77777777" w:rsidR="002C3125" w:rsidRDefault="002C3125" w:rsidP="002C3125">
      <w:pPr>
        <w:pStyle w:val="SOFinalBodyText"/>
      </w:pPr>
      <w:r>
        <w:t>Students explore the dynamic nature of biological science and the complex ways in which science interacts with society, to think critically and creatively about possible scientific approaches to solving everyday and complex problems and challenges. They explore how biologists work with other scientists to develop new understanding and insights, and produce innovative solutions to problems and challenges in local, national, and global contexts, and apply their learning from these approaches to</w:t>
      </w:r>
      <w:r w:rsidR="00D10AED">
        <w:t xml:space="preserve"> their own scientific thinking.</w:t>
      </w:r>
    </w:p>
    <w:p w14:paraId="6AD4D8AA" w14:textId="77777777" w:rsidR="00D86C40" w:rsidRPr="00090813" w:rsidRDefault="002C3125" w:rsidP="002C3125">
      <w:pPr>
        <w:pStyle w:val="SOFinalBodyText"/>
      </w:pPr>
      <w:r>
        <w:t>In Biology</w:t>
      </w:r>
      <w:r w:rsidR="00D10AED">
        <w:t>,</w:t>
      </w:r>
      <w:r>
        <w:t xml:space="preserve"> students integrate and apply a range of understanding, inquiry, and scientific thinking skills that encourage and inspire them to contribute their own solutions to current and future problems and challenges</w:t>
      </w:r>
      <w:r w:rsidR="0039253B">
        <w:t>.</w:t>
      </w:r>
      <w:r w:rsidR="00D10AED">
        <w:t xml:space="preserve"> Students also</w:t>
      </w:r>
      <w:r>
        <w:t xml:space="preserve"> pursue scientific pathways, for example</w:t>
      </w:r>
      <w:r w:rsidR="00F66D91">
        <w:t>,</w:t>
      </w:r>
      <w:r>
        <w:t xml:space="preserve"> in medical research, veterinary science, food and marine sciences, agriculture, biotechnology, environmental rehabilitation, biosecurity, quarantine, conservation, and ecotourism.</w:t>
      </w:r>
    </w:p>
    <w:p w14:paraId="0288F45D" w14:textId="77777777" w:rsidR="00F63C81" w:rsidRDefault="00F63C81">
      <w:pPr>
        <w:rPr>
          <w:rFonts w:ascii="Arial Narrow Bold" w:eastAsia="Times New Roman" w:hAnsi="Arial Narrow Bold"/>
          <w:b/>
          <w:caps/>
          <w:color w:val="000000"/>
          <w:sz w:val="28"/>
          <w:lang w:val="en-US" w:eastAsia="en-US"/>
        </w:rPr>
      </w:pPr>
      <w:r>
        <w:br w:type="page"/>
      </w:r>
    </w:p>
    <w:p w14:paraId="5B1337F9" w14:textId="77777777" w:rsidR="009163D2" w:rsidRPr="00F63C81" w:rsidRDefault="00F63C81" w:rsidP="00D0573B">
      <w:pPr>
        <w:pStyle w:val="SOFinalHead2TOP"/>
      </w:pPr>
      <w:bookmarkStart w:id="3" w:name="_Toc524691141"/>
      <w:r w:rsidRPr="00F63C81">
        <w:lastRenderedPageBreak/>
        <w:t>Capabilities</w:t>
      </w:r>
      <w:bookmarkEnd w:id="3"/>
    </w:p>
    <w:p w14:paraId="0B574166" w14:textId="77777777" w:rsidR="00885EB6" w:rsidRPr="00885EB6" w:rsidRDefault="00885EB6" w:rsidP="00D0573B">
      <w:pPr>
        <w:pStyle w:val="SOFinalBodyText"/>
      </w:pPr>
      <w:r w:rsidRPr="00885EB6">
        <w:t>The capabilities connect student learning within and across subjects in a range of contexts. They include essential knowledge and skills that enable people to act in effective and successful ways.</w:t>
      </w:r>
    </w:p>
    <w:p w14:paraId="2D74ACCA" w14:textId="77777777" w:rsidR="00885EB6" w:rsidRPr="00885EB6" w:rsidRDefault="00885EB6" w:rsidP="00D0573B">
      <w:pPr>
        <w:pStyle w:val="SOFinalBodyText"/>
      </w:pPr>
      <w:r w:rsidRPr="00885EB6">
        <w:t>The SACE identifies seven capabilities. They are:</w:t>
      </w:r>
    </w:p>
    <w:p w14:paraId="701586D7" w14:textId="77777777" w:rsidR="00885EB6" w:rsidRPr="00885EB6" w:rsidRDefault="00885EB6" w:rsidP="00D0573B">
      <w:pPr>
        <w:pStyle w:val="SOFinalBullets"/>
        <w:spacing w:line="240" w:lineRule="auto"/>
      </w:pPr>
      <w:r w:rsidRPr="00885EB6">
        <w:t>literacy</w:t>
      </w:r>
    </w:p>
    <w:p w14:paraId="04E2CE8F" w14:textId="77777777" w:rsidR="00885EB6" w:rsidRPr="00885EB6" w:rsidRDefault="00885EB6" w:rsidP="00D0573B">
      <w:pPr>
        <w:pStyle w:val="SOFinalBullets"/>
        <w:spacing w:line="240" w:lineRule="auto"/>
      </w:pPr>
      <w:r w:rsidRPr="00885EB6">
        <w:t>numeracy</w:t>
      </w:r>
    </w:p>
    <w:p w14:paraId="0C1AFF85" w14:textId="77777777" w:rsidR="00885EB6" w:rsidRPr="00885EB6" w:rsidRDefault="00885EB6" w:rsidP="00D0573B">
      <w:pPr>
        <w:pStyle w:val="SOFinalBullets"/>
        <w:spacing w:line="240" w:lineRule="auto"/>
      </w:pPr>
      <w:r w:rsidRPr="00885EB6">
        <w:t>information and communication technology</w:t>
      </w:r>
      <w:r w:rsidR="00D10AED">
        <w:t xml:space="preserve"> (ICT)</w:t>
      </w:r>
      <w:r w:rsidRPr="00885EB6">
        <w:t xml:space="preserve"> capability</w:t>
      </w:r>
    </w:p>
    <w:p w14:paraId="02C9544E" w14:textId="77777777" w:rsidR="00885EB6" w:rsidRPr="00885EB6" w:rsidRDefault="00885EB6" w:rsidP="00D0573B">
      <w:pPr>
        <w:pStyle w:val="SOFinalBullets"/>
        <w:spacing w:line="240" w:lineRule="auto"/>
      </w:pPr>
      <w:r w:rsidRPr="00885EB6">
        <w:t>critical and creative thinking</w:t>
      </w:r>
    </w:p>
    <w:p w14:paraId="00B3F6A7" w14:textId="77777777" w:rsidR="00885EB6" w:rsidRPr="00885EB6" w:rsidRDefault="00885EB6" w:rsidP="00D0573B">
      <w:pPr>
        <w:pStyle w:val="SOFinalBullets"/>
        <w:spacing w:line="240" w:lineRule="auto"/>
      </w:pPr>
      <w:r w:rsidRPr="00885EB6">
        <w:t>personal and social capability</w:t>
      </w:r>
    </w:p>
    <w:p w14:paraId="130A0EA2" w14:textId="77777777" w:rsidR="00885EB6" w:rsidRPr="00885EB6" w:rsidRDefault="00885EB6" w:rsidP="00D0573B">
      <w:pPr>
        <w:pStyle w:val="SOFinalBullets"/>
        <w:spacing w:line="240" w:lineRule="auto"/>
      </w:pPr>
      <w:r w:rsidRPr="00885EB6">
        <w:t>ethical understanding</w:t>
      </w:r>
    </w:p>
    <w:p w14:paraId="03E01C8A" w14:textId="77777777" w:rsidR="00885EB6" w:rsidRPr="00885EB6" w:rsidRDefault="00885EB6" w:rsidP="00D0573B">
      <w:pPr>
        <w:pStyle w:val="SOFinalBullets"/>
        <w:spacing w:line="240" w:lineRule="auto"/>
      </w:pPr>
      <w:r w:rsidRPr="00885EB6">
        <w:t>intercultural understanding.</w:t>
      </w:r>
    </w:p>
    <w:p w14:paraId="47B3899E" w14:textId="77777777" w:rsidR="00885EB6" w:rsidRPr="00885EB6" w:rsidRDefault="00885EB6" w:rsidP="00D0573B">
      <w:pPr>
        <w:pStyle w:val="SOFinalHead3"/>
      </w:pPr>
      <w:r w:rsidRPr="00885EB6">
        <w:t>Literacy</w:t>
      </w:r>
    </w:p>
    <w:p w14:paraId="4DB35A3B"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literacy capability by, for example:</w:t>
      </w:r>
    </w:p>
    <w:p w14:paraId="749961B2" w14:textId="77777777" w:rsidR="00885EB6" w:rsidRPr="00885EB6" w:rsidRDefault="00885EB6" w:rsidP="00D0573B">
      <w:pPr>
        <w:pStyle w:val="SOFinalBullets"/>
        <w:spacing w:line="240" w:lineRule="auto"/>
      </w:pPr>
      <w:r w:rsidRPr="00885EB6">
        <w:t>interpreting the work of scientists across disciplines, using biological knowledge</w:t>
      </w:r>
    </w:p>
    <w:p w14:paraId="3B45E8D1" w14:textId="77777777" w:rsidR="00885EB6" w:rsidRPr="00885EB6" w:rsidRDefault="00885EB6" w:rsidP="00D0573B">
      <w:pPr>
        <w:pStyle w:val="SOFinalBullets"/>
        <w:spacing w:line="240" w:lineRule="auto"/>
      </w:pPr>
      <w:r w:rsidRPr="00885EB6">
        <w:t>critically analysing and evaluating primary and secondary data</w:t>
      </w:r>
    </w:p>
    <w:p w14:paraId="04017D36" w14:textId="77777777" w:rsidR="00885EB6" w:rsidRPr="00885EB6" w:rsidRDefault="00885EB6" w:rsidP="00D0573B">
      <w:pPr>
        <w:pStyle w:val="SOFinalBullets"/>
        <w:spacing w:line="240" w:lineRule="auto"/>
      </w:pPr>
      <w:r w:rsidRPr="00885EB6">
        <w:t>extracting biological information presented in a variety of modes</w:t>
      </w:r>
    </w:p>
    <w:p w14:paraId="482D2794" w14:textId="77777777" w:rsidR="00885EB6" w:rsidRPr="00885EB6" w:rsidRDefault="00885EB6" w:rsidP="00D0573B">
      <w:pPr>
        <w:pStyle w:val="SOFinalBullets"/>
        <w:spacing w:line="240" w:lineRule="auto"/>
      </w:pPr>
      <w:r w:rsidRPr="00885EB6">
        <w:t xml:space="preserve">using a range of communication formats to express ideas logically and fluently, incorporating the terminology and conventions of biology </w:t>
      </w:r>
    </w:p>
    <w:p w14:paraId="075443FE" w14:textId="77777777" w:rsidR="00885EB6" w:rsidRPr="00885EB6" w:rsidRDefault="00885EB6" w:rsidP="00D0573B">
      <w:pPr>
        <w:pStyle w:val="SOFinalBullets"/>
        <w:spacing w:line="240" w:lineRule="auto"/>
      </w:pPr>
      <w:r w:rsidRPr="00885EB6">
        <w:t xml:space="preserve">synthesising evidence-based arguments </w:t>
      </w:r>
    </w:p>
    <w:p w14:paraId="46C117FA" w14:textId="77777777" w:rsidR="00885EB6" w:rsidRPr="00885EB6" w:rsidRDefault="00885EB6" w:rsidP="00D0573B">
      <w:pPr>
        <w:pStyle w:val="SOFinalBullets"/>
        <w:spacing w:line="240" w:lineRule="auto"/>
      </w:pPr>
      <w:r w:rsidRPr="00885EB6">
        <w:t>communicating appropriately for specific purposes and audiences.</w:t>
      </w:r>
    </w:p>
    <w:p w14:paraId="78C1AE34" w14:textId="77777777" w:rsidR="00885EB6" w:rsidRPr="00885EB6" w:rsidRDefault="00885EB6" w:rsidP="00D0573B">
      <w:pPr>
        <w:pStyle w:val="SOFinalHead3"/>
      </w:pPr>
      <w:r w:rsidRPr="00885EB6">
        <w:t>Numeracy</w:t>
      </w:r>
    </w:p>
    <w:p w14:paraId="3944FFA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numeracy capability by, for example:</w:t>
      </w:r>
    </w:p>
    <w:p w14:paraId="271129DA" w14:textId="77777777" w:rsidR="00885EB6" w:rsidRPr="00885EB6" w:rsidRDefault="00885EB6" w:rsidP="00D0573B">
      <w:pPr>
        <w:pStyle w:val="SOFinalBullets"/>
        <w:spacing w:line="240" w:lineRule="auto"/>
      </w:pPr>
      <w:r w:rsidRPr="00885EB6">
        <w:t>solving problems using calculations and critical thinking skills</w:t>
      </w:r>
    </w:p>
    <w:p w14:paraId="587F44CB" w14:textId="77777777" w:rsidR="00885EB6" w:rsidRPr="00885EB6" w:rsidRDefault="00885EB6" w:rsidP="00D0573B">
      <w:pPr>
        <w:pStyle w:val="SOFinalBullets"/>
        <w:spacing w:line="240" w:lineRule="auto"/>
      </w:pPr>
      <w:r w:rsidRPr="00885EB6">
        <w:t>measuring with appropriate instruments</w:t>
      </w:r>
    </w:p>
    <w:p w14:paraId="257F0D38" w14:textId="77777777" w:rsidR="00885EB6" w:rsidRPr="00885EB6" w:rsidRDefault="00885EB6" w:rsidP="00D0573B">
      <w:pPr>
        <w:pStyle w:val="SOFinalBullets"/>
        <w:spacing w:line="240" w:lineRule="auto"/>
      </w:pPr>
      <w:r w:rsidRPr="00885EB6">
        <w:t>recording, collating, representing, and analysing primary data</w:t>
      </w:r>
    </w:p>
    <w:p w14:paraId="162ADF49" w14:textId="77777777" w:rsidR="00885EB6" w:rsidRPr="00885EB6" w:rsidRDefault="00885EB6" w:rsidP="00D0573B">
      <w:pPr>
        <w:pStyle w:val="SOFinalBullets"/>
        <w:spacing w:line="240" w:lineRule="auto"/>
      </w:pPr>
      <w:r w:rsidRPr="00885EB6">
        <w:t>accessing and interpreting secondary data</w:t>
      </w:r>
    </w:p>
    <w:p w14:paraId="05C4A101" w14:textId="77777777" w:rsidR="00885EB6" w:rsidRPr="00885EB6" w:rsidRDefault="00885EB6" w:rsidP="00D0573B">
      <w:pPr>
        <w:pStyle w:val="SOFinalBullets"/>
        <w:spacing w:line="240" w:lineRule="auto"/>
      </w:pPr>
      <w:r w:rsidRPr="00885EB6">
        <w:t>identifying and interpreting trends and relationships</w:t>
      </w:r>
    </w:p>
    <w:p w14:paraId="636160A7" w14:textId="77777777" w:rsidR="00885EB6" w:rsidRPr="00885EB6" w:rsidRDefault="00885EB6" w:rsidP="00D0573B">
      <w:pPr>
        <w:pStyle w:val="SOFinalBullets"/>
        <w:spacing w:line="240" w:lineRule="auto"/>
      </w:pPr>
      <w:r w:rsidRPr="00885EB6">
        <w:t>calculating and predicting values by manipulating data and using appropriate scientific conventions.</w:t>
      </w:r>
    </w:p>
    <w:p w14:paraId="29C5D6D6" w14:textId="77777777" w:rsidR="00885EB6" w:rsidRPr="00885EB6" w:rsidRDefault="00885EB6" w:rsidP="00D0573B">
      <w:pPr>
        <w:pStyle w:val="SOFinalHead3"/>
      </w:pPr>
      <w:r w:rsidRPr="00885EB6">
        <w:t xml:space="preserve">Information and </w:t>
      </w:r>
      <w:r w:rsidR="00AA163A">
        <w:t>c</w:t>
      </w:r>
      <w:r w:rsidRPr="00885EB6">
        <w:t xml:space="preserve">ommunication </w:t>
      </w:r>
      <w:r w:rsidR="00AA163A">
        <w:t>t</w:t>
      </w:r>
      <w:r w:rsidRPr="00885EB6">
        <w:t xml:space="preserve">echnology </w:t>
      </w:r>
      <w:r w:rsidR="00D10AED">
        <w:t xml:space="preserve">(ICT) </w:t>
      </w:r>
      <w:r w:rsidR="00AA163A">
        <w:t>c</w:t>
      </w:r>
      <w:r w:rsidRPr="00885EB6">
        <w:t>apability</w:t>
      </w:r>
    </w:p>
    <w:p w14:paraId="25CFA65C" w14:textId="77777777" w:rsidR="00885EB6" w:rsidRPr="00885EB6" w:rsidRDefault="00885EB6" w:rsidP="00D0573B">
      <w:pPr>
        <w:pStyle w:val="SOFinalBodyText"/>
      </w:pPr>
      <w:r w:rsidRPr="00885EB6">
        <w:t xml:space="preserve">In this subject students </w:t>
      </w:r>
      <w:r w:rsidR="00D10AED">
        <w:t>extend and apply</w:t>
      </w:r>
      <w:r w:rsidRPr="00885EB6">
        <w:t xml:space="preserve"> their </w:t>
      </w:r>
      <w:r w:rsidR="0081068C">
        <w:t>ICT</w:t>
      </w:r>
      <w:r w:rsidRPr="00885EB6">
        <w:t xml:space="preserve"> capability by, for example:</w:t>
      </w:r>
    </w:p>
    <w:p w14:paraId="2A2DF05D" w14:textId="77777777" w:rsidR="00885EB6" w:rsidRPr="00885EB6" w:rsidRDefault="00885EB6" w:rsidP="00D0573B">
      <w:pPr>
        <w:pStyle w:val="SOFinalBullets"/>
        <w:spacing w:line="240" w:lineRule="auto"/>
      </w:pPr>
      <w:r w:rsidRPr="00885EB6">
        <w:t xml:space="preserve">locating and accessing information </w:t>
      </w:r>
    </w:p>
    <w:p w14:paraId="3F6AEA90" w14:textId="77777777" w:rsidR="00885EB6" w:rsidRPr="00885EB6" w:rsidRDefault="00885EB6" w:rsidP="00D0573B">
      <w:pPr>
        <w:pStyle w:val="SOFinalBullets"/>
        <w:spacing w:line="240" w:lineRule="auto"/>
      </w:pPr>
      <w:r w:rsidRPr="00885EB6">
        <w:t>collecting, analysing, and representing data electronically</w:t>
      </w:r>
    </w:p>
    <w:p w14:paraId="03B57ACC" w14:textId="77777777" w:rsidR="00885EB6" w:rsidRPr="00885EB6" w:rsidRDefault="00885EB6" w:rsidP="00D0573B">
      <w:pPr>
        <w:pStyle w:val="SOFinalBullets"/>
        <w:spacing w:line="240" w:lineRule="auto"/>
      </w:pPr>
      <w:r w:rsidRPr="00885EB6">
        <w:t>modelling concepts and relationships</w:t>
      </w:r>
    </w:p>
    <w:p w14:paraId="64348779" w14:textId="77777777" w:rsidR="00885EB6" w:rsidRPr="00885EB6" w:rsidRDefault="00885EB6" w:rsidP="00D0573B">
      <w:pPr>
        <w:pStyle w:val="SOFinalBullets"/>
        <w:spacing w:line="240" w:lineRule="auto"/>
      </w:pPr>
      <w:r w:rsidRPr="00885EB6">
        <w:t>using technologies to create new ways of thinking about science</w:t>
      </w:r>
    </w:p>
    <w:p w14:paraId="4E3E22F8" w14:textId="77777777" w:rsidR="00885EB6" w:rsidRPr="00885EB6" w:rsidRDefault="00885EB6" w:rsidP="00D0573B">
      <w:pPr>
        <w:pStyle w:val="SOFinalBullets"/>
        <w:spacing w:line="240" w:lineRule="auto"/>
      </w:pPr>
      <w:r w:rsidRPr="00885EB6">
        <w:lastRenderedPageBreak/>
        <w:t xml:space="preserve">communicating </w:t>
      </w:r>
      <w:r w:rsidR="00296DD5">
        <w:t>bi</w:t>
      </w:r>
      <w:r w:rsidR="0080207E">
        <w:t>o</w:t>
      </w:r>
      <w:r w:rsidR="00296DD5">
        <w:t>l</w:t>
      </w:r>
      <w:r w:rsidRPr="00885EB6">
        <w:t>ogical ideas, processes, and information</w:t>
      </w:r>
    </w:p>
    <w:p w14:paraId="40D06128" w14:textId="77777777" w:rsidR="00885EB6" w:rsidRPr="00885EB6" w:rsidRDefault="00885EB6" w:rsidP="00D0573B">
      <w:pPr>
        <w:pStyle w:val="SOFinalBullets"/>
        <w:spacing w:line="240" w:lineRule="auto"/>
      </w:pPr>
      <w:r w:rsidRPr="00885EB6">
        <w:t>understanding the impact of ICT on the development of biology and its application in society</w:t>
      </w:r>
    </w:p>
    <w:p w14:paraId="152C05F0" w14:textId="77777777" w:rsidR="00885EB6" w:rsidRPr="00885EB6" w:rsidRDefault="00885EB6" w:rsidP="00D0573B">
      <w:pPr>
        <w:pStyle w:val="SOFinalBullets"/>
        <w:spacing w:line="240" w:lineRule="auto"/>
      </w:pPr>
      <w:r w:rsidRPr="00885EB6">
        <w:t>evaluating the application of ICT to advance understanding and investigations in biology.</w:t>
      </w:r>
    </w:p>
    <w:p w14:paraId="54EC89D3" w14:textId="77777777" w:rsidR="00885EB6" w:rsidRPr="00885EB6" w:rsidRDefault="00885EB6" w:rsidP="00D0573B">
      <w:pPr>
        <w:pStyle w:val="SOFinalHead3"/>
      </w:pPr>
      <w:r w:rsidRPr="00885EB6">
        <w:t xml:space="preserve">Critical and </w:t>
      </w:r>
      <w:r w:rsidR="00AA163A">
        <w:t>c</w:t>
      </w:r>
      <w:r w:rsidRPr="00885EB6">
        <w:t xml:space="preserve">reative </w:t>
      </w:r>
      <w:r w:rsidR="00AA163A">
        <w:t>t</w:t>
      </w:r>
      <w:r w:rsidRPr="00885EB6">
        <w:t>hinking</w:t>
      </w:r>
    </w:p>
    <w:p w14:paraId="117041FD" w14:textId="77777777" w:rsidR="00885EB6" w:rsidRPr="00885EB6" w:rsidRDefault="00885EB6" w:rsidP="00D0573B">
      <w:pPr>
        <w:pStyle w:val="SOFinalBodyText"/>
      </w:pPr>
      <w:r w:rsidRPr="00885EB6">
        <w:t xml:space="preserve">In this subject students </w:t>
      </w:r>
      <w:r w:rsidR="00AF683A">
        <w:t>extend and apply</w:t>
      </w:r>
      <w:r w:rsidRPr="00885EB6">
        <w:t xml:space="preserve"> critical and creative thinking by, for example:</w:t>
      </w:r>
    </w:p>
    <w:p w14:paraId="1AA054B0" w14:textId="77777777" w:rsidR="00885EB6" w:rsidRPr="00885EB6" w:rsidRDefault="00885EB6" w:rsidP="00D0573B">
      <w:pPr>
        <w:pStyle w:val="SOFinalBullets"/>
        <w:spacing w:line="240" w:lineRule="auto"/>
      </w:pPr>
      <w:r w:rsidRPr="00885EB6">
        <w:t>analysing and interpreting problems from different perspectives</w:t>
      </w:r>
    </w:p>
    <w:p w14:paraId="13DDAC3F" w14:textId="77777777" w:rsidR="00237B3C" w:rsidRDefault="00237B3C" w:rsidP="00D0573B">
      <w:pPr>
        <w:pStyle w:val="SOFinalBullets"/>
        <w:spacing w:line="240" w:lineRule="auto"/>
      </w:pPr>
      <w:r>
        <w:t>deconstructing a problem to determine the most appropriate method for investigation</w:t>
      </w:r>
    </w:p>
    <w:p w14:paraId="3A25AB3A" w14:textId="77777777" w:rsidR="00885EB6" w:rsidRPr="00885EB6" w:rsidRDefault="00885EB6" w:rsidP="00D0573B">
      <w:pPr>
        <w:pStyle w:val="SOFinalBullets"/>
        <w:spacing w:line="240" w:lineRule="auto"/>
      </w:pPr>
      <w:r w:rsidRPr="00885EB6">
        <w:t>constructing, reviewing, an</w:t>
      </w:r>
      <w:r w:rsidR="00DD613F">
        <w:t>d revising hypotheses to design</w:t>
      </w:r>
      <w:r w:rsidRPr="00885EB6">
        <w:t xml:space="preserve"> investigations</w:t>
      </w:r>
    </w:p>
    <w:p w14:paraId="5226AEB4" w14:textId="77777777" w:rsidR="00885EB6" w:rsidRPr="00885EB6" w:rsidRDefault="00885EB6" w:rsidP="00D0573B">
      <w:pPr>
        <w:pStyle w:val="SOFinalBullets"/>
        <w:spacing w:line="240" w:lineRule="auto"/>
      </w:pPr>
      <w:r w:rsidRPr="00885EB6">
        <w:t xml:space="preserve">interpreting and evaluating data and procedures to develop logical conclusions </w:t>
      </w:r>
    </w:p>
    <w:p w14:paraId="3109190A" w14:textId="77777777" w:rsidR="00885EB6" w:rsidRPr="00885EB6" w:rsidRDefault="00885EB6" w:rsidP="00D0573B">
      <w:pPr>
        <w:pStyle w:val="SOFinalBullets"/>
        <w:spacing w:line="240" w:lineRule="auto"/>
      </w:pPr>
      <w:r w:rsidRPr="00885EB6">
        <w:t>analysing interpretations and claims, for validity and reliability</w:t>
      </w:r>
    </w:p>
    <w:p w14:paraId="451272D1" w14:textId="77777777" w:rsidR="00885EB6" w:rsidRPr="00885EB6" w:rsidRDefault="00885EB6" w:rsidP="00D0573B">
      <w:pPr>
        <w:pStyle w:val="SOFinalBullets"/>
        <w:spacing w:line="240" w:lineRule="auto"/>
      </w:pPr>
      <w:r w:rsidRPr="00885EB6">
        <w:t>devising imaginative solutions and making reasonable predictions</w:t>
      </w:r>
    </w:p>
    <w:p w14:paraId="6FCBA220" w14:textId="77777777" w:rsidR="00885EB6" w:rsidRPr="00885EB6" w:rsidRDefault="00885EB6" w:rsidP="00D0573B">
      <w:pPr>
        <w:pStyle w:val="SOFinalBullets"/>
        <w:spacing w:line="240" w:lineRule="auto"/>
      </w:pPr>
      <w:r w:rsidRPr="00885EB6">
        <w:t>envisaging consequences and speculating on possible outcomes</w:t>
      </w:r>
    </w:p>
    <w:p w14:paraId="72179C89" w14:textId="77777777" w:rsidR="00885EB6" w:rsidRPr="00885EB6" w:rsidRDefault="00885EB6" w:rsidP="00D0573B">
      <w:pPr>
        <w:pStyle w:val="SOFinalBullets"/>
        <w:spacing w:line="240" w:lineRule="auto"/>
      </w:pPr>
      <w:r w:rsidRPr="00885EB6">
        <w:t>recognising the significance of creative thinking on the development of biological knowledge and applications.</w:t>
      </w:r>
    </w:p>
    <w:p w14:paraId="0EDD17CD" w14:textId="77777777" w:rsidR="00885EB6" w:rsidRPr="00885EB6" w:rsidRDefault="00885EB6" w:rsidP="00D0573B">
      <w:pPr>
        <w:pStyle w:val="SOFinalHead3"/>
      </w:pPr>
      <w:r w:rsidRPr="00885EB6">
        <w:t xml:space="preserve">Personal and </w:t>
      </w:r>
      <w:r w:rsidR="00AA163A">
        <w:t>s</w:t>
      </w:r>
      <w:r w:rsidRPr="00885EB6">
        <w:t xml:space="preserve">ocial </w:t>
      </w:r>
      <w:r w:rsidR="00AA163A">
        <w:t>c</w:t>
      </w:r>
      <w:r w:rsidRPr="00885EB6">
        <w:t>apability</w:t>
      </w:r>
    </w:p>
    <w:p w14:paraId="52E6D9D4"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personal and social capability by, </w:t>
      </w:r>
      <w:r w:rsidR="00665FBD">
        <w:t>for </w:t>
      </w:r>
      <w:r w:rsidRPr="00885EB6">
        <w:t>example:</w:t>
      </w:r>
    </w:p>
    <w:p w14:paraId="7D3F895B" w14:textId="77777777" w:rsidR="00885EB6" w:rsidRPr="00885EB6" w:rsidRDefault="00885EB6" w:rsidP="00D0573B">
      <w:pPr>
        <w:pStyle w:val="SOFinalBullets"/>
        <w:spacing w:line="240" w:lineRule="auto"/>
      </w:pPr>
      <w:r w:rsidRPr="00885EB6">
        <w:t>understanding the importance of biological knowledge on health and well-being, both personally and globally</w:t>
      </w:r>
    </w:p>
    <w:p w14:paraId="0985651E" w14:textId="77777777" w:rsidR="00885EB6" w:rsidRPr="00885EB6" w:rsidRDefault="00885EB6" w:rsidP="00D0573B">
      <w:pPr>
        <w:pStyle w:val="SOFinalBullets"/>
        <w:spacing w:line="240" w:lineRule="auto"/>
      </w:pPr>
      <w:r w:rsidRPr="00885EB6">
        <w:t>making decisions and taking initiative while working independently and collaboratively</w:t>
      </w:r>
    </w:p>
    <w:p w14:paraId="5D84E984" w14:textId="77777777" w:rsidR="00885EB6" w:rsidRPr="00885EB6" w:rsidRDefault="00885EB6" w:rsidP="00D0573B">
      <w:pPr>
        <w:pStyle w:val="SOFinalBullets"/>
        <w:spacing w:line="240" w:lineRule="auto"/>
      </w:pPr>
      <w:r w:rsidRPr="00885EB6">
        <w:t>planning effectively, managing time, following procedures effectively, and working safely</w:t>
      </w:r>
    </w:p>
    <w:p w14:paraId="4EFF60F1" w14:textId="77777777" w:rsidR="00885EB6" w:rsidRPr="00885EB6" w:rsidRDefault="00885EB6" w:rsidP="00D0573B">
      <w:pPr>
        <w:pStyle w:val="SOFinalBullets"/>
        <w:spacing w:line="240" w:lineRule="auto"/>
      </w:pPr>
      <w:r w:rsidRPr="00885EB6">
        <w:t>sharing and discussing ideas about biological issues, developments, and innovations while respecting the perspectives of others</w:t>
      </w:r>
    </w:p>
    <w:p w14:paraId="3636DE49" w14:textId="77777777" w:rsidR="00AF683A" w:rsidRDefault="00885EB6" w:rsidP="00D0573B">
      <w:pPr>
        <w:pStyle w:val="SOFinalBullets"/>
        <w:spacing w:line="240" w:lineRule="auto"/>
      </w:pPr>
      <w:r w:rsidRPr="00885EB6">
        <w:t>recognising the role of their own beliefs and attitudes in gauging the impact of biology in society</w:t>
      </w:r>
    </w:p>
    <w:p w14:paraId="71FA5D19" w14:textId="77777777" w:rsidR="00885EB6" w:rsidRPr="00885EB6" w:rsidRDefault="00AF683A" w:rsidP="00D0573B">
      <w:pPr>
        <w:pStyle w:val="SOFinalBullets"/>
        <w:spacing w:line="240" w:lineRule="auto"/>
      </w:pPr>
      <w:r>
        <w:t>seeking, valuing, and acting on feedback</w:t>
      </w:r>
      <w:r w:rsidR="00885EB6" w:rsidRPr="00885EB6">
        <w:t>.</w:t>
      </w:r>
    </w:p>
    <w:p w14:paraId="2CD28C55" w14:textId="77777777" w:rsidR="00885EB6" w:rsidRPr="00885EB6" w:rsidRDefault="00885EB6" w:rsidP="00D0573B">
      <w:pPr>
        <w:pStyle w:val="SOFinalHead3"/>
      </w:pPr>
      <w:r w:rsidRPr="00885EB6">
        <w:t xml:space="preserve">Ethical </w:t>
      </w:r>
      <w:r w:rsidR="00AA163A">
        <w:t>u</w:t>
      </w:r>
      <w:r w:rsidRPr="00885EB6">
        <w:t>nderstanding</w:t>
      </w:r>
    </w:p>
    <w:p w14:paraId="245E6349" w14:textId="77777777" w:rsidR="00885EB6" w:rsidRPr="00885EB6" w:rsidRDefault="00885EB6" w:rsidP="00D0573B">
      <w:pPr>
        <w:pStyle w:val="SOFinalBodyText"/>
      </w:pPr>
      <w:r w:rsidRPr="00885EB6">
        <w:t xml:space="preserve">In this subject students </w:t>
      </w:r>
      <w:r w:rsidR="00AF683A">
        <w:t>extend and apply</w:t>
      </w:r>
      <w:r w:rsidRPr="00885EB6">
        <w:t xml:space="preserve"> their ethical understanding by, for example:</w:t>
      </w:r>
    </w:p>
    <w:p w14:paraId="5413A928" w14:textId="77777777" w:rsidR="00885EB6" w:rsidRPr="00885EB6" w:rsidRDefault="00885EB6" w:rsidP="00D0573B">
      <w:pPr>
        <w:pStyle w:val="SOFinalBullets"/>
        <w:spacing w:line="240" w:lineRule="auto"/>
      </w:pPr>
      <w:r w:rsidRPr="00885EB6">
        <w:t>considering the implications of their investigations on organisms and the environment</w:t>
      </w:r>
    </w:p>
    <w:p w14:paraId="114D41DF" w14:textId="77777777" w:rsidR="00885EB6" w:rsidRPr="00885EB6" w:rsidRDefault="00885EB6" w:rsidP="00D0573B">
      <w:pPr>
        <w:pStyle w:val="SOFinalBullets"/>
        <w:spacing w:line="240" w:lineRule="auto"/>
      </w:pPr>
      <w:r w:rsidRPr="00885EB6">
        <w:t>making ethical decisions based on an understanding of biological principles</w:t>
      </w:r>
    </w:p>
    <w:p w14:paraId="5BE4AF6C" w14:textId="77777777" w:rsidR="00885EB6" w:rsidRPr="00885EB6" w:rsidRDefault="00885EB6" w:rsidP="00D0573B">
      <w:pPr>
        <w:pStyle w:val="SOFinalBullets"/>
        <w:spacing w:line="240" w:lineRule="auto"/>
      </w:pPr>
      <w:r w:rsidRPr="00885EB6">
        <w:t xml:space="preserve">using data and reporting the outcomes of investigations accurately and fairly </w:t>
      </w:r>
    </w:p>
    <w:p w14:paraId="6F2AB0E7" w14:textId="77777777" w:rsidR="00885EB6" w:rsidRPr="00885EB6" w:rsidRDefault="00885EB6" w:rsidP="00D0573B">
      <w:pPr>
        <w:pStyle w:val="SOFinalBullets"/>
        <w:spacing w:line="240" w:lineRule="auto"/>
      </w:pPr>
      <w:r w:rsidRPr="00885EB6">
        <w:t>acknowledging the need to plan for the future and to protect and sustain the biosphere</w:t>
      </w:r>
    </w:p>
    <w:p w14:paraId="53D1729F" w14:textId="77777777" w:rsidR="00885EB6" w:rsidRPr="00885EB6" w:rsidRDefault="00885EB6" w:rsidP="00D0573B">
      <w:pPr>
        <w:pStyle w:val="SOFinalBullets"/>
        <w:spacing w:line="240" w:lineRule="auto"/>
      </w:pPr>
      <w:r w:rsidRPr="00885EB6">
        <w:t>recognising the importance of their responsible participation in social, political, economic, and legal decision-making.</w:t>
      </w:r>
    </w:p>
    <w:p w14:paraId="25271C66" w14:textId="77777777" w:rsidR="00AF683A" w:rsidRDefault="00AF683A" w:rsidP="00D0573B">
      <w:pPr>
        <w:rPr>
          <w:rFonts w:ascii="Arial Narrow" w:eastAsia="Times New Roman" w:hAnsi="Arial Narrow"/>
          <w:b/>
          <w:color w:val="000000"/>
          <w:sz w:val="28"/>
          <w:lang w:val="en-US" w:eastAsia="en-US"/>
        </w:rPr>
      </w:pPr>
      <w:r>
        <w:br w:type="page"/>
      </w:r>
    </w:p>
    <w:p w14:paraId="68793857" w14:textId="77777777" w:rsidR="00885EB6" w:rsidRPr="00885EB6" w:rsidRDefault="00885EB6" w:rsidP="00885EB6">
      <w:pPr>
        <w:pStyle w:val="SOFinalHead3"/>
      </w:pPr>
      <w:r w:rsidRPr="00885EB6">
        <w:lastRenderedPageBreak/>
        <w:t xml:space="preserve">Intercultural </w:t>
      </w:r>
      <w:r w:rsidR="00AA163A">
        <w:t>u</w:t>
      </w:r>
      <w:r w:rsidRPr="00885EB6">
        <w:t>nderstanding</w:t>
      </w:r>
    </w:p>
    <w:p w14:paraId="0D733FCB" w14:textId="77777777" w:rsidR="00885EB6" w:rsidRPr="00885EB6" w:rsidRDefault="00885EB6" w:rsidP="00885EB6">
      <w:pPr>
        <w:pStyle w:val="SOFinalBodyText"/>
      </w:pPr>
      <w:r w:rsidRPr="00885EB6">
        <w:t xml:space="preserve">In this subject students </w:t>
      </w:r>
      <w:r w:rsidR="00AF683A">
        <w:t>extend and apply</w:t>
      </w:r>
      <w:r w:rsidRPr="00885EB6">
        <w:t xml:space="preserve"> their intercultural understanding by, for example:</w:t>
      </w:r>
    </w:p>
    <w:p w14:paraId="19630E96" w14:textId="77777777" w:rsidR="00885EB6" w:rsidRPr="00885EB6" w:rsidRDefault="00885EB6" w:rsidP="00885EB6">
      <w:pPr>
        <w:pStyle w:val="SOFinalBullets"/>
      </w:pPr>
      <w:r w:rsidRPr="00885EB6">
        <w:t>recognising that science is a global endeavour with significant contributions from diverse cultures</w:t>
      </w:r>
    </w:p>
    <w:p w14:paraId="0833610B" w14:textId="77777777" w:rsidR="00885EB6" w:rsidRPr="00885EB6" w:rsidRDefault="00885EB6" w:rsidP="00885EB6">
      <w:pPr>
        <w:pStyle w:val="SOFinalBullets"/>
      </w:pPr>
      <w:r w:rsidRPr="00885EB6">
        <w:t>respecting and engaging with different cultural views and customs and exploring their interaction with scientific research and practices</w:t>
      </w:r>
    </w:p>
    <w:p w14:paraId="361EA097" w14:textId="77777777" w:rsidR="00885EB6" w:rsidRPr="00885EB6" w:rsidRDefault="00885EB6" w:rsidP="00885EB6">
      <w:pPr>
        <w:pStyle w:val="SOFinalBullets"/>
      </w:pPr>
      <w:r w:rsidRPr="00885EB6">
        <w:t>being open-minded and receptive to change in the light of scientific thinking based on new information</w:t>
      </w:r>
    </w:p>
    <w:p w14:paraId="5003802B" w14:textId="77777777" w:rsidR="00885EB6" w:rsidRPr="00885EB6" w:rsidRDefault="00885EB6" w:rsidP="00885EB6">
      <w:pPr>
        <w:pStyle w:val="SOFinalBullets"/>
      </w:pPr>
      <w:r w:rsidRPr="00885EB6">
        <w:t>understanding that the progress of biology influences and is influenced by cultural factors.</w:t>
      </w:r>
    </w:p>
    <w:p w14:paraId="3158DE1E" w14:textId="77777777" w:rsidR="00BB6C1A" w:rsidRPr="00090813" w:rsidRDefault="00F63C81" w:rsidP="00885EB6">
      <w:pPr>
        <w:pStyle w:val="SOFinalHead2"/>
      </w:pPr>
      <w:bookmarkStart w:id="4" w:name="_Toc524691142"/>
      <w:r w:rsidRPr="00090813">
        <w:t xml:space="preserve">Aboriginal </w:t>
      </w:r>
      <w:r>
        <w:t>a</w:t>
      </w:r>
      <w:r w:rsidRPr="00090813">
        <w:t xml:space="preserve">nd Torres Strait Islander </w:t>
      </w:r>
      <w:r w:rsidR="006054B7">
        <w:t>k</w:t>
      </w:r>
      <w:r w:rsidRPr="00090813">
        <w:t xml:space="preserve">nowledge, </w:t>
      </w:r>
      <w:r w:rsidR="006054B7">
        <w:t>c</w:t>
      </w:r>
      <w:r w:rsidRPr="00090813">
        <w:t xml:space="preserve">ultures, </w:t>
      </w:r>
      <w:r>
        <w:t>a</w:t>
      </w:r>
      <w:r w:rsidRPr="00090813">
        <w:t xml:space="preserve">nd </w:t>
      </w:r>
      <w:r w:rsidR="006054B7">
        <w:t>p</w:t>
      </w:r>
      <w:r w:rsidRPr="00090813">
        <w:t>erspectives</w:t>
      </w:r>
      <w:bookmarkEnd w:id="4"/>
    </w:p>
    <w:p w14:paraId="394DFF5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0049694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1B596765" w14:textId="77777777"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14:paraId="4FE05EEA" w14:textId="77777777" w:rsidR="00BB6C1A" w:rsidRPr="00090813" w:rsidRDefault="00BB6C1A" w:rsidP="004A410B">
      <w:pPr>
        <w:pStyle w:val="SOFinalBullets"/>
      </w:pPr>
      <w:r w:rsidRPr="00090813">
        <w:t>recognising and respecting the significant contribution of Aboriginal and Torres Strait Islander peoples to Australian society</w:t>
      </w:r>
    </w:p>
    <w:p w14:paraId="6DA61B5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18739467" w14:textId="77777777" w:rsidR="00744F4B" w:rsidRPr="00090813" w:rsidRDefault="00BB6C1A" w:rsidP="004A410B">
      <w:pPr>
        <w:pStyle w:val="SOFinalBullets"/>
      </w:pPr>
      <w:r w:rsidRPr="00090813">
        <w:t>promoting the use of culturally appropriate protocols when engaging with and learning from Aboriginal and Torres Strait Islander peoples and communities.</w:t>
      </w:r>
    </w:p>
    <w:p w14:paraId="2510E519" w14:textId="77777777" w:rsidR="00885EB6" w:rsidRDefault="00EF5E72" w:rsidP="00885EB6">
      <w:pPr>
        <w:pStyle w:val="SOFinalHead2"/>
      </w:pPr>
      <w:bookmarkStart w:id="5" w:name="_Toc524691143"/>
      <w:r>
        <w:t xml:space="preserve">Health and </w:t>
      </w:r>
      <w:r w:rsidR="006054B7">
        <w:t>s</w:t>
      </w:r>
      <w:r>
        <w:t>afety</w:t>
      </w:r>
      <w:bookmarkEnd w:id="5"/>
    </w:p>
    <w:p w14:paraId="1431B3F8" w14:textId="2CBAAA25" w:rsidR="00885EB6" w:rsidRDefault="00885EB6" w:rsidP="00885EB6">
      <w:pPr>
        <w:pStyle w:val="SOFinalBodyText"/>
      </w:pPr>
      <w:r>
        <w:t xml:space="preserve">The handling of live animals, pathogens, and a range of chemicals and equipment requires appropriate health, </w:t>
      </w:r>
      <w:r w:rsidR="00D0573B">
        <w:t>safety, and welfare procedures.</w:t>
      </w:r>
    </w:p>
    <w:p w14:paraId="51D1FA4C" w14:textId="77777777" w:rsidR="00885EB6" w:rsidRDefault="00885EB6" w:rsidP="00885EB6">
      <w:pPr>
        <w:pStyle w:val="SOFinalBodyText"/>
      </w:pPr>
      <w:r>
        <w:t xml:space="preserve">It is the responsibility of the school to ensure that duty of care is exercised in relation to the health and safety of all students and that school practices meet the requirements of the </w:t>
      </w:r>
      <w:r w:rsidRPr="00AF683A">
        <w:rPr>
          <w:i/>
        </w:rPr>
        <w:t>Work Health and Safety Act 2012</w:t>
      </w:r>
      <w:r>
        <w:t>, in addition to relevant state, territory, or national health and safety guidelines. Information about these procedures is available from the school sectors.</w:t>
      </w:r>
    </w:p>
    <w:p w14:paraId="7F7C2134" w14:textId="77777777" w:rsidR="00885EB6" w:rsidRPr="00885EB6" w:rsidRDefault="00885EB6" w:rsidP="00AF683A">
      <w:pPr>
        <w:pStyle w:val="SOFinalBodyText"/>
      </w:pPr>
      <w:r w:rsidRPr="00885EB6">
        <w:t>The following safety practices must be observed in all laboratory work:</w:t>
      </w:r>
    </w:p>
    <w:p w14:paraId="5812C1CC" w14:textId="77777777" w:rsidR="00885EB6" w:rsidRPr="00885EB6" w:rsidRDefault="00885EB6" w:rsidP="00885EB6">
      <w:pPr>
        <w:pStyle w:val="SOFinalBullets"/>
      </w:pPr>
      <w:r w:rsidRPr="00885EB6">
        <w:t>Use equipment only under the direction and supervision of a teacher or other qualified person.</w:t>
      </w:r>
    </w:p>
    <w:p w14:paraId="62A19D54" w14:textId="77777777" w:rsidR="00885EB6" w:rsidRPr="00885EB6" w:rsidRDefault="00885EB6" w:rsidP="00885EB6">
      <w:pPr>
        <w:pStyle w:val="SOFinalBullets"/>
      </w:pPr>
      <w:r w:rsidRPr="00885EB6">
        <w:t>Follow safety procedures when preparing or manipulating apparatus.</w:t>
      </w:r>
    </w:p>
    <w:p w14:paraId="6D1D80C5" w14:textId="77777777" w:rsidR="00885EB6" w:rsidRPr="00885EB6" w:rsidRDefault="00885EB6" w:rsidP="00885EB6">
      <w:pPr>
        <w:pStyle w:val="SOFinalBullets"/>
      </w:pPr>
      <w:r w:rsidRPr="00885EB6">
        <w:t>Use appropriate safety gear when preparing or manipulating apparatus.</w:t>
      </w:r>
    </w:p>
    <w:p w14:paraId="1FE1FCEE" w14:textId="77777777" w:rsidR="00885EB6" w:rsidRDefault="00885EB6" w:rsidP="00885EB6">
      <w:pPr>
        <w:pStyle w:val="SOFinalBodyText"/>
      </w:pPr>
      <w:r>
        <w:lastRenderedPageBreak/>
        <w:t xml:space="preserve">Any teaching activities that involve the care and use of, or interaction with, animals must comply with the </w:t>
      </w:r>
      <w:r w:rsidRPr="00AF683A">
        <w:rPr>
          <w:rStyle w:val="SOFinalItalicText10pt"/>
        </w:rPr>
        <w:t xml:space="preserve">Australian </w:t>
      </w:r>
      <w:r w:rsidR="00AF683A">
        <w:rPr>
          <w:rStyle w:val="SOFinalItalicText10pt"/>
        </w:rPr>
        <w:t>C</w:t>
      </w:r>
      <w:r w:rsidRPr="00AF683A">
        <w:rPr>
          <w:rStyle w:val="SOFinalItalicText10pt"/>
        </w:rPr>
        <w:t xml:space="preserve">ode of </w:t>
      </w:r>
      <w:r w:rsidR="00AF683A">
        <w:rPr>
          <w:rStyle w:val="SOFinalItalicText10pt"/>
        </w:rPr>
        <w:t>P</w:t>
      </w:r>
      <w:r w:rsidRPr="00AF683A">
        <w:rPr>
          <w:rStyle w:val="SOFinalItalicText10pt"/>
        </w:rPr>
        <w:t xml:space="preserve">ractice for the </w:t>
      </w:r>
      <w:r w:rsidR="00AF683A">
        <w:rPr>
          <w:rStyle w:val="SOFinalItalicText10pt"/>
        </w:rPr>
        <w:t>C</w:t>
      </w:r>
      <w:r w:rsidRPr="00AF683A">
        <w:rPr>
          <w:rStyle w:val="SOFinalItalicText10pt"/>
        </w:rPr>
        <w:t xml:space="preserve">are and </w:t>
      </w:r>
      <w:r w:rsidR="00AF683A">
        <w:rPr>
          <w:rStyle w:val="SOFinalItalicText10pt"/>
        </w:rPr>
        <w:t>U</w:t>
      </w:r>
      <w:r w:rsidRPr="00AF683A">
        <w:rPr>
          <w:rStyle w:val="SOFinalItalicText10pt"/>
        </w:rPr>
        <w:t xml:space="preserve">se of </w:t>
      </w:r>
      <w:r w:rsidR="00AF683A">
        <w:rPr>
          <w:rStyle w:val="SOFinalItalicText10pt"/>
        </w:rPr>
        <w:t>A</w:t>
      </w:r>
      <w:r w:rsidRPr="00AF683A">
        <w:rPr>
          <w:rStyle w:val="SOFinalItalicText10pt"/>
        </w:rPr>
        <w:t xml:space="preserve">nimals for </w:t>
      </w:r>
      <w:r w:rsidR="00AF683A">
        <w:rPr>
          <w:rStyle w:val="SOFinalItalicText10pt"/>
        </w:rPr>
        <w:t>Scientific P</w:t>
      </w:r>
      <w:r w:rsidRPr="00AF683A">
        <w:rPr>
          <w:rStyle w:val="SOFinalItalicText10pt"/>
        </w:rPr>
        <w:t>urposes</w:t>
      </w:r>
      <w:r w:rsidR="00DD1498">
        <w:rPr>
          <w:rStyle w:val="SOFinalItalicText10pt"/>
        </w:rPr>
        <w:t>,</w:t>
      </w:r>
      <w:r>
        <w:t xml:space="preserve"> 8th edition, in addition to relevant state or territory guidelines.</w:t>
      </w:r>
    </w:p>
    <w:p w14:paraId="3BB0F793" w14:textId="77777777" w:rsidR="00885EB6" w:rsidRDefault="00885EB6" w:rsidP="00885EB6">
      <w:pPr>
        <w:pStyle w:val="SOFinalBodyText"/>
      </w:pPr>
      <w:r>
        <w:t>Keeping live animals in an educational setting requires permission from the relevant Animal Ethics Committee. Permission to dissect animals must be obtained in writing from these committees.</w:t>
      </w:r>
    </w:p>
    <w:p w14:paraId="0F169653" w14:textId="6082B349" w:rsidR="00317E75" w:rsidRDefault="00317E75" w:rsidP="00317E75">
      <w:pPr>
        <w:pStyle w:val="SOFinalBodyText"/>
      </w:pPr>
      <w:r>
        <w:t xml:space="preserve">For Department of Education and Child Development schools, information can be obtained from the DECD </w:t>
      </w:r>
      <w:r w:rsidRPr="003B6DB2">
        <w:t xml:space="preserve">Intranet Animal Ethics webpage </w:t>
      </w:r>
      <w:r>
        <w:t>(</w:t>
      </w:r>
      <w:hyperlink r:id="rId23" w:history="1">
        <w:r w:rsidRPr="003B6DB2">
          <w:t>https://myintranet.learnlink.sa.edu.au/educating/extra-curricular-activities/animal-ethics</w:t>
        </w:r>
      </w:hyperlink>
      <w:r>
        <w:t>).</w:t>
      </w:r>
    </w:p>
    <w:p w14:paraId="7091B269" w14:textId="77777777" w:rsidR="005C306E" w:rsidRDefault="00885EB6" w:rsidP="00885EB6">
      <w:pPr>
        <w:pStyle w:val="SOFinalBodyText"/>
      </w:pPr>
      <w:r>
        <w:t>The Non Government Schools Animal Ethics Committee is a collaboration between Catholic Education South Australia and the Association of Independent Schools of South Australia (www.ais.sa.edu.au/home/general-information/animal-ethics).</w:t>
      </w:r>
    </w:p>
    <w:p w14:paraId="20765232" w14:textId="77777777" w:rsidR="00885EB6" w:rsidRPr="00090813" w:rsidRDefault="00885EB6" w:rsidP="005C306E">
      <w:pPr>
        <w:pStyle w:val="SOFinalBullets"/>
        <w:numPr>
          <w:ilvl w:val="0"/>
          <w:numId w:val="0"/>
        </w:numPr>
      </w:pPr>
    </w:p>
    <w:p w14:paraId="763BF8F0"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75CA18E7" w14:textId="77777777" w:rsidR="00495BF1" w:rsidRPr="00090813" w:rsidRDefault="00F63C81" w:rsidP="00F63C81">
      <w:pPr>
        <w:pStyle w:val="SOFinalHead1"/>
      </w:pPr>
      <w:bookmarkStart w:id="6" w:name="_Toc524691144"/>
      <w:r>
        <w:lastRenderedPageBreak/>
        <w:t xml:space="preserve">Learning </w:t>
      </w:r>
      <w:r w:rsidR="006054B7">
        <w:t>s</w:t>
      </w:r>
      <w:r>
        <w:t>cope a</w:t>
      </w:r>
      <w:r w:rsidRPr="00090813">
        <w:t xml:space="preserve">nd </w:t>
      </w:r>
      <w:r w:rsidR="006054B7">
        <w:t>r</w:t>
      </w:r>
      <w:r w:rsidRPr="00090813">
        <w:t>equirements</w:t>
      </w:r>
      <w:bookmarkEnd w:id="6"/>
    </w:p>
    <w:p w14:paraId="652A50B9" w14:textId="77777777" w:rsidR="00C25E9E" w:rsidRPr="00F63C81" w:rsidRDefault="00F63C81" w:rsidP="00F63C81">
      <w:pPr>
        <w:pStyle w:val="SOFinalHead2AfterHead1"/>
      </w:pPr>
      <w:bookmarkStart w:id="7" w:name="_Toc524691145"/>
      <w:r w:rsidRPr="00F63C81">
        <w:t xml:space="preserve">Learning </w:t>
      </w:r>
      <w:r w:rsidR="006054B7">
        <w:t>r</w:t>
      </w:r>
      <w:r w:rsidRPr="00F63C81">
        <w:t>equirements</w:t>
      </w:r>
      <w:bookmarkEnd w:id="7"/>
    </w:p>
    <w:p w14:paraId="2367BE52" w14:textId="427C89B4" w:rsidR="00974D12" w:rsidRPr="00090813" w:rsidRDefault="00885EB6" w:rsidP="00974D12">
      <w:pPr>
        <w:pStyle w:val="SOFinalBodyText"/>
      </w:pPr>
      <w:r w:rsidRPr="00885EB6">
        <w:t xml:space="preserve">The learning requirements summarise the knowledge, skills, and understanding that students are expected to develop and demonstrate </w:t>
      </w:r>
      <w:r w:rsidR="00D0573B">
        <w:t>through their learning in Stage 2 </w:t>
      </w:r>
      <w:r w:rsidRPr="00885EB6">
        <w:t>Biology.</w:t>
      </w:r>
    </w:p>
    <w:p w14:paraId="5DFD25F5" w14:textId="77777777" w:rsidR="00974D12" w:rsidRPr="00090813" w:rsidRDefault="00974D12" w:rsidP="00974D12">
      <w:pPr>
        <w:pStyle w:val="SOFinalBodyText"/>
      </w:pPr>
      <w:r w:rsidRPr="00090813">
        <w:t>In this subject, students are expected to:</w:t>
      </w:r>
    </w:p>
    <w:p w14:paraId="53A5FD7F" w14:textId="77777777" w:rsidR="00885EB6" w:rsidRDefault="00974D12" w:rsidP="00885EB6">
      <w:pPr>
        <w:pStyle w:val="SOFinalNumbering"/>
      </w:pPr>
      <w:r w:rsidRPr="00090813">
        <w:t>1.</w:t>
      </w:r>
      <w:r w:rsidRPr="00090813">
        <w:tab/>
      </w:r>
      <w:r w:rsidR="00885EB6">
        <w:t>apply science inquiry skills to</w:t>
      </w:r>
      <w:r w:rsidR="00927FD6">
        <w:t xml:space="preserve"> deconstruct a problem and</w:t>
      </w:r>
      <w:r w:rsidR="00885EB6">
        <w:t xml:space="preserve"> design and conduct biological investigations, using appropriate procedures and safe, ethical working practices</w:t>
      </w:r>
    </w:p>
    <w:p w14:paraId="21FAD4A5" w14:textId="77777777" w:rsidR="00885EB6" w:rsidRDefault="00885EB6" w:rsidP="00885EB6">
      <w:pPr>
        <w:pStyle w:val="SOFinalNumbering"/>
      </w:pPr>
      <w:r>
        <w:t>2.</w:t>
      </w:r>
      <w:r>
        <w:tab/>
        <w:t>obtain, record, represent, analyse, and interpret the results of biological investigations</w:t>
      </w:r>
    </w:p>
    <w:p w14:paraId="2EBC79CF" w14:textId="77777777" w:rsidR="00885EB6" w:rsidRDefault="00885EB6" w:rsidP="00885EB6">
      <w:pPr>
        <w:pStyle w:val="SOFinalNumbering"/>
      </w:pPr>
      <w:r>
        <w:t>3.</w:t>
      </w:r>
      <w:r>
        <w:tab/>
        <w:t>evaluate procedures and results, and analyse evidence to formulate and justify conclusions</w:t>
      </w:r>
    </w:p>
    <w:p w14:paraId="0F99D910" w14:textId="77777777" w:rsidR="00885EB6" w:rsidRDefault="00885EB6" w:rsidP="00885EB6">
      <w:pPr>
        <w:pStyle w:val="SOFinalNumbering"/>
      </w:pPr>
      <w:r>
        <w:t>4.</w:t>
      </w:r>
      <w:r>
        <w:tab/>
        <w:t>develop and apply knowledge and understanding of biological concepts in new and familiar contexts</w:t>
      </w:r>
    </w:p>
    <w:p w14:paraId="1C28ECA4" w14:textId="22A63834" w:rsidR="00885EB6" w:rsidRDefault="00885EB6" w:rsidP="00885EB6">
      <w:pPr>
        <w:pStyle w:val="SOFinalNumbering"/>
      </w:pPr>
      <w:r>
        <w:t>5.</w:t>
      </w:r>
      <w:r>
        <w:tab/>
        <w:t>explore and understand science as a human endeavour</w:t>
      </w:r>
    </w:p>
    <w:p w14:paraId="690B2166" w14:textId="77777777" w:rsidR="00974D12" w:rsidRPr="00090813" w:rsidRDefault="00885EB6" w:rsidP="00885EB6">
      <w:pPr>
        <w:pStyle w:val="SOFinalNumbering"/>
      </w:pPr>
      <w:r>
        <w:t>6.</w:t>
      </w:r>
      <w:r>
        <w:tab/>
        <w:t>communicate knowledge and understanding of biological concepts and information, using appropriate terms, conventions</w:t>
      </w:r>
      <w:r w:rsidR="00AF683A">
        <w:t>,</w:t>
      </w:r>
      <w:r>
        <w:t xml:space="preserve"> and representations.</w:t>
      </w:r>
    </w:p>
    <w:p w14:paraId="6B0D2D61" w14:textId="77777777" w:rsidR="00914720" w:rsidRPr="00F63C81" w:rsidRDefault="00F63C81" w:rsidP="00F63C81">
      <w:pPr>
        <w:pStyle w:val="SOFinalHead2"/>
      </w:pPr>
      <w:bookmarkStart w:id="8" w:name="_Toc524691146"/>
      <w:r w:rsidRPr="00F63C81">
        <w:t>Content</w:t>
      </w:r>
      <w:bookmarkEnd w:id="8"/>
    </w:p>
    <w:p w14:paraId="7392CE95" w14:textId="77777777" w:rsidR="00AF683A" w:rsidRDefault="00AF683A" w:rsidP="00C60021">
      <w:pPr>
        <w:pStyle w:val="SOFinalBodyText"/>
      </w:pPr>
      <w:r>
        <w:t>Stage</w:t>
      </w:r>
      <w:r w:rsidRPr="00AF683A">
        <w:t xml:space="preserve"> </w:t>
      </w:r>
      <w:r>
        <w:t>2 Biology</w:t>
      </w:r>
      <w:r w:rsidRPr="00AF683A">
        <w:t xml:space="preserve"> </w:t>
      </w:r>
      <w:r>
        <w:t>is a 20-credit subject.</w:t>
      </w:r>
    </w:p>
    <w:p w14:paraId="620C1D24" w14:textId="77777777" w:rsidR="00AF683A" w:rsidRDefault="00AF683A" w:rsidP="00C60021">
      <w:pPr>
        <w:pStyle w:val="SOFinalBodyText"/>
      </w:pPr>
      <w:r>
        <w:t>The topics in Stage 2 Biology provide the framework for developing integrated programs of learning through which students extend their skills, knowledge, and understanding of the three strands of science.</w:t>
      </w:r>
    </w:p>
    <w:p w14:paraId="05C6E764" w14:textId="77777777" w:rsidR="00AF683A" w:rsidRDefault="00AF683A" w:rsidP="00C60021">
      <w:pPr>
        <w:pStyle w:val="SOFinalBodyText"/>
      </w:pPr>
      <w:r>
        <w:t>The three strands of science to be integrated throughout student learning are:</w:t>
      </w:r>
    </w:p>
    <w:p w14:paraId="3AA79DBA" w14:textId="77777777" w:rsidR="00AF683A" w:rsidRPr="00037866" w:rsidRDefault="00AF683A" w:rsidP="00C60021">
      <w:pPr>
        <w:pStyle w:val="SOFinalBullets"/>
      </w:pPr>
      <w:r w:rsidRPr="00037866">
        <w:t>science inquiry skills</w:t>
      </w:r>
    </w:p>
    <w:p w14:paraId="4B5ABD77" w14:textId="77777777" w:rsidR="00AF683A" w:rsidRPr="00037866" w:rsidRDefault="00AF683A" w:rsidP="00C60021">
      <w:pPr>
        <w:pStyle w:val="SOFinalBullets"/>
      </w:pPr>
      <w:r w:rsidRPr="00037866">
        <w:t>science as a human endeavour</w:t>
      </w:r>
    </w:p>
    <w:p w14:paraId="73235059" w14:textId="77777777" w:rsidR="00AF683A" w:rsidRPr="00037866" w:rsidRDefault="00AF683A" w:rsidP="00C60021">
      <w:pPr>
        <w:pStyle w:val="SOFinalBullets"/>
      </w:pPr>
      <w:r w:rsidRPr="00037866">
        <w:t>science understanding.</w:t>
      </w:r>
    </w:p>
    <w:p w14:paraId="2CCE6988" w14:textId="77777777" w:rsidR="00AF683A" w:rsidRDefault="00AF683A" w:rsidP="00C60021">
      <w:pPr>
        <w:pStyle w:val="SOFinalBodyText"/>
      </w:pPr>
      <w:r>
        <w:t>The topics for Stage 2 Biology are:</w:t>
      </w:r>
    </w:p>
    <w:p w14:paraId="05B36259" w14:textId="77777777" w:rsidR="00AF683A" w:rsidRDefault="00AF683A" w:rsidP="00C60021">
      <w:pPr>
        <w:pStyle w:val="SOFinalBullets"/>
      </w:pPr>
      <w:r>
        <w:t xml:space="preserve">Topic 1: DNA and </w:t>
      </w:r>
      <w:r w:rsidR="009022A6">
        <w:t>p</w:t>
      </w:r>
      <w:r>
        <w:t>roteins</w:t>
      </w:r>
    </w:p>
    <w:p w14:paraId="4DD09EF0" w14:textId="77777777" w:rsidR="00AF683A" w:rsidRDefault="00AF683A" w:rsidP="00C60021">
      <w:pPr>
        <w:pStyle w:val="SOFinalBullets"/>
      </w:pPr>
      <w:r>
        <w:t xml:space="preserve">Topic 2: Cells as the </w:t>
      </w:r>
      <w:r w:rsidR="009022A6">
        <w:t>b</w:t>
      </w:r>
      <w:r>
        <w:t xml:space="preserve">asis of </w:t>
      </w:r>
      <w:r w:rsidR="009022A6">
        <w:t>l</w:t>
      </w:r>
      <w:r>
        <w:t>ife</w:t>
      </w:r>
    </w:p>
    <w:p w14:paraId="576E3647" w14:textId="77777777" w:rsidR="00AF683A" w:rsidRDefault="00AF683A" w:rsidP="00C60021">
      <w:pPr>
        <w:pStyle w:val="SOFinalBullets"/>
      </w:pPr>
      <w:r>
        <w:t>Topic 3: Homeostasis</w:t>
      </w:r>
    </w:p>
    <w:p w14:paraId="3A251A82" w14:textId="77777777" w:rsidR="00AF683A" w:rsidRDefault="00AF683A" w:rsidP="00C60021">
      <w:pPr>
        <w:pStyle w:val="SOFinalBullets"/>
      </w:pPr>
      <w:r>
        <w:t>Topic 4: Evolution</w:t>
      </w:r>
    </w:p>
    <w:p w14:paraId="3C76C977" w14:textId="77777777" w:rsidR="00AF683A" w:rsidRDefault="00AF683A" w:rsidP="00C60021">
      <w:pPr>
        <w:pStyle w:val="SOFinalBodyText"/>
      </w:pPr>
      <w:r>
        <w:t>Students study all four topics. The topics can be sequenced and structured to suit individual groups of students.</w:t>
      </w:r>
    </w:p>
    <w:p w14:paraId="341BA4B6" w14:textId="77777777" w:rsidR="00AF683A" w:rsidRDefault="00AF683A">
      <w:pPr>
        <w:rPr>
          <w:rFonts w:eastAsia="Times New Roman"/>
          <w:color w:val="000000"/>
          <w:lang w:val="en-US" w:eastAsia="en-US"/>
        </w:rPr>
      </w:pPr>
      <w:r>
        <w:br w:type="page"/>
      </w:r>
    </w:p>
    <w:p w14:paraId="238AA2BA" w14:textId="77777777" w:rsidR="00AF683A" w:rsidRDefault="00AF683A" w:rsidP="00D0573B">
      <w:pPr>
        <w:pStyle w:val="SOFinalBodyText"/>
      </w:pPr>
      <w:r>
        <w:lastRenderedPageBreak/>
        <w:t>The following pages describe in more detail:</w:t>
      </w:r>
    </w:p>
    <w:p w14:paraId="18916D6C" w14:textId="77777777" w:rsidR="00AF683A" w:rsidRDefault="00AF683A" w:rsidP="00D0573B">
      <w:pPr>
        <w:pStyle w:val="SOFinalBullets"/>
        <w:spacing w:line="240" w:lineRule="auto"/>
      </w:pPr>
      <w:r>
        <w:t>science inquiry skills</w:t>
      </w:r>
    </w:p>
    <w:p w14:paraId="1E1F9663" w14:textId="77777777" w:rsidR="00AF683A" w:rsidRDefault="00AF683A" w:rsidP="00D0573B">
      <w:pPr>
        <w:pStyle w:val="SOFinalBullets"/>
        <w:spacing w:line="240" w:lineRule="auto"/>
      </w:pPr>
      <w:r>
        <w:t>science as a human endeavour</w:t>
      </w:r>
    </w:p>
    <w:p w14:paraId="3CD918C0" w14:textId="77777777" w:rsidR="00AF683A" w:rsidRDefault="00AF683A" w:rsidP="00D0573B">
      <w:pPr>
        <w:pStyle w:val="SOFinalBullets"/>
        <w:spacing w:line="240" w:lineRule="auto"/>
      </w:pPr>
      <w:r>
        <w:t>the topics for science understanding.</w:t>
      </w:r>
    </w:p>
    <w:p w14:paraId="6F974DD9" w14:textId="77777777" w:rsidR="00AF683A" w:rsidRDefault="00AF683A" w:rsidP="00D0573B">
      <w:pPr>
        <w:pStyle w:val="SOFinalBodyText"/>
      </w:pPr>
      <w:r>
        <w:t xml:space="preserve">The descriptions of the science inquiry skills and the topics are structured in two columns: the left-hand column </w:t>
      </w:r>
      <w:r w:rsidR="00BE4CD6">
        <w:t>sets out</w:t>
      </w:r>
      <w:r>
        <w:t xml:space="preserve"> the science inquiry skills or science understanding and the right-hand column </w:t>
      </w:r>
      <w:r w:rsidR="00BE4CD6">
        <w:t>sets out</w:t>
      </w:r>
      <w:r>
        <w:t xml:space="preserve"> possible contexts.</w:t>
      </w:r>
    </w:p>
    <w:p w14:paraId="1A925E58" w14:textId="77777777" w:rsidR="00AF683A" w:rsidRDefault="00AF683A" w:rsidP="00D0573B">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7C3A07A5" w14:textId="77777777" w:rsidR="00AF683A" w:rsidRDefault="00AF683A" w:rsidP="00D0573B">
      <w:pPr>
        <w:pStyle w:val="SOFinalBodyText"/>
      </w:pPr>
      <w:r>
        <w:t xml:space="preserve">The possible contexts are suggestions for </w:t>
      </w:r>
      <w:r w:rsidR="00BE4CD6">
        <w:t>potential</w:t>
      </w:r>
      <w:r>
        <w:t xml:space="preserve"> inquiry approaches, and are neither comprehensive nor exclusive. Teachers may select from these and are encouraged to consider other inquiry approaches according to local needs and interests.</w:t>
      </w:r>
    </w:p>
    <w:p w14:paraId="59442F30" w14:textId="77777777" w:rsidR="00AF683A" w:rsidRDefault="00AF683A" w:rsidP="00D0573B">
      <w:pPr>
        <w:pStyle w:val="SOFinalBodyText"/>
        <w:spacing w:after="240"/>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D1EA9" w14:paraId="3A3B85B2" w14:textId="77777777" w:rsidTr="00065E13">
        <w:tc>
          <w:tcPr>
            <w:tcW w:w="1151" w:type="dxa"/>
          </w:tcPr>
          <w:p w14:paraId="27D33428" w14:textId="77777777" w:rsidR="004D1EA9" w:rsidRDefault="00AF683A" w:rsidP="00065E13">
            <w:pPr>
              <w:pStyle w:val="SOFinalBodyText"/>
              <w:spacing w:before="60" w:after="60"/>
              <w:jc w:val="center"/>
            </w:pPr>
            <w:r>
              <w:rPr>
                <w:noProof/>
                <w:lang w:val="en-AU" w:eastAsia="en-AU"/>
              </w:rPr>
              <w:drawing>
                <wp:inline distT="0" distB="0" distL="0" distR="0" wp14:anchorId="67D11EA3" wp14:editId="5C9133F2">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C84B5B3" w14:textId="77777777" w:rsidR="004D1EA9" w:rsidRDefault="004D1EA9" w:rsidP="00065E13">
            <w:pPr>
              <w:pStyle w:val="SOFinalBodyText"/>
            </w:pPr>
            <w:r w:rsidRPr="00A91BFC">
              <w:t>indicates a possible teaching and learning strategy for science understanding</w:t>
            </w:r>
          </w:p>
        </w:tc>
      </w:tr>
      <w:tr w:rsidR="004D1EA9" w14:paraId="6437DB4E" w14:textId="77777777" w:rsidTr="00065E13">
        <w:tc>
          <w:tcPr>
            <w:tcW w:w="1151" w:type="dxa"/>
          </w:tcPr>
          <w:p w14:paraId="1884C646" w14:textId="77777777" w:rsidR="004D1EA9" w:rsidRPr="00475488" w:rsidRDefault="00AF683A" w:rsidP="00065E13">
            <w:pPr>
              <w:pStyle w:val="SOFinalBodyText"/>
              <w:spacing w:before="60" w:after="60"/>
              <w:jc w:val="center"/>
              <w:rPr>
                <w:rFonts w:cs="Arial"/>
              </w:rPr>
            </w:pPr>
            <w:r w:rsidRPr="004A31C0">
              <w:rPr>
                <w:noProof/>
                <w:lang w:val="en-AU" w:eastAsia="en-AU"/>
              </w:rPr>
              <w:drawing>
                <wp:inline distT="0" distB="0" distL="0" distR="0" wp14:anchorId="4982B7DC" wp14:editId="36D450CF">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38B71F48" w14:textId="77777777" w:rsidR="004D1EA9" w:rsidRDefault="004D1EA9" w:rsidP="00065E13">
            <w:pPr>
              <w:pStyle w:val="SOFinalBodyText"/>
              <w:spacing w:before="60" w:after="60"/>
            </w:pPr>
            <w:r w:rsidRPr="00A91BFC">
              <w:t>indicates a possible science inquiry activity</w:t>
            </w:r>
          </w:p>
        </w:tc>
      </w:tr>
      <w:tr w:rsidR="004D1EA9" w14:paraId="4D6816F3" w14:textId="77777777" w:rsidTr="00065E13">
        <w:tc>
          <w:tcPr>
            <w:tcW w:w="1151" w:type="dxa"/>
          </w:tcPr>
          <w:p w14:paraId="4DE52A7C" w14:textId="77777777" w:rsidR="004D1EA9" w:rsidRDefault="00AF683A" w:rsidP="00065E13">
            <w:pPr>
              <w:pStyle w:val="SOFinalBodyText"/>
              <w:spacing w:before="60"/>
              <w:jc w:val="center"/>
            </w:pPr>
            <w:r>
              <w:rPr>
                <w:noProof/>
                <w:lang w:val="en-AU" w:eastAsia="en-AU"/>
              </w:rPr>
              <w:drawing>
                <wp:inline distT="0" distB="0" distL="0" distR="0" wp14:anchorId="0A2CDF88" wp14:editId="76881F12">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6B9BA725" w14:textId="77777777" w:rsidR="004D1EA9" w:rsidRDefault="004D1EA9" w:rsidP="00065E13">
            <w:pPr>
              <w:pStyle w:val="SOFinalBodyText"/>
              <w:spacing w:before="60"/>
            </w:pPr>
            <w:r w:rsidRPr="00A91BFC">
              <w:t>indicates a possible</w:t>
            </w:r>
            <w:r>
              <w:t xml:space="preserve"> focus on science as a human endeavour.</w:t>
            </w:r>
          </w:p>
        </w:tc>
      </w:tr>
    </w:tbl>
    <w:p w14:paraId="2D454052" w14:textId="77777777" w:rsidR="00665FBD" w:rsidRDefault="00665FBD">
      <w:pPr>
        <w:rPr>
          <w:rFonts w:ascii="Arial Narrow" w:eastAsia="Times New Roman" w:hAnsi="Arial Narrow"/>
          <w:b/>
          <w:color w:val="000000"/>
          <w:sz w:val="24"/>
          <w:lang w:val="en-US" w:eastAsia="en-US"/>
        </w:rPr>
      </w:pPr>
      <w:r>
        <w:br w:type="page"/>
      </w:r>
    </w:p>
    <w:p w14:paraId="54C14DAC" w14:textId="77777777" w:rsidR="00885EB6" w:rsidRDefault="00AF683A" w:rsidP="00665FBD">
      <w:pPr>
        <w:pStyle w:val="SOFinalHead3TOP"/>
      </w:pPr>
      <w:r w:rsidRPr="00DF5AF9">
        <w:rPr>
          <w:rFonts w:ascii="Arial Narrow Bold" w:hAnsi="Arial Narrow Bold"/>
          <w:noProof/>
          <w:position w:val="-6"/>
          <w:lang w:val="en-AU" w:eastAsia="en-AU"/>
        </w:rPr>
        <w:lastRenderedPageBreak/>
        <w:drawing>
          <wp:inline distT="0" distB="0" distL="0" distR="0" wp14:anchorId="5F1CFE5B" wp14:editId="7656DCF8">
            <wp:extent cx="260000" cy="324000"/>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885EB6">
        <w:t>Science Inquiry Skills</w:t>
      </w:r>
    </w:p>
    <w:p w14:paraId="16CDAF0E" w14:textId="77777777" w:rsidR="00885EB6" w:rsidRDefault="00885EB6" w:rsidP="00D0573B">
      <w:pPr>
        <w:pStyle w:val="SOFinalBodyText"/>
        <w:spacing w:line="232" w:lineRule="exact"/>
      </w:pPr>
      <w:r>
        <w:t>In Biology</w:t>
      </w:r>
      <w:r w:rsidR="00BE4CD6">
        <w:t>,</w:t>
      </w:r>
      <w:r>
        <w:t xml:space="preserve"> investigation is an integral part of the learning and understanding of concepts, using scientific methods to test ideas and develop new knowledge.</w:t>
      </w:r>
    </w:p>
    <w:p w14:paraId="6BC17151" w14:textId="77777777" w:rsidR="00885EB6" w:rsidRDefault="00885EB6" w:rsidP="00D0573B">
      <w:pPr>
        <w:pStyle w:val="SOFinalBodyText"/>
        <w:spacing w:line="232" w:lineRule="exact"/>
      </w:pPr>
      <w:r>
        <w:t>Practical investigations must involve a range of both individual and collaborative activities</w:t>
      </w:r>
      <w:r w:rsidR="00BE4CD6">
        <w:t>,</w:t>
      </w:r>
      <w:r>
        <w:t xml:space="preserve"> during which students extend the science inquiry skills described in the table that follows.</w:t>
      </w:r>
    </w:p>
    <w:p w14:paraId="77252A55" w14:textId="77777777" w:rsidR="00885EB6" w:rsidRDefault="00885EB6" w:rsidP="00D0573B">
      <w:pPr>
        <w:pStyle w:val="SOFinalBodyText"/>
        <w:spacing w:line="232" w:lineRule="exact"/>
      </w:pPr>
      <w:r>
        <w:t xml:space="preserve">Practical activities may take a range of forms, such as developing </w:t>
      </w:r>
      <w:r w:rsidR="00237B3C">
        <w:t xml:space="preserve">or using </w:t>
      </w:r>
      <w:r>
        <w:t xml:space="preserve">models and simulations that enable students to develop a better understanding of particular concepts. </w:t>
      </w:r>
      <w:r w:rsidR="00BE4CD6">
        <w:t>The activities</w:t>
      </w:r>
      <w:r>
        <w:t xml:space="preserve">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w:t>
      </w:r>
      <w:r w:rsidR="00525879">
        <w:t>represent</w:t>
      </w:r>
      <w:r>
        <w:t xml:space="preserve"> and analyse the data they have collected</w:t>
      </w:r>
      <w:r w:rsidR="00F66D91">
        <w:t>;</w:t>
      </w:r>
      <w:r>
        <w:t xml:space="preserve"> evaluate procedures</w:t>
      </w:r>
      <w:r w:rsidR="00BE4CD6">
        <w:t>,</w:t>
      </w:r>
      <w:r>
        <w:t xml:space="preserve"> </w:t>
      </w:r>
      <w:r w:rsidR="00BE4CD6">
        <w:t>and</w:t>
      </w:r>
      <w:r>
        <w:t xml:space="preserve"> describe the limitations</w:t>
      </w:r>
      <w:r w:rsidR="00BE4CD6">
        <w:t xml:space="preserve"> of the data and procedures</w:t>
      </w:r>
      <w:r w:rsidR="00F66D91">
        <w:t>;</w:t>
      </w:r>
      <w:r>
        <w:t xml:space="preserve"> consider explanations for their observations</w:t>
      </w:r>
      <w:r w:rsidR="00F66D91">
        <w:t>;</w:t>
      </w:r>
      <w:r>
        <w:t xml:space="preserve"> and present and justify conclusions appropriate to the initial question or hypothesis.</w:t>
      </w:r>
    </w:p>
    <w:p w14:paraId="67D5ED19" w14:textId="77777777" w:rsidR="00885EB6" w:rsidRDefault="00885EB6" w:rsidP="00D0573B">
      <w:pPr>
        <w:pStyle w:val="SOFinalBodyText"/>
        <w:spacing w:line="232" w:lineRule="exact"/>
      </w:pPr>
      <w:r>
        <w:t>It is recommended that a minimum of 16–20 hours of class time involve</w:t>
      </w:r>
      <w:r w:rsidR="00180B1C">
        <w:t>s</w:t>
      </w:r>
      <w:r>
        <w:t xml:space="preserve"> practical activities.</w:t>
      </w:r>
    </w:p>
    <w:p w14:paraId="14F5B96B" w14:textId="77777777" w:rsidR="00974D12" w:rsidRDefault="00885EB6" w:rsidP="003C30FA">
      <w:pPr>
        <w:pStyle w:val="SOFinalBodyText"/>
        <w:spacing w:after="240" w:line="232"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w:t>
      </w:r>
      <w:r w:rsidR="00ED5650">
        <w:t>resent and justify conclusions.</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7"/>
        <w:gridCol w:w="3957"/>
      </w:tblGrid>
      <w:tr w:rsidR="004D1EA9" w:rsidRPr="006124DB" w14:paraId="01D4A546" w14:textId="77777777" w:rsidTr="00BE4CD6">
        <w:trPr>
          <w:tblHeader/>
        </w:trPr>
        <w:tc>
          <w:tcPr>
            <w:tcW w:w="3957" w:type="dxa"/>
            <w:tcMar>
              <w:top w:w="62" w:type="dxa"/>
              <w:bottom w:w="62" w:type="dxa"/>
            </w:tcMar>
          </w:tcPr>
          <w:p w14:paraId="1DADD83D" w14:textId="77777777" w:rsidR="004D1EA9" w:rsidRPr="006124DB" w:rsidRDefault="004D1EA9" w:rsidP="00884D69">
            <w:pPr>
              <w:pStyle w:val="SOFinalContentTableHead2"/>
              <w:spacing w:after="0"/>
            </w:pPr>
            <w:r>
              <w:t>Science Inquiry Skills</w:t>
            </w:r>
          </w:p>
        </w:tc>
        <w:tc>
          <w:tcPr>
            <w:tcW w:w="3957" w:type="dxa"/>
            <w:tcMar>
              <w:top w:w="62" w:type="dxa"/>
              <w:bottom w:w="62" w:type="dxa"/>
            </w:tcMar>
          </w:tcPr>
          <w:p w14:paraId="314D697D" w14:textId="77777777" w:rsidR="004D1EA9" w:rsidRPr="006124DB" w:rsidRDefault="004D1EA9" w:rsidP="00884D69">
            <w:pPr>
              <w:pStyle w:val="SOFinalContentTableHead2"/>
              <w:spacing w:after="0"/>
            </w:pPr>
            <w:r>
              <w:t xml:space="preserve">Possible </w:t>
            </w:r>
            <w:r w:rsidR="00884D69">
              <w:t>c</w:t>
            </w:r>
            <w:r>
              <w:t>ontexts</w:t>
            </w:r>
          </w:p>
        </w:tc>
      </w:tr>
      <w:tr w:rsidR="004D1EA9" w:rsidRPr="006124DB" w14:paraId="76EF1C62" w14:textId="77777777" w:rsidTr="00BE4CD6">
        <w:tc>
          <w:tcPr>
            <w:tcW w:w="3957" w:type="dxa"/>
            <w:tcMar>
              <w:bottom w:w="62" w:type="dxa"/>
            </w:tcMar>
          </w:tcPr>
          <w:p w14:paraId="55D51F22" w14:textId="77777777" w:rsidR="004D1EA9" w:rsidRDefault="004D1EA9" w:rsidP="004D1EA9">
            <w:pPr>
              <w:pStyle w:val="SOFinalContentTableText"/>
            </w:pPr>
            <w:r>
              <w:t>Scientific methods enable systematic investigation to obtain measurable evidence.</w:t>
            </w:r>
          </w:p>
          <w:p w14:paraId="6C1837BD" w14:textId="77777777" w:rsidR="004D1EA9" w:rsidRDefault="004D1EA9" w:rsidP="00180B1C">
            <w:pPr>
              <w:pStyle w:val="SOFinalContentTableBullets"/>
            </w:pPr>
            <w:r>
              <w:t>Deconstruct a problem to determine</w:t>
            </w:r>
            <w:r w:rsidR="00927FD6">
              <w:t xml:space="preserve"> and justify</w:t>
            </w:r>
            <w:r>
              <w:t xml:space="preserve"> the most appropriate method for investigation.</w:t>
            </w:r>
          </w:p>
          <w:p w14:paraId="781F3D13" w14:textId="77777777" w:rsidR="004D1EA9" w:rsidRDefault="004D1EA9">
            <w:pPr>
              <w:pStyle w:val="SOFinalContentTableBullets"/>
            </w:pPr>
            <w:r>
              <w:t>Design investigations, including:</w:t>
            </w:r>
          </w:p>
          <w:p w14:paraId="61770600" w14:textId="77777777" w:rsidR="004D1EA9" w:rsidRDefault="00180B1C" w:rsidP="009022A6">
            <w:pPr>
              <w:pStyle w:val="SOFinalContentTableBulletsIndented"/>
            </w:pPr>
            <w:r>
              <w:t xml:space="preserve">a </w:t>
            </w:r>
            <w:r w:rsidR="004D1EA9" w:rsidRPr="006054B7">
              <w:t>hypothesis</w:t>
            </w:r>
            <w:r w:rsidR="004D1EA9">
              <w:t xml:space="preserve"> or inquiry question</w:t>
            </w:r>
          </w:p>
          <w:p w14:paraId="2E2E10D5" w14:textId="77777777" w:rsidR="004D1EA9" w:rsidRDefault="004D1EA9">
            <w:pPr>
              <w:pStyle w:val="SOFinalContentTableBulletsIndented"/>
            </w:pPr>
            <w:r>
              <w:t>types of variables</w:t>
            </w:r>
          </w:p>
          <w:p w14:paraId="38488542" w14:textId="77777777" w:rsidR="004D1EA9" w:rsidRPr="00980E9C" w:rsidRDefault="004D1EA9" w:rsidP="00A23317">
            <w:pPr>
              <w:pStyle w:val="SOFinalBulletsIndentedDash"/>
            </w:pPr>
            <w:r w:rsidRPr="00980E9C">
              <w:t>dependent</w:t>
            </w:r>
          </w:p>
          <w:p w14:paraId="512D1290" w14:textId="77777777" w:rsidR="004D1EA9" w:rsidRPr="00E53B23" w:rsidRDefault="004D1EA9" w:rsidP="006214A4">
            <w:pPr>
              <w:pStyle w:val="SOFinalBulletsIndentedDash"/>
            </w:pPr>
            <w:r w:rsidRPr="00E53B23">
              <w:t>independent</w:t>
            </w:r>
          </w:p>
          <w:p w14:paraId="492DF322" w14:textId="77777777" w:rsidR="004D1EA9" w:rsidRPr="00980E9C" w:rsidRDefault="004D1EA9" w:rsidP="006214A4">
            <w:pPr>
              <w:pStyle w:val="SOFinalBulletsIndentedDash"/>
            </w:pPr>
            <w:r w:rsidRPr="00E53B23">
              <w:t>factors held constant (how and why they are controlled</w:t>
            </w:r>
            <w:r w:rsidRPr="00980E9C">
              <w:t>)</w:t>
            </w:r>
          </w:p>
          <w:p w14:paraId="02D52A82" w14:textId="77777777" w:rsidR="004D1EA9" w:rsidRPr="00E53B23" w:rsidRDefault="004D1EA9" w:rsidP="006214A4">
            <w:pPr>
              <w:pStyle w:val="SOFinalBulletsIndentedDash"/>
            </w:pPr>
            <w:r w:rsidRPr="00E53B23">
              <w:t>factors that may not be able to be controlled (and why not)</w:t>
            </w:r>
          </w:p>
          <w:p w14:paraId="46CC77D2" w14:textId="77777777" w:rsidR="00665FBD" w:rsidRPr="00DB5019" w:rsidRDefault="00665FBD" w:rsidP="009022A6">
            <w:pPr>
              <w:pStyle w:val="SOFinalContentTableBulletsIndented"/>
            </w:pPr>
            <w:r w:rsidRPr="00DB5019">
              <w:t>materials required</w:t>
            </w:r>
          </w:p>
          <w:p w14:paraId="2D1D8EC8" w14:textId="77777777" w:rsidR="00665FBD" w:rsidRPr="00DB5019" w:rsidRDefault="00665FBD">
            <w:pPr>
              <w:pStyle w:val="SOFinalContentTableBulletsIndented"/>
            </w:pPr>
            <w:r w:rsidRPr="00DB5019">
              <w:t xml:space="preserve">the </w:t>
            </w:r>
            <w:r w:rsidR="00927FD6">
              <w:t>method</w:t>
            </w:r>
            <w:r w:rsidRPr="00DB5019">
              <w:t xml:space="preserve"> to be followed </w:t>
            </w:r>
          </w:p>
          <w:p w14:paraId="61FB50D1" w14:textId="77777777" w:rsidR="00665FBD" w:rsidRPr="00DB5019" w:rsidRDefault="00665FBD">
            <w:pPr>
              <w:pStyle w:val="SOFinalContentTableBulletsIndented"/>
            </w:pPr>
            <w:r w:rsidRPr="00DB5019">
              <w:t>the type and amount of data to be collected</w:t>
            </w:r>
          </w:p>
          <w:p w14:paraId="01584AAE" w14:textId="77777777" w:rsidR="00665FBD" w:rsidRPr="00665FBD" w:rsidRDefault="00665FBD">
            <w:pPr>
              <w:pStyle w:val="SOFinalContentTableBulletsIndented"/>
            </w:pPr>
            <w:r w:rsidRPr="00DB5019">
              <w:t>identification</w:t>
            </w:r>
            <w:r>
              <w:t xml:space="preserve"> of ethical and safety considerations.</w:t>
            </w:r>
          </w:p>
        </w:tc>
        <w:tc>
          <w:tcPr>
            <w:tcW w:w="3957" w:type="dxa"/>
            <w:tcMar>
              <w:bottom w:w="62" w:type="dxa"/>
            </w:tcMar>
          </w:tcPr>
          <w:p w14:paraId="3335A624" w14:textId="77777777" w:rsidR="004D1EA9" w:rsidRDefault="004D1EA9" w:rsidP="004D1EA9">
            <w:pPr>
              <w:pStyle w:val="SOFinalContentTableText"/>
            </w:pPr>
            <w:r>
              <w:t>Develop inquiry skills by, for example:</w:t>
            </w:r>
          </w:p>
          <w:p w14:paraId="2C337E02" w14:textId="77777777" w:rsidR="004D1EA9" w:rsidRPr="00665FBD" w:rsidRDefault="004D1EA9" w:rsidP="00665FBD">
            <w:pPr>
              <w:pStyle w:val="SOFinalContentTableBullets"/>
            </w:pPr>
            <w:r w:rsidRPr="00665FBD">
              <w:t>designing investigations that require investigable questions and imaginative solutions (with or without implementation)</w:t>
            </w:r>
          </w:p>
          <w:p w14:paraId="4E75EA48" w14:textId="77777777" w:rsidR="004D1EA9" w:rsidRPr="00665FBD" w:rsidRDefault="004D1EA9" w:rsidP="00665FBD">
            <w:pPr>
              <w:pStyle w:val="SOFinalContentTableBullets"/>
            </w:pPr>
            <w:r w:rsidRPr="00665FBD">
              <w:t>critiquing proposed investigations</w:t>
            </w:r>
          </w:p>
          <w:p w14:paraId="1CA99C4B" w14:textId="77777777" w:rsidR="004D1EA9" w:rsidRPr="00665FBD" w:rsidRDefault="004D1EA9" w:rsidP="00665FBD">
            <w:pPr>
              <w:pStyle w:val="SOFinalContentTableBullets"/>
            </w:pPr>
            <w:r w:rsidRPr="00665FBD">
              <w:t>using the conclusion of one investigation to propose subsequent experiments</w:t>
            </w:r>
          </w:p>
          <w:p w14:paraId="31DDBA05" w14:textId="77777777" w:rsidR="004D1EA9" w:rsidRPr="00665FBD" w:rsidRDefault="004D1EA9" w:rsidP="00665FBD">
            <w:pPr>
              <w:pStyle w:val="SOFinalContentTableBullets"/>
            </w:pPr>
            <w:r w:rsidRPr="00665FBD">
              <w:t>changing an independent variable in a given procedure and adapting the method</w:t>
            </w:r>
          </w:p>
          <w:p w14:paraId="22362451" w14:textId="77777777" w:rsidR="004D1EA9" w:rsidRPr="00665FBD" w:rsidRDefault="004D1EA9" w:rsidP="00665FBD">
            <w:pPr>
              <w:pStyle w:val="SOFinalContentTableBullets"/>
            </w:pPr>
            <w:r w:rsidRPr="00665FBD">
              <w:t>researching, developing, and trialling a method</w:t>
            </w:r>
          </w:p>
          <w:p w14:paraId="121BEA61" w14:textId="77777777" w:rsidR="004D1EA9" w:rsidRPr="00665FBD" w:rsidRDefault="004D1EA9" w:rsidP="00665FBD">
            <w:pPr>
              <w:pStyle w:val="SOFinalContentTableBullets"/>
            </w:pPr>
            <w:r w:rsidRPr="00665FBD">
              <w:t>improving an existing procedure</w:t>
            </w:r>
          </w:p>
          <w:p w14:paraId="53FB527F" w14:textId="77777777" w:rsidR="004D1EA9" w:rsidRPr="00665FBD" w:rsidRDefault="004D1EA9" w:rsidP="00665FBD">
            <w:pPr>
              <w:pStyle w:val="SOFinalContentTableBullets"/>
            </w:pPr>
            <w:r w:rsidRPr="00665FBD">
              <w:t xml:space="preserve">identifying options for </w:t>
            </w:r>
            <w:r w:rsidR="00665FBD" w:rsidRPr="00665FBD">
              <w:t>measuring the dependent variable</w:t>
            </w:r>
          </w:p>
          <w:p w14:paraId="6B98A202" w14:textId="77777777" w:rsidR="00665FBD" w:rsidRPr="00665FBD" w:rsidRDefault="00665FBD" w:rsidP="00665FBD">
            <w:pPr>
              <w:pStyle w:val="SOFinalContentTableBullets"/>
            </w:pPr>
            <w:r w:rsidRPr="00665FBD">
              <w:t>researching hazards related to the use and disposal of chemicals and/or biological materials</w:t>
            </w:r>
          </w:p>
          <w:p w14:paraId="598C18B1" w14:textId="77777777" w:rsidR="00665FBD" w:rsidRPr="00665FBD" w:rsidRDefault="00665FBD" w:rsidP="00665FBD">
            <w:pPr>
              <w:pStyle w:val="SOFinalContentTableBullets"/>
            </w:pPr>
            <w:r w:rsidRPr="00665FBD">
              <w:t>developing safety audits</w:t>
            </w:r>
          </w:p>
          <w:p w14:paraId="6E9C22C7" w14:textId="77777777" w:rsidR="00665FBD" w:rsidRPr="006124DB" w:rsidRDefault="00665FBD" w:rsidP="00665FBD">
            <w:pPr>
              <w:pStyle w:val="SOFinalContentTableBullets"/>
            </w:pPr>
            <w:r w:rsidRPr="00665FBD">
              <w:t>identifying relevant ethical and/or legal considerations in different contexts.</w:t>
            </w:r>
          </w:p>
        </w:tc>
      </w:tr>
      <w:tr w:rsidR="004D1EA9" w:rsidRPr="006124DB" w14:paraId="2DA67FF9" w14:textId="77777777" w:rsidTr="00066D1C">
        <w:tc>
          <w:tcPr>
            <w:tcW w:w="3957" w:type="dxa"/>
            <w:tcMar>
              <w:top w:w="0" w:type="dxa"/>
              <w:bottom w:w="62" w:type="dxa"/>
            </w:tcMar>
          </w:tcPr>
          <w:p w14:paraId="4E20D19D" w14:textId="77777777" w:rsidR="004D1EA9" w:rsidRPr="00066D1C" w:rsidRDefault="004D1EA9" w:rsidP="00066D1C">
            <w:pPr>
              <w:pStyle w:val="SOFinalContentTableText"/>
            </w:pPr>
            <w:r w:rsidRPr="00066D1C">
              <w:lastRenderedPageBreak/>
              <w:t>Obtaining meaningful data depends on conducting investigations using appropriate procedures and safe, ethical working practices.</w:t>
            </w:r>
          </w:p>
          <w:p w14:paraId="5C16512B" w14:textId="77777777" w:rsidR="004D1EA9" w:rsidRPr="00665FBD" w:rsidRDefault="004D1EA9" w:rsidP="00665FBD">
            <w:pPr>
              <w:pStyle w:val="SOFinalContentTableBullets"/>
            </w:pPr>
            <w:r w:rsidRPr="00665FBD">
              <w:t>Conduct investigations, including:</w:t>
            </w:r>
          </w:p>
          <w:p w14:paraId="5F34D65B" w14:textId="77777777" w:rsidR="004D1EA9" w:rsidRDefault="004D1EA9">
            <w:pPr>
              <w:pStyle w:val="SOFinalContentTableBulletsIndented"/>
            </w:pPr>
            <w:r>
              <w:t>selection and safe use of appropriate materials, apparatus, and equipment</w:t>
            </w:r>
          </w:p>
          <w:p w14:paraId="091044F1" w14:textId="77777777" w:rsidR="004D1EA9" w:rsidRDefault="004D1EA9">
            <w:pPr>
              <w:pStyle w:val="SOFinalContentTableBulletsIndented"/>
            </w:pPr>
            <w:r>
              <w:t>collection of appropriate primary and/or secondary data (numerical, visual, descriptive)</w:t>
            </w:r>
          </w:p>
          <w:p w14:paraId="503189E5" w14:textId="77777777" w:rsidR="004D1EA9" w:rsidRPr="006124DB" w:rsidRDefault="004D1EA9">
            <w:pPr>
              <w:pStyle w:val="SOFinalContentTableBulletsIndented"/>
            </w:pPr>
            <w:r>
              <w:t>individual and collaborative work.</w:t>
            </w:r>
          </w:p>
        </w:tc>
        <w:tc>
          <w:tcPr>
            <w:tcW w:w="3957" w:type="dxa"/>
            <w:tcMar>
              <w:top w:w="0" w:type="dxa"/>
              <w:bottom w:w="62" w:type="dxa"/>
            </w:tcMar>
          </w:tcPr>
          <w:p w14:paraId="178406D0" w14:textId="77777777" w:rsidR="004D1EA9" w:rsidRPr="00B35FA0" w:rsidRDefault="004D1EA9" w:rsidP="00665FBD">
            <w:pPr>
              <w:pStyle w:val="SOFinalContentTableText"/>
            </w:pPr>
            <w:r w:rsidRPr="00B35FA0">
              <w:t>Develop inquiry skills by, for example:</w:t>
            </w:r>
          </w:p>
          <w:p w14:paraId="3F060D43" w14:textId="77777777" w:rsidR="004D1EA9" w:rsidRPr="00066D1C" w:rsidRDefault="004D1EA9" w:rsidP="00066D1C">
            <w:pPr>
              <w:pStyle w:val="SOFinalContentTableBullets"/>
            </w:pPr>
            <w:r w:rsidRPr="00066D1C">
              <w:t>identifying equipment, materials, or instruments fit for purpose</w:t>
            </w:r>
          </w:p>
          <w:p w14:paraId="6637A9EA" w14:textId="77777777" w:rsidR="004D1EA9" w:rsidRPr="00066D1C" w:rsidRDefault="004D1EA9" w:rsidP="00066D1C">
            <w:pPr>
              <w:pStyle w:val="SOFinalContentTableBullets"/>
            </w:pPr>
            <w:r w:rsidRPr="00066D1C">
              <w:t>practising techniques and safe use of apparatus</w:t>
            </w:r>
          </w:p>
          <w:p w14:paraId="007E6967" w14:textId="77777777" w:rsidR="004D1EA9" w:rsidRPr="00066D1C" w:rsidRDefault="004D1EA9" w:rsidP="00066D1C">
            <w:pPr>
              <w:pStyle w:val="SOFinalContentTableBullets"/>
            </w:pPr>
            <w:r w:rsidRPr="00066D1C">
              <w:t>comparing resolution of different measuring tools</w:t>
            </w:r>
          </w:p>
          <w:p w14:paraId="0C9E3D68" w14:textId="77777777" w:rsidR="004D1EA9" w:rsidRPr="006124DB" w:rsidRDefault="004D1EA9" w:rsidP="00066D1C">
            <w:pPr>
              <w:pStyle w:val="SOFinalContentTableBullets"/>
            </w:pPr>
            <w:r w:rsidRPr="00066D1C">
              <w:t>distinguishing between</w:t>
            </w:r>
            <w:r w:rsidR="00205A14">
              <w:t>,</w:t>
            </w:r>
            <w:r w:rsidRPr="00066D1C">
              <w:t xml:space="preserve"> and using</w:t>
            </w:r>
            <w:r w:rsidR="00205A14">
              <w:t>,</w:t>
            </w:r>
            <w:r w:rsidRPr="00066D1C">
              <w:t xml:space="preserve"> primary and secondary data.</w:t>
            </w:r>
          </w:p>
        </w:tc>
      </w:tr>
      <w:tr w:rsidR="004D1EA9" w:rsidRPr="006124DB" w14:paraId="0E56B6CA" w14:textId="77777777" w:rsidTr="00820884">
        <w:tc>
          <w:tcPr>
            <w:tcW w:w="3957" w:type="dxa"/>
            <w:tcMar>
              <w:top w:w="119" w:type="dxa"/>
              <w:bottom w:w="62" w:type="dxa"/>
            </w:tcMar>
          </w:tcPr>
          <w:p w14:paraId="6788337B" w14:textId="77777777" w:rsidR="004D1EA9" w:rsidRPr="00665FBD" w:rsidRDefault="004D1EA9" w:rsidP="00820884">
            <w:pPr>
              <w:pStyle w:val="SOFinalContentTableText"/>
            </w:pPr>
            <w:r w:rsidRPr="00665FBD">
              <w:t xml:space="preserve">Results of investigations are </w:t>
            </w:r>
            <w:r w:rsidR="00237B3C">
              <w:t>re</w:t>
            </w:r>
            <w:r w:rsidRPr="00665FBD">
              <w:t>presented in a well-organised way to allow them to be interpreted.</w:t>
            </w:r>
          </w:p>
          <w:p w14:paraId="6F2BEAD5" w14:textId="77777777" w:rsidR="004D1EA9" w:rsidRPr="00066D1C" w:rsidRDefault="00237B3C" w:rsidP="00066D1C">
            <w:pPr>
              <w:pStyle w:val="SOFinalContentTableBullets"/>
            </w:pPr>
            <w:r>
              <w:rPr>
                <w:rStyle w:val="SOFinalContentTableBulletsChar"/>
              </w:rPr>
              <w:t>Rep</w:t>
            </w:r>
            <w:r w:rsidR="004D1EA9" w:rsidRPr="00066D1C">
              <w:rPr>
                <w:rStyle w:val="SOFinalContentTableBulletsChar"/>
              </w:rPr>
              <w:t>resent results of investigations in appropriate ways</w:t>
            </w:r>
            <w:r w:rsidR="004D1EA9" w:rsidRPr="00066D1C">
              <w:t>, including</w:t>
            </w:r>
            <w:r w:rsidR="003B41B2" w:rsidRPr="00066D1C">
              <w:t>:</w:t>
            </w:r>
          </w:p>
          <w:p w14:paraId="02DCDA2E" w14:textId="77777777" w:rsidR="004D1EA9" w:rsidRPr="00066D1C" w:rsidRDefault="004D1EA9">
            <w:pPr>
              <w:pStyle w:val="SOFinalContentTableBulletsIndented"/>
            </w:pPr>
            <w:r w:rsidRPr="00066D1C">
              <w:t>use of appropriate SI units, symbols</w:t>
            </w:r>
          </w:p>
          <w:p w14:paraId="6DAAC04B" w14:textId="77777777" w:rsidR="009B6F89" w:rsidRPr="00066D1C" w:rsidRDefault="009B6F89">
            <w:pPr>
              <w:pStyle w:val="SOFinalContentTableBulletsIndented"/>
            </w:pPr>
            <w:r w:rsidRPr="00066D1C">
              <w:t>construction of appropriately labelled tables</w:t>
            </w:r>
          </w:p>
          <w:p w14:paraId="4A9FF62F" w14:textId="12DA9A33" w:rsidR="009B6F89" w:rsidRPr="00066D1C" w:rsidRDefault="00F92EB2">
            <w:pPr>
              <w:pStyle w:val="SOFinalContentTableBulletsIndented"/>
            </w:pPr>
            <w:r>
              <w:t>drawing of graphs, including lines or curves of best fit as appropriate</w:t>
            </w:r>
          </w:p>
          <w:p w14:paraId="75B43A12" w14:textId="77777777" w:rsidR="009B6F89" w:rsidRPr="009B6F89" w:rsidRDefault="009B6F89">
            <w:pPr>
              <w:pStyle w:val="SOFinalContentTableBulletsIndented"/>
            </w:pPr>
            <w:r w:rsidRPr="00066D1C">
              <w:t>use of significant figures.</w:t>
            </w:r>
          </w:p>
        </w:tc>
        <w:tc>
          <w:tcPr>
            <w:tcW w:w="3957" w:type="dxa"/>
            <w:tcMar>
              <w:top w:w="119" w:type="dxa"/>
              <w:bottom w:w="62" w:type="dxa"/>
            </w:tcMar>
          </w:tcPr>
          <w:p w14:paraId="1E24ABF1" w14:textId="77777777" w:rsidR="004D1EA9" w:rsidRPr="00665FBD" w:rsidRDefault="004D1EA9" w:rsidP="00820884">
            <w:pPr>
              <w:pStyle w:val="SOFinalContentTableText"/>
            </w:pPr>
            <w:r w:rsidRPr="00665FBD">
              <w:t>Develop inquiry skills by, for example:</w:t>
            </w:r>
          </w:p>
          <w:p w14:paraId="7FE50980" w14:textId="77777777" w:rsidR="004D1EA9" w:rsidRPr="00066D1C" w:rsidRDefault="004D1EA9" w:rsidP="00066D1C">
            <w:pPr>
              <w:pStyle w:val="SOFinalContentTableBullets"/>
            </w:pPr>
            <w:r w:rsidRPr="00066D1C">
              <w:t>practising constructing tables to tabulate data, including column and row labels with units</w:t>
            </w:r>
          </w:p>
          <w:p w14:paraId="10AA623F" w14:textId="77777777" w:rsidR="00065E13" w:rsidRPr="00066D1C" w:rsidRDefault="004D1EA9" w:rsidP="00066D1C">
            <w:pPr>
              <w:pStyle w:val="SOFinalContentTableBullets"/>
            </w:pPr>
            <w:r w:rsidRPr="00066D1C">
              <w:t>identifying the appropriate representatio</w:t>
            </w:r>
            <w:r w:rsidR="00065E13" w:rsidRPr="00066D1C">
              <w:t>ns to graph different data sets</w:t>
            </w:r>
          </w:p>
          <w:p w14:paraId="7387D058" w14:textId="77777777" w:rsidR="009B6F89" w:rsidRPr="00066D1C" w:rsidRDefault="009B6F89" w:rsidP="00066D1C">
            <w:pPr>
              <w:pStyle w:val="SOFinalContentTableBullets"/>
            </w:pPr>
            <w:r w:rsidRPr="00066D1C">
              <w:t>selecting appropriate axes and scales to graph data</w:t>
            </w:r>
          </w:p>
          <w:p w14:paraId="3C50A86B" w14:textId="77777777" w:rsidR="00066D1C" w:rsidRPr="00066D1C" w:rsidRDefault="00066D1C" w:rsidP="00066D1C">
            <w:pPr>
              <w:pStyle w:val="SOFinalContentTableBullets"/>
            </w:pPr>
            <w:r w:rsidRPr="00066D1C">
              <w:t>clarifying understanding of significant figures using, for example:</w:t>
            </w:r>
          </w:p>
          <w:p w14:paraId="7D59F2CD" w14:textId="1124E285" w:rsidR="00066D1C" w:rsidRPr="00B35FA0" w:rsidRDefault="00B83F11" w:rsidP="00066D1C">
            <w:pPr>
              <w:pStyle w:val="SOFinalhyperlinkfirst2ptaboveindented"/>
              <w:rPr>
                <w:color w:val="000000" w:themeColor="text1"/>
              </w:rPr>
            </w:pPr>
            <w:hyperlink r:id="rId33" w:history="1">
              <w:r w:rsidR="00066D1C" w:rsidRPr="00066D1C">
                <w:rPr>
                  <w:rStyle w:val="Hyperlink"/>
                  <w:color w:val="auto"/>
                  <w:u w:val="none"/>
                </w:rPr>
                <w:t>www</w:t>
              </w:r>
              <w:r w:rsidR="00066D1C" w:rsidRPr="00B35FA0">
                <w:rPr>
                  <w:rStyle w:val="Hyperlink"/>
                  <w:color w:val="000000" w:themeColor="text1"/>
                  <w:u w:val="none"/>
                </w:rPr>
                <w:t>.astro.yale.edu/astro120/SigFig.pdf</w:t>
              </w:r>
            </w:hyperlink>
          </w:p>
          <w:p w14:paraId="7EC48BD1" w14:textId="4F12CA7A" w:rsidR="00066D1C" w:rsidRPr="00B35FA0" w:rsidRDefault="00B83F11" w:rsidP="00066D1C">
            <w:pPr>
              <w:pStyle w:val="SOFinalhyperlinkfollowing4ptsaboveindented"/>
              <w:rPr>
                <w:color w:val="000000" w:themeColor="text1"/>
              </w:rPr>
            </w:pPr>
            <w:hyperlink r:id="rId34" w:history="1">
              <w:r w:rsidR="00066D1C" w:rsidRPr="00B35FA0">
                <w:rPr>
                  <w:rStyle w:val="Hyperlink"/>
                  <w:color w:val="000000" w:themeColor="text1"/>
                  <w:u w:val="none"/>
                </w:rPr>
                <w:t>www.hccfl.edu/media/43516/sigfigs.pdf</w:t>
              </w:r>
            </w:hyperlink>
          </w:p>
          <w:p w14:paraId="5534E01D" w14:textId="1EEE9313" w:rsidR="00066D1C" w:rsidRDefault="00B83F11" w:rsidP="00066D1C">
            <w:pPr>
              <w:pStyle w:val="SOFinalhyperlinkfollowing4ptsaboveindented"/>
            </w:pPr>
            <w:hyperlink r:id="rId35" w:history="1">
              <w:r w:rsidR="00066D1C" w:rsidRPr="00B35FA0">
                <w:rPr>
                  <w:rStyle w:val="Hyperlink"/>
                  <w:color w:val="000000" w:themeColor="text1"/>
                  <w:u w:val="none"/>
                </w:rPr>
                <w:t>www.physics.uoguelph.ca/tutorials/sig_fig/SIG_dig.htm</w:t>
              </w:r>
            </w:hyperlink>
          </w:p>
          <w:p w14:paraId="688696DE" w14:textId="77777777" w:rsidR="00066D1C" w:rsidRPr="006124DB" w:rsidRDefault="00066D1C" w:rsidP="00205A14">
            <w:pPr>
              <w:pStyle w:val="SOFinalContentTableBullets"/>
            </w:pPr>
            <w:r w:rsidRPr="00065E13">
              <w:rPr>
                <w:rStyle w:val="SOFinalContentTableBulletsChar"/>
              </w:rPr>
              <w:t>comparing data from different sources to describe as quantitative</w:t>
            </w:r>
            <w:r w:rsidR="00205A14">
              <w:rPr>
                <w:rStyle w:val="SOFinalContentTableBulletsChar"/>
              </w:rPr>
              <w:t xml:space="preserve"> or</w:t>
            </w:r>
            <w:r w:rsidRPr="00065E13">
              <w:rPr>
                <w:rStyle w:val="SOFinalContentTableBulletsChar"/>
              </w:rPr>
              <w:t xml:space="preserve"> qualitative.</w:t>
            </w:r>
          </w:p>
        </w:tc>
      </w:tr>
      <w:tr w:rsidR="004D1EA9" w:rsidRPr="006124DB" w14:paraId="6094032F" w14:textId="77777777" w:rsidTr="00820884">
        <w:tc>
          <w:tcPr>
            <w:tcW w:w="3957" w:type="dxa"/>
            <w:tcMar>
              <w:top w:w="119" w:type="dxa"/>
              <w:bottom w:w="62" w:type="dxa"/>
            </w:tcMar>
          </w:tcPr>
          <w:p w14:paraId="2FAF2BB1" w14:textId="77777777" w:rsidR="004D1EA9" w:rsidRPr="00B35FA0" w:rsidRDefault="004D1EA9" w:rsidP="00066D1C">
            <w:pPr>
              <w:pStyle w:val="SOFinalContentTableText"/>
            </w:pPr>
            <w:r w:rsidRPr="00B35FA0">
              <w:t>Scientific information can be presented using different types of symbols and representations.</w:t>
            </w:r>
          </w:p>
          <w:p w14:paraId="6E2BE3A3" w14:textId="77777777" w:rsidR="004D1EA9" w:rsidRPr="00066D1C" w:rsidRDefault="004D1EA9" w:rsidP="00066D1C">
            <w:pPr>
              <w:pStyle w:val="SOFinalContentTableBullets"/>
            </w:pPr>
            <w:r w:rsidRPr="00066D1C">
              <w:t>Select, use, and interpret appropriate representations, including:</w:t>
            </w:r>
          </w:p>
          <w:p w14:paraId="24C8E937" w14:textId="77777777" w:rsidR="004D1EA9" w:rsidRPr="00066D1C" w:rsidRDefault="004D1EA9">
            <w:pPr>
              <w:pStyle w:val="SOFinalContentTableBulletsIndented"/>
            </w:pPr>
            <w:r w:rsidRPr="00066D1C">
              <w:t>mathematical relationships, such as ratios</w:t>
            </w:r>
          </w:p>
          <w:p w14:paraId="4AA7A657" w14:textId="77777777" w:rsidR="004D1EA9" w:rsidRPr="00066D1C" w:rsidRDefault="004D1EA9">
            <w:pPr>
              <w:pStyle w:val="SOFinalContentTableBulletsIndented"/>
            </w:pPr>
            <w:r w:rsidRPr="00066D1C">
              <w:t>diagrams</w:t>
            </w:r>
          </w:p>
          <w:p w14:paraId="1CA53CC3" w14:textId="77777777" w:rsidR="004D1EA9" w:rsidRPr="00066D1C" w:rsidRDefault="004D1EA9">
            <w:pPr>
              <w:pStyle w:val="SOFinalContentTableBulletsIndented"/>
            </w:pPr>
            <w:r w:rsidRPr="00066D1C">
              <w:t>equations</w:t>
            </w:r>
          </w:p>
          <w:p w14:paraId="0A18C090" w14:textId="77777777" w:rsidR="004D1EA9" w:rsidRPr="00066D1C" w:rsidRDefault="004D1EA9" w:rsidP="00066D1C">
            <w:pPr>
              <w:pStyle w:val="SOFinalContentTableTextUnderBullet"/>
            </w:pPr>
            <w:r w:rsidRPr="00066D1C">
              <w:t>to explain concepts, solve problems, and make predictions.</w:t>
            </w:r>
          </w:p>
        </w:tc>
        <w:tc>
          <w:tcPr>
            <w:tcW w:w="3957" w:type="dxa"/>
            <w:tcMar>
              <w:top w:w="119" w:type="dxa"/>
              <w:bottom w:w="62" w:type="dxa"/>
            </w:tcMar>
          </w:tcPr>
          <w:p w14:paraId="729FFEDE" w14:textId="77777777" w:rsidR="004D1EA9" w:rsidRPr="00B35FA0" w:rsidRDefault="004D1EA9" w:rsidP="00066D1C">
            <w:pPr>
              <w:pStyle w:val="SOFinalContentTableText"/>
            </w:pPr>
            <w:r w:rsidRPr="00B35FA0">
              <w:t>Develop inquiry skills by, for example:</w:t>
            </w:r>
          </w:p>
          <w:p w14:paraId="7F019171" w14:textId="77777777" w:rsidR="004D1EA9" w:rsidRPr="00066D1C" w:rsidRDefault="004D1EA9" w:rsidP="00066D1C">
            <w:pPr>
              <w:pStyle w:val="SOFinalContentTableBullets"/>
            </w:pPr>
            <w:r w:rsidRPr="00066D1C">
              <w:t>writing chemical equations</w:t>
            </w:r>
          </w:p>
          <w:p w14:paraId="7A35938F" w14:textId="77777777" w:rsidR="004D1EA9" w:rsidRPr="00066D1C" w:rsidRDefault="004D1EA9" w:rsidP="00066D1C">
            <w:pPr>
              <w:pStyle w:val="SOFinalContentTableBullets"/>
            </w:pPr>
            <w:r w:rsidRPr="00066D1C">
              <w:t>drawing and labelling diagrams</w:t>
            </w:r>
          </w:p>
          <w:p w14:paraId="746ACA5C" w14:textId="77777777" w:rsidR="004D1EA9" w:rsidRPr="00066D1C" w:rsidRDefault="004D1EA9" w:rsidP="00066D1C">
            <w:pPr>
              <w:pStyle w:val="SOFinalContentTableBullets"/>
            </w:pPr>
            <w:r w:rsidRPr="00066D1C">
              <w:t>recording images</w:t>
            </w:r>
          </w:p>
          <w:p w14:paraId="3FE21D8A" w14:textId="77777777" w:rsidR="004D1EA9" w:rsidRPr="006124DB" w:rsidRDefault="004D1EA9" w:rsidP="00066D1C">
            <w:pPr>
              <w:pStyle w:val="SOFinalContentTableBullets"/>
            </w:pPr>
            <w:r w:rsidRPr="00066D1C">
              <w:t>constructing flow diagrams</w:t>
            </w:r>
            <w:r>
              <w:t>.</w:t>
            </w:r>
          </w:p>
        </w:tc>
      </w:tr>
      <w:tr w:rsidR="004D1EA9" w:rsidRPr="006124DB" w14:paraId="6B6AA2D5" w14:textId="77777777" w:rsidTr="00BE4CD6">
        <w:tc>
          <w:tcPr>
            <w:tcW w:w="3957" w:type="dxa"/>
            <w:tcMar>
              <w:top w:w="119" w:type="dxa"/>
              <w:bottom w:w="62" w:type="dxa"/>
            </w:tcMar>
          </w:tcPr>
          <w:p w14:paraId="294B09ED" w14:textId="77777777" w:rsidR="004D1EA9" w:rsidRDefault="004D1EA9" w:rsidP="00066D1C">
            <w:pPr>
              <w:pStyle w:val="SOFinalContentTableText"/>
            </w:pPr>
            <w:r w:rsidRPr="00B35FA0">
              <w:lastRenderedPageBreak/>
              <w:t>Analysis of the results of investigations allows them to be interpreted in a meaningful way</w:t>
            </w:r>
            <w:r>
              <w:t>.</w:t>
            </w:r>
          </w:p>
          <w:p w14:paraId="3EC8997F" w14:textId="77777777" w:rsidR="004D1EA9" w:rsidRDefault="004D1EA9" w:rsidP="00820884">
            <w:pPr>
              <w:pStyle w:val="SOFinalContentTableBullets"/>
            </w:pPr>
            <w:r w:rsidRPr="00820884">
              <w:t>Analyse</w:t>
            </w:r>
            <w:r>
              <w:t xml:space="preserve"> data, including:</w:t>
            </w:r>
          </w:p>
          <w:p w14:paraId="30B57328" w14:textId="77777777" w:rsidR="004D1EA9" w:rsidRPr="00820884" w:rsidRDefault="004D1EA9">
            <w:pPr>
              <w:pStyle w:val="SOFinalContentTableBulletsIndented"/>
            </w:pPr>
            <w:r w:rsidRPr="00820884">
              <w:t>identification and discussion of trends, patterns</w:t>
            </w:r>
            <w:r w:rsidR="003B41B2" w:rsidRPr="00820884">
              <w:t>,</w:t>
            </w:r>
            <w:r w:rsidRPr="00820884">
              <w:t xml:space="preserve"> and relationships</w:t>
            </w:r>
          </w:p>
          <w:p w14:paraId="3C0F8D17" w14:textId="77777777" w:rsidR="004D1EA9" w:rsidRPr="006124DB" w:rsidRDefault="004D1EA9">
            <w:pPr>
              <w:pStyle w:val="SOFinalContentTableBulletsIndented"/>
            </w:pPr>
            <w:r w:rsidRPr="00820884">
              <w:t>interpolation/extrapolation where appropriate</w:t>
            </w:r>
            <w:r w:rsidR="00C31884">
              <w:t>.</w:t>
            </w:r>
          </w:p>
        </w:tc>
        <w:tc>
          <w:tcPr>
            <w:tcW w:w="3957" w:type="dxa"/>
            <w:tcMar>
              <w:top w:w="119" w:type="dxa"/>
              <w:bottom w:w="62" w:type="dxa"/>
            </w:tcMar>
          </w:tcPr>
          <w:p w14:paraId="3BA470BD" w14:textId="77777777" w:rsidR="004D1EA9" w:rsidRPr="00B35FA0" w:rsidRDefault="004D1EA9" w:rsidP="00066D1C">
            <w:pPr>
              <w:pStyle w:val="SOFinalContentTableText"/>
            </w:pPr>
            <w:r w:rsidRPr="00B35FA0">
              <w:t>Develop inquiry skills by, for example:</w:t>
            </w:r>
          </w:p>
          <w:p w14:paraId="2E85E425" w14:textId="77777777" w:rsidR="004D1EA9" w:rsidRPr="00820884" w:rsidRDefault="004D1EA9" w:rsidP="00820884">
            <w:pPr>
              <w:pStyle w:val="SOFinalContentTableBullets"/>
            </w:pPr>
            <w:r w:rsidRPr="00820884">
              <w:t>analysing data sets to identify trends and patterns</w:t>
            </w:r>
          </w:p>
          <w:p w14:paraId="618E1EFB" w14:textId="77777777" w:rsidR="004D1EA9" w:rsidRPr="00820884" w:rsidRDefault="004D1EA9" w:rsidP="00820884">
            <w:pPr>
              <w:pStyle w:val="SOFinalContentTableBullets"/>
            </w:pPr>
            <w:r w:rsidRPr="00820884">
              <w:t>determining relationships between independent and dependent variables</w:t>
            </w:r>
          </w:p>
          <w:p w14:paraId="24475E39" w14:textId="77777777" w:rsidR="004D1EA9" w:rsidRPr="00820884" w:rsidRDefault="004D1EA9" w:rsidP="00927FD6">
            <w:pPr>
              <w:pStyle w:val="SOFinalContentTableBullets"/>
            </w:pPr>
            <w:r w:rsidRPr="00820884">
              <w:t xml:space="preserve">using graphs from different sources </w:t>
            </w:r>
            <w:r w:rsidR="00927FD6">
              <w:t>(</w:t>
            </w:r>
            <w:r w:rsidRPr="00820884">
              <w:t>e.g. CSIRO or</w:t>
            </w:r>
            <w:r w:rsidR="003B41B2" w:rsidRPr="00820884">
              <w:t xml:space="preserve"> the Australian Bureau of Statistics</w:t>
            </w:r>
            <w:r w:rsidRPr="00820884">
              <w:t xml:space="preserve"> </w:t>
            </w:r>
            <w:r w:rsidR="003B41B2" w:rsidRPr="00820884">
              <w:t>(</w:t>
            </w:r>
            <w:r w:rsidRPr="00820884">
              <w:t>ABS</w:t>
            </w:r>
            <w:r w:rsidR="003B41B2" w:rsidRPr="00820884">
              <w:t>)</w:t>
            </w:r>
            <w:r w:rsidR="00927FD6">
              <w:t>)</w:t>
            </w:r>
            <w:r w:rsidRPr="00820884">
              <w:t xml:space="preserve"> to predict values other than plotted points</w:t>
            </w:r>
          </w:p>
          <w:p w14:paraId="60F67EC8" w14:textId="77777777" w:rsidR="004D1EA9" w:rsidRPr="006124DB" w:rsidRDefault="004D1EA9" w:rsidP="00820884">
            <w:pPr>
              <w:pStyle w:val="SOFinalContentTableBullets"/>
            </w:pPr>
            <w:r w:rsidRPr="00820884">
              <w:t>calculating mean values and rates of reaction, where appropriate.</w:t>
            </w:r>
          </w:p>
        </w:tc>
      </w:tr>
      <w:tr w:rsidR="004D1EA9" w:rsidRPr="006124DB" w14:paraId="0D92C28D" w14:textId="77777777" w:rsidTr="00820884">
        <w:tc>
          <w:tcPr>
            <w:tcW w:w="3957" w:type="dxa"/>
            <w:tcMar>
              <w:top w:w="119" w:type="dxa"/>
              <w:bottom w:w="62" w:type="dxa"/>
            </w:tcMar>
          </w:tcPr>
          <w:p w14:paraId="74F5BFF5" w14:textId="77777777" w:rsidR="0076784C" w:rsidRPr="00C0729E" w:rsidRDefault="0076784C" w:rsidP="0076784C">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sidR="00696A82">
              <w:rPr>
                <w:rFonts w:eastAsia="Times New Roman"/>
                <w:sz w:val="18"/>
                <w:lang w:val="en-US" w:eastAsia="en-US"/>
              </w:rPr>
              <w:t>data</w:t>
            </w:r>
            <w:r w:rsidRPr="00C0729E">
              <w:rPr>
                <w:rFonts w:eastAsia="Times New Roman"/>
                <w:sz w:val="18"/>
                <w:lang w:val="en-US" w:eastAsia="en-US"/>
              </w:rPr>
              <w:t xml:space="preserve"> can determine the meaningfulness of </w:t>
            </w:r>
            <w:r w:rsidR="00696A82">
              <w:rPr>
                <w:rFonts w:eastAsia="Times New Roman"/>
                <w:sz w:val="18"/>
                <w:lang w:val="en-US" w:eastAsia="en-US"/>
              </w:rPr>
              <w:t>the results</w:t>
            </w:r>
            <w:r w:rsidRPr="00C0729E">
              <w:rPr>
                <w:rFonts w:eastAsia="Times New Roman"/>
                <w:sz w:val="18"/>
                <w:lang w:val="en-US" w:eastAsia="en-US"/>
              </w:rPr>
              <w:t>.</w:t>
            </w:r>
          </w:p>
          <w:p w14:paraId="12D22081" w14:textId="2F05721B" w:rsidR="0076784C" w:rsidRPr="00C0729E" w:rsidRDefault="0076784C" w:rsidP="0076784C">
            <w:pPr>
              <w:pStyle w:val="SOFinalContentTableBullets"/>
              <w:rPr>
                <w:szCs w:val="20"/>
              </w:rPr>
            </w:pPr>
            <w:r w:rsidRPr="00C0729E">
              <w:t>Identify sources of uncertainty, including:</w:t>
            </w:r>
          </w:p>
          <w:p w14:paraId="2235AA24" w14:textId="77777777" w:rsidR="0076784C" w:rsidRPr="00A95CB4" w:rsidRDefault="0076784C">
            <w:pPr>
              <w:pStyle w:val="SOFinalContentTableBulletsIndented"/>
            </w:pPr>
            <w:r w:rsidRPr="00C0729E">
              <w:rPr>
                <w:rFonts w:eastAsia="Calibri" w:cs="Arial"/>
              </w:rPr>
              <w:t>rando</w:t>
            </w:r>
            <w:r w:rsidRPr="00A95CB4">
              <w:t>m and systematic errors</w:t>
            </w:r>
          </w:p>
          <w:p w14:paraId="7FCCE02B" w14:textId="77777777" w:rsidR="0076784C" w:rsidRPr="00C0729E" w:rsidRDefault="00696A82">
            <w:pPr>
              <w:pStyle w:val="SOFinalContentTableBulletsIndented"/>
              <w:rPr>
                <w:rFonts w:eastAsia="Calibri" w:cs="Arial"/>
              </w:rPr>
            </w:pPr>
            <w:r>
              <w:t>uncontrolled factors</w:t>
            </w:r>
            <w:r w:rsidR="0057343F">
              <w:t>.</w:t>
            </w:r>
          </w:p>
          <w:p w14:paraId="71C0E18E" w14:textId="7EF73E43" w:rsidR="00C31884" w:rsidRPr="00C0729E" w:rsidRDefault="00C31884" w:rsidP="00C31884">
            <w:pPr>
              <w:pStyle w:val="SOFinalContentTableBullets"/>
            </w:pPr>
            <w:r w:rsidRPr="00C0729E">
              <w:t xml:space="preserve">Evaluate </w:t>
            </w:r>
            <w:r>
              <w:t>reliability, accuracy, and validity of results, by discussing factors in</w:t>
            </w:r>
            <w:r w:rsidRPr="00C0729E">
              <w:t>cluding:</w:t>
            </w:r>
          </w:p>
          <w:p w14:paraId="0F9A023E" w14:textId="6E1C82FA" w:rsidR="00C31884" w:rsidRPr="00952887" w:rsidRDefault="00C31884">
            <w:pPr>
              <w:pStyle w:val="SOFinalContentTableBulletsIndented"/>
            </w:pPr>
            <w:r w:rsidRPr="00C0729E">
              <w:rPr>
                <w:rFonts w:eastAsia="Calibri" w:cs="Arial"/>
              </w:rPr>
              <w:t>sample</w:t>
            </w:r>
            <w:r w:rsidRPr="00952887">
              <w:t xml:space="preserve"> size</w:t>
            </w:r>
          </w:p>
          <w:p w14:paraId="2254CF87" w14:textId="77777777" w:rsidR="00C31884" w:rsidRDefault="00C31884">
            <w:pPr>
              <w:pStyle w:val="SOFinalContentTableBulletsIndented"/>
            </w:pPr>
            <w:r w:rsidRPr="00952887">
              <w:t>precision</w:t>
            </w:r>
          </w:p>
          <w:p w14:paraId="2AAA4111" w14:textId="77777777" w:rsidR="00254535" w:rsidRDefault="00254535" w:rsidP="00254535">
            <w:pPr>
              <w:pStyle w:val="SOFinalContentTableBulletsIndented"/>
            </w:pPr>
            <w:r>
              <w:t>resolution of equipment</w:t>
            </w:r>
          </w:p>
          <w:p w14:paraId="608EE68A" w14:textId="77777777" w:rsidR="00C31884" w:rsidRDefault="00C31884">
            <w:pPr>
              <w:pStyle w:val="SOFinalContentTableBulletsIndented"/>
            </w:pPr>
            <w:r>
              <w:t>random error</w:t>
            </w:r>
          </w:p>
          <w:p w14:paraId="652F3344" w14:textId="77777777" w:rsidR="00C31884" w:rsidRPr="00952887" w:rsidRDefault="00C31884">
            <w:pPr>
              <w:pStyle w:val="SOFinalContentTableBulletsIndented"/>
            </w:pPr>
            <w:r w:rsidRPr="00952887">
              <w:t>systematic error</w:t>
            </w:r>
          </w:p>
          <w:p w14:paraId="5ECEB090" w14:textId="77777777" w:rsidR="004D1EA9" w:rsidRPr="006124DB" w:rsidRDefault="00254535" w:rsidP="00C143E3">
            <w:pPr>
              <w:pStyle w:val="SOFinalContentTableBulletsIndented"/>
            </w:pPr>
            <w:r>
              <w:t>factors that cannot be controlled</w:t>
            </w:r>
            <w:r w:rsidR="00C31884">
              <w:rPr>
                <w:rFonts w:eastAsia="Calibri" w:cs="Arial"/>
              </w:rPr>
              <w:t>.</w:t>
            </w:r>
          </w:p>
        </w:tc>
        <w:tc>
          <w:tcPr>
            <w:tcW w:w="3957" w:type="dxa"/>
            <w:tcMar>
              <w:top w:w="119" w:type="dxa"/>
              <w:bottom w:w="62" w:type="dxa"/>
            </w:tcMar>
          </w:tcPr>
          <w:p w14:paraId="3A585DA1" w14:textId="77777777" w:rsidR="004D1EA9" w:rsidRDefault="004D1EA9" w:rsidP="00820884">
            <w:pPr>
              <w:pStyle w:val="SOFinalContentTableText"/>
            </w:pPr>
            <w:r w:rsidRPr="00820884">
              <w:t>Develop</w:t>
            </w:r>
            <w:r>
              <w:t xml:space="preserve"> </w:t>
            </w:r>
            <w:r w:rsidR="00820884">
              <w:t>inquiry skills by, for example:</w:t>
            </w:r>
          </w:p>
          <w:p w14:paraId="6B0CB0BE" w14:textId="77777777" w:rsidR="0076784C" w:rsidRPr="00820884" w:rsidRDefault="0076784C" w:rsidP="0076784C">
            <w:pPr>
              <w:pStyle w:val="SOFinalContentTableBullets"/>
            </w:pPr>
            <w:r>
              <w:t>discussing how the repeating of an investigation with different materials/equipment may detect a systematic error</w:t>
            </w:r>
          </w:p>
          <w:p w14:paraId="60E55F42" w14:textId="77777777" w:rsidR="004D1EA9" w:rsidRPr="00820884" w:rsidRDefault="004D1EA9" w:rsidP="00820884">
            <w:pPr>
              <w:pStyle w:val="SOFinalContentTableBullets"/>
            </w:pPr>
            <w:r w:rsidRPr="00820884">
              <w:t>using an example of an investigation report to develop report-writing skills.</w:t>
            </w:r>
          </w:p>
          <w:p w14:paraId="5A845917" w14:textId="77777777" w:rsidR="004D1EA9" w:rsidRPr="00820884" w:rsidRDefault="004D1EA9" w:rsidP="00527391">
            <w:pPr>
              <w:pStyle w:val="SOFinalContentTableBullets"/>
              <w:numPr>
                <w:ilvl w:val="0"/>
                <w:numId w:val="0"/>
              </w:numPr>
            </w:pPr>
            <w:r w:rsidRPr="00820884">
              <w:t>Useful website:</w:t>
            </w:r>
          </w:p>
          <w:p w14:paraId="225AB9B3" w14:textId="418CF0D5" w:rsidR="004D1EA9" w:rsidRPr="003B41B2" w:rsidRDefault="00B83F11" w:rsidP="00527391">
            <w:pPr>
              <w:pStyle w:val="SOFinalContentTableBullets"/>
              <w:numPr>
                <w:ilvl w:val="0"/>
                <w:numId w:val="0"/>
              </w:numPr>
            </w:pPr>
            <w:hyperlink r:id="rId36" w:history="1">
              <w:r w:rsidR="004D1EA9" w:rsidRPr="00E15C3B">
                <w:rPr>
                  <w:rStyle w:val="Hyperlink"/>
                  <w:color w:val="auto"/>
                  <w:u w:val="none"/>
                </w:rPr>
                <w:t>www.biologyjunction.com/sample%20ap%20lab%20reports.htm</w:t>
              </w:r>
            </w:hyperlink>
          </w:p>
        </w:tc>
      </w:tr>
      <w:tr w:rsidR="00F77DE0" w14:paraId="067FC96C" w14:textId="77777777" w:rsidTr="00820884">
        <w:tc>
          <w:tcPr>
            <w:tcW w:w="3957" w:type="dxa"/>
            <w:tcMar>
              <w:top w:w="119" w:type="dxa"/>
              <w:bottom w:w="62" w:type="dxa"/>
            </w:tcMar>
          </w:tcPr>
          <w:p w14:paraId="523E4961"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r w:rsidR="0057343F" w:rsidRPr="00C143E3">
              <w:rPr>
                <w:rFonts w:eastAsia="Times New Roman"/>
                <w:sz w:val="18"/>
                <w:lang w:val="en-US" w:eastAsia="en-US"/>
              </w:rPr>
              <w:t>.</w:t>
            </w:r>
          </w:p>
          <w:p w14:paraId="3A91E3E2" w14:textId="77777777" w:rsidR="00F77DE0" w:rsidRPr="00C143E3" w:rsidRDefault="00F77DE0" w:rsidP="00AC210B">
            <w:pPr>
              <w:pStyle w:val="SOFinalContentTableBullets"/>
            </w:pPr>
            <w:r w:rsidRPr="00C143E3">
              <w:t>Select and use evidence and scientific understanding to make and justify conclusions.</w:t>
            </w:r>
          </w:p>
          <w:p w14:paraId="09E0202F" w14:textId="77777777" w:rsidR="00F77DE0" w:rsidRPr="00C143E3" w:rsidRDefault="00F77DE0" w:rsidP="00AC210B">
            <w:pPr>
              <w:pStyle w:val="SOFinalContentTableBullets"/>
            </w:pPr>
            <w:r w:rsidRPr="00C143E3">
              <w:t>Recognise the limitations of conclusions.</w:t>
            </w:r>
          </w:p>
          <w:p w14:paraId="763F5EB2" w14:textId="77777777" w:rsidR="00F77DE0" w:rsidRPr="00820884" w:rsidRDefault="00F77DE0" w:rsidP="00C143E3">
            <w:pPr>
              <w:pStyle w:val="SOFinalContentTableBullets"/>
            </w:pPr>
            <w:r w:rsidRPr="00C143E3">
              <w:t>Recognise that the results of some investigations may not lead to definitive conclusions.</w:t>
            </w:r>
          </w:p>
        </w:tc>
        <w:tc>
          <w:tcPr>
            <w:tcW w:w="3957" w:type="dxa"/>
            <w:tcMar>
              <w:top w:w="119" w:type="dxa"/>
              <w:bottom w:w="62" w:type="dxa"/>
            </w:tcMar>
          </w:tcPr>
          <w:p w14:paraId="7820D8A2"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F23B65D" w14:textId="77777777" w:rsidR="00F77DE0" w:rsidRPr="00C143E3" w:rsidRDefault="00F77DE0" w:rsidP="00AC210B">
            <w:pPr>
              <w:pStyle w:val="SOFinalContentTableBullets"/>
            </w:pPr>
            <w:r w:rsidRPr="00C143E3">
              <w:t>evaluating procedures and data sets provided by the teacher to determine and hence comment on the limitations of possible conclusions</w:t>
            </w:r>
          </w:p>
          <w:p w14:paraId="3817DCD6" w14:textId="77777777" w:rsidR="00F77DE0" w:rsidRPr="00820884" w:rsidRDefault="00F77DE0" w:rsidP="00C143E3">
            <w:pPr>
              <w:pStyle w:val="SOFinalContentTableBullets"/>
            </w:pPr>
            <w:r w:rsidRPr="00C143E3">
              <w:t>using data sets to discuss the limitations of the data in relation to the range of possible conclusions that could be made.</w:t>
            </w:r>
          </w:p>
        </w:tc>
      </w:tr>
      <w:tr w:rsidR="00F77DE0" w14:paraId="238171ED" w14:textId="77777777" w:rsidTr="00820884">
        <w:tc>
          <w:tcPr>
            <w:tcW w:w="3957" w:type="dxa"/>
            <w:tcMar>
              <w:top w:w="119" w:type="dxa"/>
              <w:bottom w:w="62" w:type="dxa"/>
            </w:tcMar>
          </w:tcPr>
          <w:p w14:paraId="6F5EF93E" w14:textId="77777777" w:rsidR="00F77DE0" w:rsidRPr="00820884" w:rsidRDefault="00F77DE0" w:rsidP="00820884">
            <w:pPr>
              <w:pStyle w:val="SOFinalContentTableText"/>
            </w:pPr>
            <w:r w:rsidRPr="00820884">
              <w:t>Effective scientific communication is clear and concise.</w:t>
            </w:r>
          </w:p>
          <w:p w14:paraId="298CA487" w14:textId="77777777" w:rsidR="00F77DE0" w:rsidRDefault="00F77DE0" w:rsidP="001972EB">
            <w:pPr>
              <w:pStyle w:val="SOFinalContentTableBullets"/>
            </w:pPr>
            <w:r w:rsidRPr="00820884">
              <w:t>Communicate to specific audiences and for specific purposes</w:t>
            </w:r>
            <w:r>
              <w:t xml:space="preserve"> using:</w:t>
            </w:r>
          </w:p>
          <w:p w14:paraId="1390A331" w14:textId="77777777" w:rsidR="00F77DE0" w:rsidRPr="00820884" w:rsidRDefault="00F77DE0" w:rsidP="00C143E3">
            <w:pPr>
              <w:pStyle w:val="SOFinalContentTableBulletsIndented"/>
            </w:pPr>
            <w:r w:rsidRPr="00820884">
              <w:t>appropriate language</w:t>
            </w:r>
          </w:p>
          <w:p w14:paraId="2ED1419B" w14:textId="77777777" w:rsidR="00F77DE0" w:rsidRPr="00820884" w:rsidRDefault="00F77DE0">
            <w:pPr>
              <w:pStyle w:val="SOFinalContentTableBulletsIndented"/>
            </w:pPr>
            <w:r w:rsidRPr="00820884">
              <w:t>terminology</w:t>
            </w:r>
          </w:p>
          <w:p w14:paraId="2CCE90A1" w14:textId="77777777" w:rsidR="00F77DE0" w:rsidRPr="00674415" w:rsidRDefault="00F77DE0">
            <w:pPr>
              <w:pStyle w:val="SOFinalContentTableBulletsIndented"/>
            </w:pPr>
            <w:r w:rsidRPr="00820884">
              <w:t>conventions.</w:t>
            </w:r>
          </w:p>
        </w:tc>
        <w:tc>
          <w:tcPr>
            <w:tcW w:w="3957" w:type="dxa"/>
            <w:tcMar>
              <w:top w:w="119" w:type="dxa"/>
              <w:bottom w:w="62" w:type="dxa"/>
            </w:tcMar>
          </w:tcPr>
          <w:p w14:paraId="0B8F489C" w14:textId="77777777" w:rsidR="00F77DE0" w:rsidRPr="00820884" w:rsidRDefault="00F77DE0" w:rsidP="00820884">
            <w:pPr>
              <w:pStyle w:val="SOFinalContentTableText"/>
            </w:pPr>
            <w:r w:rsidRPr="00820884">
              <w:t>Develop inquiry skills by, for example:</w:t>
            </w:r>
          </w:p>
          <w:p w14:paraId="12E12D2A" w14:textId="77777777" w:rsidR="00F77DE0" w:rsidRPr="00820884" w:rsidRDefault="00F77DE0" w:rsidP="00820884">
            <w:pPr>
              <w:pStyle w:val="SOFinalContentTableBullets"/>
            </w:pPr>
            <w:r w:rsidRPr="00820884">
              <w:t>reviewing scientific articles or presentations to recognise conventions</w:t>
            </w:r>
          </w:p>
          <w:p w14:paraId="638E6957" w14:textId="77777777" w:rsidR="00F77DE0" w:rsidRPr="00820884" w:rsidRDefault="00F77DE0" w:rsidP="00820884">
            <w:pPr>
              <w:pStyle w:val="SOFinalContentTableBullets"/>
            </w:pPr>
            <w:r w:rsidRPr="00820884">
              <w:t>developing skills in referencing and/or footnoting</w:t>
            </w:r>
          </w:p>
          <w:p w14:paraId="696C1A93" w14:textId="77777777" w:rsidR="00F77DE0" w:rsidRPr="00820884" w:rsidRDefault="00F77DE0" w:rsidP="00820884">
            <w:pPr>
              <w:pStyle w:val="SOFinalContentTableBullets"/>
            </w:pPr>
            <w:r w:rsidRPr="00820884">
              <w:t>distinguishing between reference lists and bibliographies</w:t>
            </w:r>
          </w:p>
          <w:p w14:paraId="73446FC9" w14:textId="77777777" w:rsidR="00F77DE0" w:rsidRDefault="00F77DE0" w:rsidP="00CE297E">
            <w:pPr>
              <w:pStyle w:val="SOFinalContentTableBullets"/>
            </w:pPr>
            <w:r w:rsidRPr="00820884">
              <w:t>practis</w:t>
            </w:r>
            <w:r>
              <w:t>ing</w:t>
            </w:r>
            <w:r w:rsidRPr="00820884">
              <w:t xml:space="preserve"> scientific communication in written, oral, and multim</w:t>
            </w:r>
            <w:r w:rsidR="00CE297E">
              <w:t>odal</w:t>
            </w:r>
            <w:r w:rsidRPr="00820884">
              <w:t xml:space="preserve"> formats (e.g. presenting a podcast</w:t>
            </w:r>
            <w:r>
              <w:t xml:space="preserve"> or writing a blog).</w:t>
            </w:r>
          </w:p>
        </w:tc>
      </w:tr>
    </w:tbl>
    <w:p w14:paraId="643B88EF" w14:textId="77777777" w:rsidR="009B6F89" w:rsidRDefault="001A294E" w:rsidP="00F032BB">
      <w:pPr>
        <w:pStyle w:val="SOFinalHead3TOP"/>
      </w:pPr>
      <w:r w:rsidRPr="00DF5AF9">
        <w:rPr>
          <w:rFonts w:ascii="Arial Narrow Bold" w:hAnsi="Arial Narrow Bold"/>
          <w:noProof/>
          <w:position w:val="-6"/>
          <w:lang w:val="en-AU" w:eastAsia="en-AU"/>
        </w:rPr>
        <w:lastRenderedPageBreak/>
        <w:drawing>
          <wp:inline distT="0" distB="0" distL="0" distR="0" wp14:anchorId="7D681638" wp14:editId="1D295390">
            <wp:extent cx="289013" cy="54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9B6F89">
        <w:t xml:space="preserve"> Science as a Human Endeavour</w:t>
      </w:r>
    </w:p>
    <w:p w14:paraId="5B0127CB" w14:textId="77777777" w:rsidR="009B6F89" w:rsidRDefault="009B6F89" w:rsidP="009B6F89">
      <w:pPr>
        <w:pStyle w:val="SOFinalBodyText"/>
      </w:pPr>
      <w:r>
        <w:t xml:space="preserve">The </w:t>
      </w:r>
      <w:r w:rsidR="00696A82" w:rsidRPr="00C143E3">
        <w:t>s</w:t>
      </w:r>
      <w:r w:rsidRPr="00C143E3">
        <w:t xml:space="preserve">cience as a </w:t>
      </w:r>
      <w:r w:rsidR="00696A82" w:rsidRPr="00C143E3">
        <w:t>h</w:t>
      </w:r>
      <w:r w:rsidRPr="00C143E3">
        <w:t xml:space="preserve">uman </w:t>
      </w:r>
      <w:r w:rsidR="00696A82" w:rsidRPr="00C143E3">
        <w:t>e</w:t>
      </w:r>
      <w:r w:rsidRPr="00C143E3">
        <w:t>ndeavour</w:t>
      </w:r>
      <w:r>
        <w:t xml:space="preserve"> strand highlights the development of science as a way of knowing and doing, and explores the </w:t>
      </w:r>
      <w:r w:rsidR="00F77DE0">
        <w:t xml:space="preserve">purpose, </w:t>
      </w:r>
      <w:r>
        <w:t>use</w:t>
      </w:r>
      <w:r w:rsidR="00F77DE0">
        <w:t>,</w:t>
      </w:r>
      <w:r>
        <w:t xml:space="preserve"> and influence of science in society.</w:t>
      </w:r>
    </w:p>
    <w:p w14:paraId="566070F5" w14:textId="77777777" w:rsidR="009B6F89" w:rsidRDefault="009B6F89" w:rsidP="009B6F89">
      <w:pPr>
        <w:pStyle w:val="SOFinalBodyText"/>
      </w:pPr>
      <w:r>
        <w:t>By exploring science as a human endeavour, students develop and apply their understanding of the complex ways in which science interacts with society, and investigate the dynamic nature of biological science. They explore how biolog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4CDA5B84" w14:textId="77777777" w:rsidR="009B6F89" w:rsidRDefault="009B6F89" w:rsidP="00E154F7">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emerging technologies enable new avenues of investigation. They understand that scientific advancement involves a diverse range of individual scientists and teams of scientists working within an increasingly global community of practice.</w:t>
      </w:r>
    </w:p>
    <w:p w14:paraId="6FF5C219" w14:textId="77777777" w:rsidR="009B6F89" w:rsidRDefault="009B6F89" w:rsidP="00E154F7">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42242F8B" w14:textId="77777777" w:rsidR="009B6F89" w:rsidRDefault="00F61E22" w:rsidP="00F61E22">
      <w:pPr>
        <w:pStyle w:val="SOFinalBodyText"/>
      </w:pPr>
      <w:r>
        <w:t>The key concepts of s</w:t>
      </w:r>
      <w:r w:rsidR="009B6F89" w:rsidRPr="001A294E">
        <w:t xml:space="preserve">cience as a </w:t>
      </w:r>
      <w:r w:rsidR="001A294E">
        <w:t>h</w:t>
      </w:r>
      <w:r w:rsidR="009B6F89" w:rsidRPr="001A294E">
        <w:t xml:space="preserve">uman </w:t>
      </w:r>
      <w:r w:rsidR="00CE297E">
        <w:t>endeavo</w:t>
      </w:r>
      <w:r w:rsidR="00E92D7A">
        <w:t>u</w:t>
      </w:r>
      <w:r w:rsidR="00CE297E">
        <w:t>r</w:t>
      </w:r>
      <w:r w:rsidR="009B6F89">
        <w:t xml:space="preserve"> underpin the contexts, approaches, and activities in this subject, and must be integrated into all teaching and learning programs.</w:t>
      </w:r>
    </w:p>
    <w:p w14:paraId="0140C815" w14:textId="77777777" w:rsidR="009B6F89" w:rsidRDefault="009B6F89" w:rsidP="00F61E22">
      <w:pPr>
        <w:pStyle w:val="SOFinalBodyText"/>
      </w:pPr>
      <w:r>
        <w:t xml:space="preserve">The </w:t>
      </w:r>
      <w:r w:rsidR="00F61E22">
        <w:t xml:space="preserve">key concepts </w:t>
      </w:r>
      <w:r>
        <w:t xml:space="preserve">of </w:t>
      </w:r>
      <w:r w:rsidR="001A294E">
        <w:t>s</w:t>
      </w:r>
      <w:r>
        <w:t xml:space="preserve">cience as a </w:t>
      </w:r>
      <w:r w:rsidR="001A294E">
        <w:t>h</w:t>
      </w:r>
      <w:r>
        <w:t xml:space="preserve">uman </w:t>
      </w:r>
      <w:r w:rsidR="00CE297E">
        <w:t>endeavo</w:t>
      </w:r>
      <w:r w:rsidR="00E92D7A">
        <w:t>u</w:t>
      </w:r>
      <w:r w:rsidR="00CE297E">
        <w:t>r,</w:t>
      </w:r>
      <w:r>
        <w:t xml:space="preserve"> </w:t>
      </w:r>
      <w:r w:rsidR="00AE3331" w:rsidRPr="00AE3331">
        <w:rPr>
          <w:lang w:val="en-AU"/>
        </w:rPr>
        <w:t>with elaborations that are neither comprehensive nor exclusive</w:t>
      </w:r>
      <w:r w:rsidR="00CE297E">
        <w:rPr>
          <w:lang w:val="en-AU"/>
        </w:rPr>
        <w:t>,</w:t>
      </w:r>
      <w:r w:rsidR="00AE3331" w:rsidRPr="00AE3331">
        <w:rPr>
          <w:lang w:val="en-AU"/>
        </w:rPr>
        <w:t xml:space="preserve"> </w:t>
      </w:r>
      <w:r w:rsidR="00F61E22">
        <w:t>in</w:t>
      </w:r>
      <w:r>
        <w:t xml:space="preserve"> the study of </w:t>
      </w:r>
      <w:r w:rsidR="001A294E">
        <w:t>B</w:t>
      </w:r>
      <w:r>
        <w:t xml:space="preserve">iology </w:t>
      </w:r>
      <w:r w:rsidR="001A294E">
        <w:t>are</w:t>
      </w:r>
      <w:r>
        <w:t>:</w:t>
      </w:r>
    </w:p>
    <w:p w14:paraId="2D488647" w14:textId="77777777" w:rsidR="009B6F89" w:rsidRDefault="009B6F89" w:rsidP="001A294E">
      <w:pPr>
        <w:pStyle w:val="SOFinalHead4a"/>
      </w:pPr>
      <w:r>
        <w:t xml:space="preserve">Communication and </w:t>
      </w:r>
      <w:r w:rsidR="0081068C">
        <w:t>C</w:t>
      </w:r>
      <w:r>
        <w:t>ollaboration</w:t>
      </w:r>
    </w:p>
    <w:p w14:paraId="5254118F" w14:textId="2760E72F" w:rsidR="009B6F89" w:rsidRDefault="009B6F89" w:rsidP="005C3C30">
      <w:pPr>
        <w:pStyle w:val="SOFinalBullets"/>
      </w:pPr>
      <w:r>
        <w:t>Science is a global enterprise that relies on clear communication, international conventions, and revi</w:t>
      </w:r>
      <w:r w:rsidR="000B3591">
        <w:t>ew and verification of results.</w:t>
      </w:r>
    </w:p>
    <w:p w14:paraId="7E327007" w14:textId="36B1EA08" w:rsidR="009B6F89" w:rsidRDefault="00F77DE0" w:rsidP="005C3C30">
      <w:pPr>
        <w:pStyle w:val="SOFinalBullets"/>
      </w:pPr>
      <w:r>
        <w:t>C</w:t>
      </w:r>
      <w:r w:rsidR="009B6F89">
        <w:t xml:space="preserve">ollaboration </w:t>
      </w:r>
      <w:r>
        <w:t xml:space="preserve">between scientists, governments, and other agencies </w:t>
      </w:r>
      <w:r w:rsidR="009B6F89">
        <w:t>is often required in scientific</w:t>
      </w:r>
      <w:r w:rsidR="00F92B42">
        <w:t xml:space="preserve"> research and enterprise</w:t>
      </w:r>
      <w:r w:rsidR="000B3591">
        <w:t>.</w:t>
      </w:r>
    </w:p>
    <w:p w14:paraId="7000B33A" w14:textId="77777777" w:rsidR="009B6F89" w:rsidRDefault="009B6F89" w:rsidP="001A294E">
      <w:pPr>
        <w:pStyle w:val="SOFinalHead4a"/>
      </w:pPr>
      <w:r>
        <w:t>Development</w:t>
      </w:r>
    </w:p>
    <w:p w14:paraId="65E8AD7B" w14:textId="77777777" w:rsidR="009B6F89" w:rsidRDefault="009B6F89" w:rsidP="005C3C30">
      <w:pPr>
        <w:pStyle w:val="SOFinalBullets"/>
      </w:pPr>
      <w:r>
        <w:t xml:space="preserve">Development of complex scientific models and/or theories often requires a wide range of evidence from many sources and across disciplines. </w:t>
      </w:r>
    </w:p>
    <w:p w14:paraId="2A5439CD" w14:textId="59B47AD9" w:rsidR="009B6F89" w:rsidRDefault="009B6F89" w:rsidP="005C3C30">
      <w:pPr>
        <w:pStyle w:val="SOFinalBullets"/>
      </w:pPr>
      <w:r>
        <w:t>New technologies improve the efficiency of scientific procedures and data collection and analysis. This can reveal new evidence that may modify or replace m</w:t>
      </w:r>
      <w:r w:rsidR="000B3591">
        <w:t>odels, theories, and processes.</w:t>
      </w:r>
    </w:p>
    <w:p w14:paraId="7C3A3972" w14:textId="77777777" w:rsidR="00F032BB" w:rsidRDefault="00F032BB">
      <w:pPr>
        <w:rPr>
          <w:rFonts w:ascii="Arial Narrow" w:eastAsia="Times New Roman" w:hAnsi="Arial Narrow"/>
          <w:b/>
          <w:color w:val="000000"/>
          <w:sz w:val="24"/>
          <w:lang w:val="en-US" w:eastAsia="en-US"/>
        </w:rPr>
      </w:pPr>
      <w:r>
        <w:br w:type="page"/>
      </w:r>
    </w:p>
    <w:p w14:paraId="60BAD1A8" w14:textId="77777777" w:rsidR="009B6F89" w:rsidRDefault="009B6F89" w:rsidP="00D0573B">
      <w:pPr>
        <w:pStyle w:val="SOFinalHead4a"/>
      </w:pPr>
      <w:r>
        <w:lastRenderedPageBreak/>
        <w:t>Influence</w:t>
      </w:r>
    </w:p>
    <w:p w14:paraId="7A0A14FC" w14:textId="11EA1D79" w:rsidR="009B6F89" w:rsidRDefault="009B6F89" w:rsidP="00D0573B">
      <w:pPr>
        <w:pStyle w:val="SOFinalBullets"/>
        <w:spacing w:line="240" w:lineRule="auto"/>
      </w:pPr>
      <w:r>
        <w:t>Advances in scientific understanding in one field can influence and be influenced by other areas of science, technology</w:t>
      </w:r>
      <w:r w:rsidR="00D0573B">
        <w:t>, engineering, and mathematics.</w:t>
      </w:r>
    </w:p>
    <w:p w14:paraId="6FD40A85" w14:textId="3972CBF6" w:rsidR="009B6F89" w:rsidRDefault="009B6F89" w:rsidP="00D0573B">
      <w:pPr>
        <w:pStyle w:val="SOFinalBullets"/>
        <w:spacing w:line="240" w:lineRule="auto"/>
      </w:pPr>
      <w:r>
        <w:t>The acceptance and use of scientific knowledge can be influenced by social, economic, cultural, and ethi</w:t>
      </w:r>
      <w:r w:rsidR="00D0573B">
        <w:t>cal considerations.</w:t>
      </w:r>
    </w:p>
    <w:p w14:paraId="34A47DA3" w14:textId="77777777" w:rsidR="009B6F89" w:rsidRDefault="009B6F89" w:rsidP="00D0573B">
      <w:pPr>
        <w:pStyle w:val="SOFinalHead4a"/>
      </w:pPr>
      <w:r>
        <w:t xml:space="preserve">Application and </w:t>
      </w:r>
      <w:r w:rsidR="0081068C">
        <w:t>L</w:t>
      </w:r>
      <w:r>
        <w:t>imitation</w:t>
      </w:r>
    </w:p>
    <w:p w14:paraId="2574B0A8" w14:textId="492E8DA5" w:rsidR="009B6F89" w:rsidRDefault="005C3C30" w:rsidP="00D0573B">
      <w:pPr>
        <w:pStyle w:val="SOFinalBullets"/>
        <w:spacing w:line="240" w:lineRule="auto"/>
      </w:pPr>
      <w:r>
        <w:t>S</w:t>
      </w:r>
      <w:r w:rsidR="009B6F89">
        <w:t>cientific knowledge, understanding, and inquiry can enable scientists to develop solutions, make discoveries, design action for sustainability, evaluate economic, social, cultural, and environmental impacts, offer valid explanations,</w:t>
      </w:r>
      <w:r w:rsidR="00D0573B">
        <w:t xml:space="preserve"> and make reliable predictions.</w:t>
      </w:r>
    </w:p>
    <w:p w14:paraId="08A9D9BA" w14:textId="33B754AE" w:rsidR="009B6F89" w:rsidRDefault="009B6F89" w:rsidP="00D0573B">
      <w:pPr>
        <w:pStyle w:val="SOFinalBullets"/>
        <w:spacing w:line="240" w:lineRule="auto"/>
      </w:pPr>
      <w:r>
        <w:t>The use of scientific knowledge may have beneficial or unexpected consequences; this requires monitoring, assessment, and evaluation of risk, and provide</w:t>
      </w:r>
      <w:r w:rsidR="00D0573B">
        <w:t>s opportunities for innovation.</w:t>
      </w:r>
    </w:p>
    <w:p w14:paraId="77126CFD" w14:textId="77777777" w:rsidR="00695D05" w:rsidRDefault="009B6F89" w:rsidP="00D0573B">
      <w:pPr>
        <w:pStyle w:val="SOFinalBullets"/>
        <w:spacing w:line="240" w:lineRule="auto"/>
      </w:pPr>
      <w:r>
        <w:t>Science informs public debate and is in turn influenced by public debate; at times, there may be complex, unanticipated variables or insufficient data that may limit possible conclusions.</w:t>
      </w:r>
    </w:p>
    <w:p w14:paraId="18EC1D80" w14:textId="77777777" w:rsidR="005C3C30" w:rsidRDefault="005C3C30" w:rsidP="00D0573B">
      <w:r>
        <w:br w:type="page"/>
      </w:r>
    </w:p>
    <w:p w14:paraId="35346715" w14:textId="77777777" w:rsidR="005C3C30" w:rsidRPr="000C419A" w:rsidRDefault="005C3C30" w:rsidP="005C3C30">
      <w:pPr>
        <w:pStyle w:val="SOFinalContentTableHead1TOP"/>
      </w:pPr>
      <w:r w:rsidRPr="000C419A">
        <w:lastRenderedPageBreak/>
        <w:t xml:space="preserve">Topic </w:t>
      </w:r>
      <w:r>
        <w:t>1</w:t>
      </w:r>
      <w:r w:rsidRPr="000C419A">
        <w:t xml:space="preserve">: </w:t>
      </w:r>
      <w:r>
        <w:t xml:space="preserve">DNA and </w:t>
      </w:r>
      <w:r w:rsidR="00F92B42">
        <w:t>p</w:t>
      </w:r>
      <w:r>
        <w:t>roteins</w:t>
      </w:r>
    </w:p>
    <w:p w14:paraId="36635138" w14:textId="77777777" w:rsidR="005C3C30" w:rsidRDefault="005C3C30" w:rsidP="005C3C30">
      <w:pPr>
        <w:pStyle w:val="SOFinalBodyText"/>
      </w:pPr>
      <w:r>
        <w:t>Heredity is an important biological principle as it explains why new cells or offspring resemble their parent cell or parent organism. Some organisms require cellular division and differentiation for growth, development, repair, and sexual reproduction. Students investigate the structure of DNA and processes involved in the transmission of genetic material to the next generation of cells and to offspring. They also develop an understanding of how genetic information is expressed in cells and organisms, and how this understanding has changed in the light of new technology and new evidence. They study how interactions between genes and environmental conditions influence an organism’s characteristics.</w:t>
      </w:r>
    </w:p>
    <w:p w14:paraId="1B2F9ADA" w14:textId="77777777" w:rsidR="005C3C30" w:rsidRDefault="005C3C30" w:rsidP="005C3C30">
      <w:pPr>
        <w:pStyle w:val="SOFinalBodyText"/>
      </w:pPr>
      <w:r>
        <w:t>Students relate gene expression to protein production and explore some of the many roles that proteins have in a functioning cell and organism. They speculate on the possible outcomes of gene modification and discuss the associated ethical implications and consequences. Students develop an understanding of the increased capacity of technology to acquire and process genetic data, and explore some of the social, environmental, and economic impacts of scientific research in this area as they continue to develop their social and personal capability.</w:t>
      </w:r>
    </w:p>
    <w:p w14:paraId="0C5457F1" w14:textId="77777777" w:rsidR="005C3C30" w:rsidRDefault="005C3C30" w:rsidP="005C3C30">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5C3C30" w:rsidRPr="006124DB" w14:paraId="2C10F9EA" w14:textId="77777777" w:rsidTr="002E289B">
        <w:trPr>
          <w:tblHeader/>
        </w:trPr>
        <w:tc>
          <w:tcPr>
            <w:tcW w:w="3651" w:type="dxa"/>
            <w:tcMar>
              <w:top w:w="62" w:type="dxa"/>
              <w:bottom w:w="62" w:type="dxa"/>
              <w:right w:w="108" w:type="dxa"/>
            </w:tcMar>
          </w:tcPr>
          <w:p w14:paraId="1ABE7B9D" w14:textId="77777777" w:rsidR="005C3C30" w:rsidRPr="006124DB" w:rsidRDefault="005C3C30" w:rsidP="00F92B42">
            <w:pPr>
              <w:pStyle w:val="SOFinalContentTableHead2"/>
              <w:spacing w:after="0"/>
            </w:pPr>
            <w:bookmarkStart w:id="9" w:name="ColumnTitle_Science_Understanding"/>
            <w:r>
              <w:lastRenderedPageBreak/>
              <w:t>Science Understanding</w:t>
            </w:r>
            <w:bookmarkEnd w:id="9"/>
          </w:p>
        </w:tc>
        <w:tc>
          <w:tcPr>
            <w:tcW w:w="3651" w:type="dxa"/>
            <w:tcMar>
              <w:top w:w="62" w:type="dxa"/>
              <w:left w:w="108" w:type="dxa"/>
              <w:bottom w:w="62" w:type="dxa"/>
            </w:tcMar>
          </w:tcPr>
          <w:p w14:paraId="1898FF51" w14:textId="77777777" w:rsidR="005C3C30" w:rsidRPr="006124DB" w:rsidRDefault="005C3C30" w:rsidP="00F92B42">
            <w:pPr>
              <w:pStyle w:val="SOFinalContentTableHead2"/>
              <w:spacing w:after="0"/>
            </w:pPr>
            <w:bookmarkStart w:id="10" w:name="ColumnTitle_Possible_contexts"/>
            <w:r>
              <w:t xml:space="preserve">Possible </w:t>
            </w:r>
            <w:r w:rsidR="00F92B42">
              <w:t>c</w:t>
            </w:r>
            <w:r>
              <w:t>ontexts</w:t>
            </w:r>
            <w:bookmarkEnd w:id="10"/>
          </w:p>
        </w:tc>
        <w:tc>
          <w:tcPr>
            <w:tcW w:w="618" w:type="dxa"/>
            <w:noWrap/>
            <w:tcMar>
              <w:top w:w="62" w:type="dxa"/>
              <w:bottom w:w="62" w:type="dxa"/>
            </w:tcMar>
          </w:tcPr>
          <w:p w14:paraId="408792A1" w14:textId="77777777" w:rsidR="005C3C30" w:rsidRPr="006124DB" w:rsidRDefault="005C3C30" w:rsidP="002E289B">
            <w:pPr>
              <w:pStyle w:val="SOFinalContentTableHead2"/>
              <w:spacing w:after="0"/>
            </w:pPr>
          </w:p>
        </w:tc>
      </w:tr>
      <w:tr w:rsidR="005C3C30" w:rsidRPr="00D41D09" w14:paraId="02C8BE30" w14:textId="77777777" w:rsidTr="002E289B">
        <w:tc>
          <w:tcPr>
            <w:tcW w:w="3651" w:type="dxa"/>
            <w:vMerge w:val="restart"/>
            <w:tcMar>
              <w:bottom w:w="62" w:type="dxa"/>
              <w:right w:w="108" w:type="dxa"/>
            </w:tcMar>
          </w:tcPr>
          <w:p w14:paraId="22504E2A" w14:textId="77777777" w:rsidR="005C3C30" w:rsidRDefault="005C3C30" w:rsidP="008C3AAF">
            <w:pPr>
              <w:pStyle w:val="SOFinalContentTableText8ptabove"/>
            </w:pPr>
            <w:r>
              <w:t>DNA stores and transmits genetic information; it functions in the same way in all living things.</w:t>
            </w:r>
          </w:p>
          <w:p w14:paraId="7DD37805" w14:textId="41D2030A" w:rsidR="00801938" w:rsidRDefault="005C3C30" w:rsidP="005C3C30">
            <w:pPr>
              <w:pStyle w:val="SOFinalContentTableText"/>
            </w:pPr>
            <w:r>
              <w:t>DNA is a helical double-stranded molecule</w:t>
            </w:r>
            <w:r w:rsidR="008D7B30">
              <w:t>.</w:t>
            </w:r>
          </w:p>
          <w:p w14:paraId="34B0650F" w14:textId="6D42601E" w:rsidR="00801938" w:rsidRDefault="008D7B30" w:rsidP="005C3C30">
            <w:pPr>
              <w:pStyle w:val="SOFinalContentTableText"/>
            </w:pPr>
            <w:r>
              <w:t xml:space="preserve">In eukaryotes, </w:t>
            </w:r>
            <w:r w:rsidR="00DB61D9">
              <w:t>DNA is bound to proteins</w:t>
            </w:r>
            <w:r w:rsidR="008F6247">
              <w:t xml:space="preserve"> (histones)</w:t>
            </w:r>
            <w:r w:rsidR="00DB61D9">
              <w:t xml:space="preserve"> in linear chromosomes, which are found in the nucleus</w:t>
            </w:r>
            <w:r w:rsidR="005C3C30">
              <w:t>.</w:t>
            </w:r>
          </w:p>
          <w:p w14:paraId="6E21B30F" w14:textId="19A10C9A" w:rsidR="005C3C30" w:rsidRDefault="00DB61D9" w:rsidP="005C3C30">
            <w:pPr>
              <w:pStyle w:val="SOFinalContentTableText"/>
            </w:pPr>
            <w:r>
              <w:t>DNA is unbound and circular in the cytosol of prokaryotes and in the mitochondria and chloroplasts of eukaryotes.</w:t>
            </w:r>
          </w:p>
          <w:p w14:paraId="1DDF32A6" w14:textId="77777777" w:rsidR="005C3C30" w:rsidRDefault="005C3C30" w:rsidP="004F756B">
            <w:pPr>
              <w:pStyle w:val="SOFinalContentTableBullets"/>
            </w:pPr>
            <w:r w:rsidRPr="004F756B">
              <w:t>Compare</w:t>
            </w:r>
            <w:r>
              <w:t xml:space="preserve"> chromosomes in prokaryotes and eukaryotes.</w:t>
            </w:r>
          </w:p>
          <w:p w14:paraId="16A6C8DF" w14:textId="77777777" w:rsidR="005C3C30" w:rsidRDefault="005C3C30" w:rsidP="005C3C30">
            <w:pPr>
              <w:pStyle w:val="SOFinalContentTableText"/>
            </w:pPr>
            <w:r>
              <w:t>Replication of DNA allows for genet</w:t>
            </w:r>
            <w:r w:rsidR="00F75D62">
              <w:t>ic information to be inherited.</w:t>
            </w:r>
          </w:p>
          <w:p w14:paraId="1774E031" w14:textId="77777777" w:rsidR="005C3C30" w:rsidRPr="004F756B" w:rsidRDefault="005C3C30" w:rsidP="004F756B">
            <w:pPr>
              <w:pStyle w:val="SOFinalContentTableText"/>
            </w:pPr>
            <w:r w:rsidRPr="004F756B">
              <w:t>Base-pairing rules and method of DNA replication are universal.</w:t>
            </w:r>
          </w:p>
          <w:p w14:paraId="79C96EB8" w14:textId="77777777" w:rsidR="00F75D62" w:rsidRDefault="00F75D62" w:rsidP="00F75D62">
            <w:pPr>
              <w:pStyle w:val="SOFinalContentTableBullets"/>
            </w:pPr>
            <w:r>
              <w:t>Describe t</w:t>
            </w:r>
            <w:r w:rsidRPr="0077368C">
              <w:t>he structural properties of the DNA molecule, including</w:t>
            </w:r>
            <w:r>
              <w:t>:</w:t>
            </w:r>
          </w:p>
          <w:p w14:paraId="3FA98E84" w14:textId="77777777" w:rsidR="00F75D62" w:rsidRDefault="00F75D62" w:rsidP="00531202">
            <w:pPr>
              <w:pStyle w:val="SOFinalContentTableBulletsIndented"/>
            </w:pPr>
            <w:r w:rsidRPr="0077368C">
              <w:t>nuc</w:t>
            </w:r>
            <w:r>
              <w:t>leotide composition and pairing</w:t>
            </w:r>
          </w:p>
          <w:p w14:paraId="66CD3997" w14:textId="1B3342CC" w:rsidR="00F75D62" w:rsidRDefault="00F75D62" w:rsidP="00F66D91">
            <w:pPr>
              <w:pStyle w:val="SOFinalContentTableBulletsIndented"/>
            </w:pPr>
            <w:r w:rsidRPr="0077368C">
              <w:t xml:space="preserve">the weak bonds between strands of DNA </w:t>
            </w:r>
            <w:r w:rsidR="008F19C9">
              <w:t xml:space="preserve">that </w:t>
            </w:r>
            <w:r w:rsidRPr="0077368C">
              <w:t>allow for replication.</w:t>
            </w:r>
          </w:p>
          <w:p w14:paraId="6A273550" w14:textId="77777777" w:rsidR="005C3C30" w:rsidRPr="004F756B" w:rsidRDefault="005C3C30" w:rsidP="004F756B">
            <w:pPr>
              <w:pStyle w:val="SOFinalContentTableBullets"/>
            </w:pPr>
            <w:r w:rsidRPr="004F756B">
              <w:t>Explain the importance of comple</w:t>
            </w:r>
            <w:r w:rsidR="005F24CD">
              <w:t>mentary base pairing (A</w:t>
            </w:r>
            <w:r w:rsidR="000A6045">
              <w:t>–</w:t>
            </w:r>
            <w:r w:rsidR="005F24CD">
              <w:t>T and C</w:t>
            </w:r>
            <w:r w:rsidR="00F02357">
              <w:t>–</w:t>
            </w:r>
            <w:r w:rsidRPr="004F756B">
              <w:t>G).</w:t>
            </w:r>
          </w:p>
          <w:p w14:paraId="7D3527A2" w14:textId="77777777" w:rsidR="005C3C30" w:rsidRPr="00D41D09" w:rsidRDefault="005C3C30" w:rsidP="004F756B">
            <w:pPr>
              <w:pStyle w:val="SOFinalContentTableBullets"/>
            </w:pPr>
            <w:r w:rsidRPr="004F756B">
              <w:t>Describe and represent the process of semi-conservative</w:t>
            </w:r>
            <w:r>
              <w:t xml:space="preserve"> replication of DNA.</w:t>
            </w:r>
          </w:p>
        </w:tc>
        <w:tc>
          <w:tcPr>
            <w:tcW w:w="3651" w:type="dxa"/>
            <w:tcMar>
              <w:left w:w="108" w:type="dxa"/>
              <w:bottom w:w="62" w:type="dxa"/>
            </w:tcMar>
          </w:tcPr>
          <w:p w14:paraId="7B3E6F6E" w14:textId="77777777" w:rsidR="005C3C30" w:rsidRDefault="005C3C30" w:rsidP="008C3AAF">
            <w:pPr>
              <w:pStyle w:val="SOFinalContentTableText8ptabove"/>
            </w:pPr>
            <w:r>
              <w:t>Review prokaryotic and eukaryotic cells.</w:t>
            </w:r>
          </w:p>
          <w:p w14:paraId="2545B949" w14:textId="77777777" w:rsidR="005C3C30" w:rsidRDefault="005C3C30" w:rsidP="005C3C30">
            <w:pPr>
              <w:pStyle w:val="SOFinalContentTableText"/>
            </w:pPr>
            <w:r>
              <w:t>Construct and use models of DNA replication, to communicate conceptual understanding, solve problems</w:t>
            </w:r>
            <w:r w:rsidR="002E289B">
              <w:t>,</w:t>
            </w:r>
            <w:r>
              <w:t xml:space="preserve"> and make predictions.</w:t>
            </w:r>
          </w:p>
          <w:p w14:paraId="7EE1F5C4" w14:textId="77777777" w:rsidR="003F01BE" w:rsidRDefault="003F01BE" w:rsidP="005C3C30">
            <w:pPr>
              <w:pStyle w:val="SOFinalContentTableText"/>
            </w:pPr>
            <w:r>
              <w:t>View the following website:</w:t>
            </w:r>
          </w:p>
          <w:p w14:paraId="3D9E4EA6" w14:textId="56FFE64E" w:rsidR="005C3C30" w:rsidRPr="00CE297E" w:rsidRDefault="00B83F11" w:rsidP="00820884">
            <w:pPr>
              <w:pStyle w:val="SOFinalhyperlinkfirst2ptabove"/>
            </w:pPr>
            <w:hyperlink r:id="rId37" w:history="1">
              <w:r w:rsidR="005C3C30" w:rsidRPr="00CE297E">
                <w:rPr>
                  <w:rStyle w:val="Hyperlink"/>
                  <w:color w:val="auto"/>
                  <w:u w:val="none"/>
                </w:rPr>
                <w:t>www.phet.colorado.edu/en/simulation/stretching-dna</w:t>
              </w:r>
            </w:hyperlink>
          </w:p>
        </w:tc>
        <w:tc>
          <w:tcPr>
            <w:tcW w:w="618" w:type="dxa"/>
            <w:noWrap/>
            <w:tcMar>
              <w:left w:w="0" w:type="dxa"/>
              <w:bottom w:w="62" w:type="dxa"/>
              <w:right w:w="0" w:type="dxa"/>
            </w:tcMar>
          </w:tcPr>
          <w:p w14:paraId="7D3C0640" w14:textId="77777777" w:rsidR="005C3C30" w:rsidRDefault="001A294E" w:rsidP="002E289B">
            <w:pPr>
              <w:pStyle w:val="SOFinalContentTableText"/>
              <w:jc w:val="center"/>
            </w:pPr>
            <w:r>
              <w:rPr>
                <w:noProof/>
                <w:lang w:val="en-AU" w:eastAsia="en-AU"/>
              </w:rPr>
              <w:drawing>
                <wp:inline distT="0" distB="0" distL="0" distR="0" wp14:anchorId="55778078" wp14:editId="64886E88">
                  <wp:extent cx="365040" cy="324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680742A4" w14:textId="77777777" w:rsidTr="002E289B">
        <w:tc>
          <w:tcPr>
            <w:tcW w:w="3651" w:type="dxa"/>
            <w:vMerge/>
            <w:tcMar>
              <w:bottom w:w="62" w:type="dxa"/>
              <w:right w:w="108" w:type="dxa"/>
            </w:tcMar>
          </w:tcPr>
          <w:p w14:paraId="6A34F181" w14:textId="77777777" w:rsidR="005C3C30" w:rsidRPr="00D41D09" w:rsidRDefault="005C3C30" w:rsidP="005C3C30">
            <w:pPr>
              <w:pStyle w:val="SOFinalContentTableText"/>
            </w:pPr>
          </w:p>
        </w:tc>
        <w:tc>
          <w:tcPr>
            <w:tcW w:w="3651" w:type="dxa"/>
            <w:tcMar>
              <w:left w:w="108" w:type="dxa"/>
              <w:bottom w:w="62" w:type="dxa"/>
            </w:tcMar>
          </w:tcPr>
          <w:p w14:paraId="0C21D94E" w14:textId="77777777" w:rsidR="005C3C30" w:rsidRDefault="005C3C30" w:rsidP="008C3AAF">
            <w:pPr>
              <w:pStyle w:val="SOFinalContentTableText"/>
            </w:pPr>
            <w:r>
              <w:t>Extract DNA (e.g. from peas</w:t>
            </w:r>
            <w:r w:rsidR="00F75D62">
              <w:t xml:space="preserve"> or bananas</w:t>
            </w:r>
            <w:r>
              <w:t>).</w:t>
            </w:r>
          </w:p>
          <w:p w14:paraId="099A3DFC" w14:textId="77777777" w:rsidR="005C3C30" w:rsidRPr="00D41D09" w:rsidRDefault="005C3C30" w:rsidP="005C3C30">
            <w:pPr>
              <w:pStyle w:val="SOFinalContentTableText"/>
            </w:pPr>
            <w:r>
              <w:t>Model the mechanism of semi-conservative replication showing complementary base-pairing.</w:t>
            </w:r>
          </w:p>
        </w:tc>
        <w:tc>
          <w:tcPr>
            <w:tcW w:w="618" w:type="dxa"/>
            <w:noWrap/>
            <w:tcMar>
              <w:left w:w="0" w:type="dxa"/>
              <w:bottom w:w="62" w:type="dxa"/>
              <w:right w:w="0" w:type="dxa"/>
            </w:tcMar>
          </w:tcPr>
          <w:p w14:paraId="7D48AC4F" w14:textId="77777777" w:rsidR="005C3C30" w:rsidRDefault="001A294E" w:rsidP="002E289B">
            <w:pPr>
              <w:pStyle w:val="SOFinalContentTableText"/>
              <w:jc w:val="center"/>
            </w:pPr>
            <w:r>
              <w:rPr>
                <w:noProof/>
                <w:lang w:val="en-AU" w:eastAsia="en-AU"/>
              </w:rPr>
              <w:drawing>
                <wp:inline distT="0" distB="0" distL="0" distR="0" wp14:anchorId="610549AC" wp14:editId="22E82567">
                  <wp:extent cx="269875" cy="336550"/>
                  <wp:effectExtent l="0" t="0" r="0" b="6350"/>
                  <wp:docPr id="49" name="Picture 4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3C30" w:rsidRPr="00D41D09" w14:paraId="6151BF5C" w14:textId="77777777" w:rsidTr="002E289B">
        <w:trPr>
          <w:trHeight w:val="1916"/>
        </w:trPr>
        <w:tc>
          <w:tcPr>
            <w:tcW w:w="3651" w:type="dxa"/>
            <w:vMerge/>
            <w:tcMar>
              <w:bottom w:w="62" w:type="dxa"/>
              <w:right w:w="108" w:type="dxa"/>
            </w:tcMar>
          </w:tcPr>
          <w:p w14:paraId="799475CD" w14:textId="77777777" w:rsidR="005C3C30" w:rsidRPr="00D41D09" w:rsidRDefault="005C3C30" w:rsidP="005C3C30">
            <w:pPr>
              <w:pStyle w:val="SOFinalContentTableText"/>
            </w:pPr>
          </w:p>
        </w:tc>
        <w:tc>
          <w:tcPr>
            <w:tcW w:w="3651" w:type="dxa"/>
            <w:tcMar>
              <w:left w:w="108" w:type="dxa"/>
              <w:bottom w:w="62" w:type="dxa"/>
            </w:tcMar>
          </w:tcPr>
          <w:p w14:paraId="4F782CB6" w14:textId="77777777" w:rsidR="005C3C30" w:rsidRPr="00C01827" w:rsidRDefault="005C3C30" w:rsidP="005C3C30">
            <w:pPr>
              <w:pStyle w:val="SOFinalContentTableText"/>
            </w:pPr>
            <w:r w:rsidRPr="005C3C30">
              <w:t>Explore how the work of Watson, Crick, Franklin, and Wilkins exemplifies some of the ways in which a range of evidence from many sources contributed to developing the model of the structure of DNA.</w:t>
            </w:r>
          </w:p>
        </w:tc>
        <w:tc>
          <w:tcPr>
            <w:tcW w:w="618" w:type="dxa"/>
            <w:noWrap/>
            <w:tcMar>
              <w:left w:w="0" w:type="dxa"/>
              <w:bottom w:w="62" w:type="dxa"/>
              <w:right w:w="0" w:type="dxa"/>
            </w:tcMar>
          </w:tcPr>
          <w:p w14:paraId="50582A0B" w14:textId="77777777" w:rsidR="005C3C30" w:rsidRDefault="001A294E" w:rsidP="002E289B">
            <w:pPr>
              <w:pStyle w:val="SOFinalContentTableText"/>
              <w:jc w:val="center"/>
            </w:pPr>
            <w:r>
              <w:rPr>
                <w:noProof/>
                <w:lang w:val="en-AU" w:eastAsia="en-AU"/>
              </w:rPr>
              <w:drawing>
                <wp:inline distT="0" distB="0" distL="0" distR="0" wp14:anchorId="3EEF92B2" wp14:editId="07DB8BF0">
                  <wp:extent cx="269640" cy="5040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3C30" w:rsidRPr="00D41D09" w14:paraId="70FDA747" w14:textId="77777777" w:rsidTr="002E289B">
        <w:tc>
          <w:tcPr>
            <w:tcW w:w="3651" w:type="dxa"/>
            <w:tcMar>
              <w:bottom w:w="62" w:type="dxa"/>
              <w:right w:w="108" w:type="dxa"/>
            </w:tcMar>
          </w:tcPr>
          <w:p w14:paraId="182724AF" w14:textId="77777777" w:rsidR="000C5AED" w:rsidRDefault="000C5AED" w:rsidP="002E289B">
            <w:pPr>
              <w:pStyle w:val="SOFinalContentTableText8ptabove"/>
            </w:pPr>
            <w:r>
              <w:t>A gene consists of a unique sequence of nucleotides that code</w:t>
            </w:r>
            <w:r w:rsidR="00F92B42">
              <w:t>s</w:t>
            </w:r>
            <w:r>
              <w:t xml:space="preserve"> for a functional protein or an RNA molecule.</w:t>
            </w:r>
          </w:p>
          <w:p w14:paraId="30B71582" w14:textId="77777777" w:rsidR="000C5AED" w:rsidRDefault="000C5AED" w:rsidP="000C5AED">
            <w:pPr>
              <w:pStyle w:val="SOFinalContentTableBullets"/>
            </w:pPr>
            <w:r>
              <w:t>Distinguish between exons and introns as coding and non-coding segments of DNA found in genes</w:t>
            </w:r>
            <w:r w:rsidR="00F75D62">
              <w:t xml:space="preserve"> in eukaryotes</w:t>
            </w:r>
            <w:r>
              <w:t>.</w:t>
            </w:r>
          </w:p>
          <w:p w14:paraId="7AC0DE16" w14:textId="77777777" w:rsidR="005C3C30" w:rsidRPr="00D41D09" w:rsidRDefault="000C5AED" w:rsidP="00F92B42">
            <w:pPr>
              <w:pStyle w:val="SOFinalContentTableBullets"/>
            </w:pPr>
            <w:r>
              <w:t xml:space="preserve">Describe how both exons and introns are transcribed but only the information contained in exons </w:t>
            </w:r>
            <w:r w:rsidR="00F92B42">
              <w:t>is</w:t>
            </w:r>
            <w:r>
              <w:t xml:space="preserve"> translated to form a polypeptide</w:t>
            </w:r>
            <w:r w:rsidR="00F75D62">
              <w:t xml:space="preserve"> in eukaryotes</w:t>
            </w:r>
            <w:r>
              <w:t>.</w:t>
            </w:r>
          </w:p>
        </w:tc>
        <w:tc>
          <w:tcPr>
            <w:tcW w:w="3651" w:type="dxa"/>
            <w:tcMar>
              <w:left w:w="108" w:type="dxa"/>
              <w:bottom w:w="62" w:type="dxa"/>
            </w:tcMar>
          </w:tcPr>
          <w:p w14:paraId="5414E53B" w14:textId="0E4EA600" w:rsidR="000C5AED" w:rsidRDefault="000C5AED" w:rsidP="002E289B">
            <w:pPr>
              <w:pStyle w:val="SOFinalContentTableText8ptabove"/>
            </w:pPr>
            <w:r>
              <w:t xml:space="preserve">Note that </w:t>
            </w:r>
            <w:r w:rsidR="00F92B42">
              <w:t xml:space="preserve">most </w:t>
            </w:r>
            <w:r>
              <w:t>prokary</w:t>
            </w:r>
            <w:r w:rsidR="003C30FA">
              <w:t>otic cells do not have introns.</w:t>
            </w:r>
          </w:p>
          <w:p w14:paraId="40AAF05C" w14:textId="77777777" w:rsidR="005C3C30" w:rsidRPr="00D41D09" w:rsidRDefault="000C5AED" w:rsidP="000C5AED">
            <w:pPr>
              <w:pStyle w:val="SOFinalContentTableText"/>
            </w:pPr>
            <w:r>
              <w:t>Discuss the end products of genes including functional proteins, tRNA, rRNA</w:t>
            </w:r>
            <w:r w:rsidR="00F66D91">
              <w:t>,</w:t>
            </w:r>
            <w:r>
              <w:t xml:space="preserve"> and microRNA.</w:t>
            </w:r>
          </w:p>
        </w:tc>
        <w:tc>
          <w:tcPr>
            <w:tcW w:w="618" w:type="dxa"/>
            <w:noWrap/>
            <w:tcMar>
              <w:left w:w="0" w:type="dxa"/>
              <w:bottom w:w="62" w:type="dxa"/>
              <w:right w:w="0" w:type="dxa"/>
            </w:tcMar>
          </w:tcPr>
          <w:p w14:paraId="78D3D0C9" w14:textId="77777777" w:rsidR="005C3C30" w:rsidRDefault="001A294E" w:rsidP="002E289B">
            <w:pPr>
              <w:pStyle w:val="SOFinalContentTableText8ptabove"/>
              <w:jc w:val="center"/>
              <w:rPr>
                <w:noProof/>
              </w:rPr>
            </w:pPr>
            <w:r>
              <w:rPr>
                <w:noProof/>
                <w:lang w:eastAsia="en-AU"/>
              </w:rPr>
              <w:drawing>
                <wp:inline distT="0" distB="0" distL="0" distR="0" wp14:anchorId="0C941E6D" wp14:editId="296003D5">
                  <wp:extent cx="365040" cy="32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54554D09" w14:textId="77777777" w:rsidTr="002E289B">
        <w:tc>
          <w:tcPr>
            <w:tcW w:w="3651" w:type="dxa"/>
            <w:tcMar>
              <w:bottom w:w="62" w:type="dxa"/>
              <w:right w:w="108" w:type="dxa"/>
            </w:tcMar>
          </w:tcPr>
          <w:p w14:paraId="4E073D29" w14:textId="77777777" w:rsidR="000C5AED" w:rsidRPr="00820884" w:rsidRDefault="000C5AED" w:rsidP="004F756B">
            <w:pPr>
              <w:pStyle w:val="SOFinalContentTableText8ptabove"/>
            </w:pPr>
            <w:r w:rsidRPr="00820884">
              <w:lastRenderedPageBreak/>
              <w:t>Protein synthesis involves transcription of a gene into messenger RNA (mRNA), and translation of mRNA into an amino acid sequence at the ribosomes. In eukaryotic cells, transcription occurs in the nucleus.</w:t>
            </w:r>
          </w:p>
          <w:p w14:paraId="06C23D2B" w14:textId="77777777" w:rsidR="000C5AED" w:rsidRPr="00820884" w:rsidRDefault="000C5AED" w:rsidP="00820884">
            <w:pPr>
              <w:pStyle w:val="SOFinalContentTableBullets"/>
            </w:pPr>
            <w:r>
              <w:t xml:space="preserve">Describe and </w:t>
            </w:r>
            <w:r w:rsidRPr="00820884">
              <w:t>illustrate the role of DNA, mRNA, transfer RNA (tRNA),</w:t>
            </w:r>
            <w:r w:rsidR="00F66D91">
              <w:t xml:space="preserve"> and</w:t>
            </w:r>
            <w:r w:rsidRPr="00820884">
              <w:t xml:space="preserve"> ribosomal RNA (rRNA) in transcription and translation. </w:t>
            </w:r>
          </w:p>
          <w:p w14:paraId="64B143FB" w14:textId="0140865A" w:rsidR="005C3C30" w:rsidRDefault="000C5AED" w:rsidP="008F19C9">
            <w:pPr>
              <w:pStyle w:val="SOFinalContentTableBullets"/>
            </w:pPr>
            <w:r w:rsidRPr="00820884">
              <w:t xml:space="preserve">Describe the relationship between </w:t>
            </w:r>
            <w:r w:rsidR="00324EB2" w:rsidRPr="00324EB2">
              <w:t xml:space="preserve">DNA </w:t>
            </w:r>
            <w:r w:rsidR="008F19C9">
              <w:t xml:space="preserve">codons, </w:t>
            </w:r>
            <w:r w:rsidR="00324EB2" w:rsidRPr="00324EB2">
              <w:t xml:space="preserve">RNA </w:t>
            </w:r>
            <w:r w:rsidRPr="00820884">
              <w:t>codons, anticodons</w:t>
            </w:r>
            <w:r>
              <w:t>, and amino acids.</w:t>
            </w:r>
          </w:p>
          <w:p w14:paraId="6FF06078" w14:textId="77777777" w:rsidR="00324EB2" w:rsidRDefault="00324EB2" w:rsidP="008F19C9">
            <w:pPr>
              <w:pStyle w:val="SOFinalContentTableBullets"/>
            </w:pPr>
            <w:r>
              <w:t>D</w:t>
            </w:r>
            <w:r w:rsidR="008F19C9">
              <w:t>istinguish</w:t>
            </w:r>
            <w:r>
              <w:t xml:space="preserve"> between coding (gene) and template</w:t>
            </w:r>
            <w:r w:rsidRPr="002F4275">
              <w:t xml:space="preserve"> strands</w:t>
            </w:r>
            <w:r w:rsidR="008F19C9">
              <w:t xml:space="preserve"> of DNA</w:t>
            </w:r>
            <w:r w:rsidR="00CE297E">
              <w:t>.</w:t>
            </w:r>
          </w:p>
          <w:p w14:paraId="7F89D836" w14:textId="20DE6F1E" w:rsidR="008F6247" w:rsidRPr="00D41D09" w:rsidRDefault="008F6247" w:rsidP="008F19C9">
            <w:pPr>
              <w:pStyle w:val="SOFinalContentTableBullets"/>
            </w:pPr>
            <w:r>
              <w:t xml:space="preserve">Recognise that DNA strands are directional and are read </w:t>
            </w:r>
            <w:r w:rsidRPr="008F6247">
              <w:t>5’ to 3’.</w:t>
            </w:r>
          </w:p>
        </w:tc>
        <w:tc>
          <w:tcPr>
            <w:tcW w:w="3651" w:type="dxa"/>
            <w:tcMar>
              <w:left w:w="108" w:type="dxa"/>
              <w:bottom w:w="62" w:type="dxa"/>
            </w:tcMar>
          </w:tcPr>
          <w:p w14:paraId="66387C43" w14:textId="77777777" w:rsidR="005C3C30" w:rsidRPr="00D41D09" w:rsidRDefault="000C5AED" w:rsidP="004F756B">
            <w:pPr>
              <w:pStyle w:val="SOFinalContentTableText8ptabove"/>
            </w:pPr>
            <w:r w:rsidRPr="000C5AED">
              <w:t>Construct and use appropriate representations, including models of transcription and translation, to communicate conceptual understanding of the roles of mRNA, tRNA, and ribosomes.</w:t>
            </w:r>
          </w:p>
        </w:tc>
        <w:tc>
          <w:tcPr>
            <w:tcW w:w="618" w:type="dxa"/>
            <w:noWrap/>
            <w:tcMar>
              <w:left w:w="0" w:type="dxa"/>
              <w:bottom w:w="62" w:type="dxa"/>
              <w:right w:w="0" w:type="dxa"/>
            </w:tcMar>
          </w:tcPr>
          <w:p w14:paraId="2003FEDE" w14:textId="77777777" w:rsidR="005C3C30" w:rsidRDefault="001A294E" w:rsidP="002E289B">
            <w:pPr>
              <w:pStyle w:val="SOFinalContentTableText"/>
              <w:jc w:val="center"/>
              <w:rPr>
                <w:noProof/>
                <w:lang w:val="en-AU" w:eastAsia="zh-CN"/>
              </w:rPr>
            </w:pPr>
            <w:r>
              <w:rPr>
                <w:noProof/>
                <w:lang w:val="en-AU" w:eastAsia="en-AU"/>
              </w:rPr>
              <w:drawing>
                <wp:inline distT="0" distB="0" distL="0" distR="0" wp14:anchorId="637FB9C0" wp14:editId="3605DD82">
                  <wp:extent cx="365040" cy="32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E61781C" w14:textId="77777777" w:rsidTr="002E289B">
        <w:tc>
          <w:tcPr>
            <w:tcW w:w="3651" w:type="dxa"/>
            <w:vMerge w:val="restart"/>
            <w:tcMar>
              <w:bottom w:w="62" w:type="dxa"/>
              <w:right w:w="108" w:type="dxa"/>
            </w:tcMar>
          </w:tcPr>
          <w:p w14:paraId="6779298F" w14:textId="77777777" w:rsidR="000C5AED" w:rsidRDefault="000C5AED" w:rsidP="008C3AAF">
            <w:pPr>
              <w:pStyle w:val="SOFinalContentTableText8ptabove"/>
            </w:pPr>
            <w:r>
              <w:t>The folding of a polypeptide to form a protein with a unique three-dimensional shape is determined by its sequence of amino acids.</w:t>
            </w:r>
          </w:p>
          <w:p w14:paraId="2E3C443E" w14:textId="77777777" w:rsidR="000C5AED" w:rsidRPr="00D41D09" w:rsidRDefault="000C5AED" w:rsidP="000C5AED">
            <w:pPr>
              <w:pStyle w:val="SOFinalContentTableBullets"/>
            </w:pPr>
            <w:r>
              <w:t>Describe the factors that determine the primary, secondary, tertiary, and quaternary structure of proteins.</w:t>
            </w:r>
          </w:p>
        </w:tc>
        <w:tc>
          <w:tcPr>
            <w:tcW w:w="3651" w:type="dxa"/>
            <w:tcMar>
              <w:left w:w="108" w:type="dxa"/>
              <w:bottom w:w="62" w:type="dxa"/>
            </w:tcMar>
          </w:tcPr>
          <w:p w14:paraId="5912CA93" w14:textId="1059829B" w:rsidR="000C5AED" w:rsidRDefault="000C5AED" w:rsidP="008C3AAF">
            <w:pPr>
              <w:pStyle w:val="SOFinalContentTableText8ptabove"/>
            </w:pPr>
            <w:r>
              <w:t>Illustrate, using examples, how the primary and secondary structure of a protein determines its tertiary (three</w:t>
            </w:r>
            <w:r w:rsidR="003C30FA">
              <w:t>-dimensional) structure.</w:t>
            </w:r>
          </w:p>
          <w:p w14:paraId="54F42A55" w14:textId="558B27C3" w:rsidR="008F6247" w:rsidRDefault="008F6247" w:rsidP="004F756B">
            <w:pPr>
              <w:pStyle w:val="SOFinalContentTableText"/>
            </w:pPr>
            <w:r>
              <w:t>Consider the types of bonding that contribute to the levels of protein structure, including peptide bonds for primary structure, hydrogen bonding for secondary structure and disulfide bridges for tertiary structure.</w:t>
            </w:r>
          </w:p>
          <w:p w14:paraId="40F25141" w14:textId="77777777" w:rsidR="000C5AED" w:rsidRPr="00D41D09" w:rsidRDefault="000C5AED" w:rsidP="000C5AED">
            <w:pPr>
              <w:pStyle w:val="SOFinalContentTableText"/>
            </w:pPr>
            <w:r>
              <w:t>Discuss examples of proteins that combine into a quaternary structure (e.g. haemoglobin, DNA polymerase).</w:t>
            </w:r>
          </w:p>
        </w:tc>
        <w:tc>
          <w:tcPr>
            <w:tcW w:w="618" w:type="dxa"/>
            <w:noWrap/>
            <w:tcMar>
              <w:left w:w="0" w:type="dxa"/>
              <w:bottom w:w="62" w:type="dxa"/>
              <w:right w:w="0" w:type="dxa"/>
            </w:tcMar>
          </w:tcPr>
          <w:p w14:paraId="2B23FB03" w14:textId="77777777" w:rsidR="000C5AED" w:rsidRDefault="001A294E" w:rsidP="004F756B">
            <w:pPr>
              <w:pStyle w:val="SOFinalContentTableText"/>
              <w:jc w:val="center"/>
              <w:rPr>
                <w:noProof/>
              </w:rPr>
            </w:pPr>
            <w:r>
              <w:rPr>
                <w:noProof/>
                <w:lang w:val="en-AU" w:eastAsia="en-AU"/>
              </w:rPr>
              <w:drawing>
                <wp:inline distT="0" distB="0" distL="0" distR="0" wp14:anchorId="1A0F8724" wp14:editId="60C02B6B">
                  <wp:extent cx="365040" cy="32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97C5630" w14:textId="77777777" w:rsidTr="002E289B">
        <w:tc>
          <w:tcPr>
            <w:tcW w:w="3651" w:type="dxa"/>
            <w:vMerge/>
            <w:tcMar>
              <w:bottom w:w="62" w:type="dxa"/>
              <w:right w:w="108" w:type="dxa"/>
            </w:tcMar>
          </w:tcPr>
          <w:p w14:paraId="1C4991BB" w14:textId="77777777" w:rsidR="000C5AED" w:rsidRPr="00D41D09" w:rsidRDefault="000C5AED" w:rsidP="005C3C30">
            <w:pPr>
              <w:pStyle w:val="SOFinalContentTableText"/>
            </w:pPr>
          </w:p>
        </w:tc>
        <w:tc>
          <w:tcPr>
            <w:tcW w:w="3651" w:type="dxa"/>
            <w:tcMar>
              <w:left w:w="108" w:type="dxa"/>
              <w:bottom w:w="62" w:type="dxa"/>
            </w:tcMar>
          </w:tcPr>
          <w:p w14:paraId="4D687851" w14:textId="77777777" w:rsidR="000C5AED" w:rsidRPr="00D41D09" w:rsidRDefault="000C5AED" w:rsidP="00531202">
            <w:pPr>
              <w:pStyle w:val="SOFinalContentTableText"/>
            </w:pPr>
            <w:r w:rsidRPr="000C5AED">
              <w:t>Explore the significance of the collaborative work of Nobel prize winners and the contribution of their ideas to understanding the catalytic properties of RNA</w:t>
            </w:r>
            <w:r w:rsidR="00CE297E">
              <w:t>-</w:t>
            </w:r>
            <w:r w:rsidR="00324EB2">
              <w:t>ribozymes</w:t>
            </w:r>
            <w:r w:rsidRPr="000C5AED">
              <w:t>.</w:t>
            </w:r>
          </w:p>
        </w:tc>
        <w:tc>
          <w:tcPr>
            <w:tcW w:w="618" w:type="dxa"/>
            <w:noWrap/>
            <w:tcMar>
              <w:left w:w="0" w:type="dxa"/>
              <w:bottom w:w="62" w:type="dxa"/>
              <w:right w:w="0" w:type="dxa"/>
            </w:tcMar>
          </w:tcPr>
          <w:p w14:paraId="3BDC9CE8"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474EA2AE" wp14:editId="2EC3BBE3">
                  <wp:extent cx="269640" cy="5040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3B2032DD" w14:textId="77777777" w:rsidTr="002E289B">
        <w:tc>
          <w:tcPr>
            <w:tcW w:w="3651" w:type="dxa"/>
            <w:vMerge w:val="restart"/>
            <w:tcMar>
              <w:bottom w:w="62" w:type="dxa"/>
              <w:right w:w="108" w:type="dxa"/>
            </w:tcMar>
          </w:tcPr>
          <w:p w14:paraId="5203241C" w14:textId="1A01422B" w:rsidR="000C5AED" w:rsidRDefault="00525879" w:rsidP="002E289B">
            <w:pPr>
              <w:pStyle w:val="SOFinalContentTableText8ptabove"/>
            </w:pPr>
            <w:r>
              <w:t xml:space="preserve">Proteins </w:t>
            </w:r>
            <w:r w:rsidR="000C5AED">
              <w:t xml:space="preserve">are essential </w:t>
            </w:r>
            <w:r w:rsidR="003C30FA">
              <w:t>to cell structure and function.</w:t>
            </w:r>
          </w:p>
          <w:p w14:paraId="5D8D3A9C" w14:textId="77777777" w:rsidR="000C5AED" w:rsidRDefault="000C5AED" w:rsidP="000C5AED">
            <w:pPr>
              <w:pStyle w:val="SOFinalContentTableText"/>
            </w:pPr>
            <w:r>
              <w:t>Examples of proteins with specific shapes include</w:t>
            </w:r>
            <w:r w:rsidR="00525879">
              <w:t xml:space="preserve"> enzymes,</w:t>
            </w:r>
            <w:r>
              <w:t xml:space="preserve"> some hormones, receptor proteins, and antibodies.</w:t>
            </w:r>
          </w:p>
          <w:p w14:paraId="0E0E56DB" w14:textId="43D6992C" w:rsidR="000C5AED" w:rsidRDefault="000C5AED" w:rsidP="000C5AED">
            <w:pPr>
              <w:pStyle w:val="SOFinalContentTableBullets"/>
            </w:pPr>
            <w:r>
              <w:t xml:space="preserve">Explain why the three-dimensional </w:t>
            </w:r>
            <w:r w:rsidR="00324EB2">
              <w:t>shape</w:t>
            </w:r>
            <w:r>
              <w:t xml:space="preserve"> of a prote</w:t>
            </w:r>
            <w:r w:rsidR="003C30FA">
              <w:t>in is critical to its function.</w:t>
            </w:r>
          </w:p>
          <w:p w14:paraId="5726BD6A" w14:textId="77777777" w:rsidR="000C5AED" w:rsidRDefault="000C5AED" w:rsidP="00BF5360">
            <w:pPr>
              <w:pStyle w:val="SOFinalContentTableText"/>
            </w:pPr>
            <w:r>
              <w:t>Enzymes</w:t>
            </w:r>
            <w:r w:rsidR="00AC210B">
              <w:t xml:space="preserve"> </w:t>
            </w:r>
            <w:r>
              <w:t xml:space="preserve">are specific for their substrate </w:t>
            </w:r>
            <w:r w:rsidR="00AC210B">
              <w:t xml:space="preserve">and </w:t>
            </w:r>
            <w:r>
              <w:t>increase reaction rates by lowering activation energy.</w:t>
            </w:r>
          </w:p>
          <w:p w14:paraId="043D6BA5" w14:textId="77777777" w:rsidR="000C5AED" w:rsidRDefault="000C5AED" w:rsidP="00BF5360">
            <w:pPr>
              <w:pStyle w:val="SOFinalContentTableBullets"/>
            </w:pPr>
            <w:r>
              <w:t>Describe the induced-fit model of enzyme–substrate binding.</w:t>
            </w:r>
          </w:p>
          <w:p w14:paraId="2B80CC20" w14:textId="77777777" w:rsidR="003C30FA" w:rsidRDefault="003C30FA" w:rsidP="00BF5360">
            <w:pPr>
              <w:pStyle w:val="SOFinalContentTableText"/>
            </w:pPr>
          </w:p>
          <w:p w14:paraId="43574E24" w14:textId="49FA89AF" w:rsidR="000C5AED" w:rsidRDefault="00AC210B" w:rsidP="008C3AAF">
            <w:pPr>
              <w:pStyle w:val="SOFinalContentTableText8ptabove"/>
            </w:pPr>
            <w:r>
              <w:lastRenderedPageBreak/>
              <w:t>E</w:t>
            </w:r>
            <w:r w:rsidR="000C5AED">
              <w:t xml:space="preserve">nzymes have specific functions and </w:t>
            </w:r>
            <w:r>
              <w:t>are</w:t>
            </w:r>
            <w:r w:rsidR="000C5AED">
              <w:t xml:space="preserve"> affected by factors including:</w:t>
            </w:r>
          </w:p>
          <w:p w14:paraId="075D9392" w14:textId="77777777" w:rsidR="000C5AED" w:rsidRPr="00980E9C" w:rsidRDefault="000C5AED" w:rsidP="00A23317">
            <w:pPr>
              <w:pStyle w:val="SOFinalBulletsIndentedDash"/>
            </w:pPr>
            <w:r w:rsidRPr="00980E9C">
              <w:t>temperature</w:t>
            </w:r>
          </w:p>
          <w:p w14:paraId="2BF30F5F" w14:textId="77777777" w:rsidR="000C5AED" w:rsidRPr="00E53B23" w:rsidRDefault="000C5AED" w:rsidP="006214A4">
            <w:pPr>
              <w:pStyle w:val="SOFinalBulletsIndentedDash"/>
            </w:pPr>
            <w:r w:rsidRPr="00E53B23">
              <w:t>pH</w:t>
            </w:r>
          </w:p>
          <w:p w14:paraId="26A1865B" w14:textId="77777777" w:rsidR="000C5AED" w:rsidRPr="00E53B23" w:rsidRDefault="000C5AED" w:rsidP="006214A4">
            <w:pPr>
              <w:pStyle w:val="SOFinalBulletsIndentedDash"/>
            </w:pPr>
            <w:r w:rsidRPr="00E53B23">
              <w:t>presence of inhibitors</w:t>
            </w:r>
            <w:r w:rsidR="00AC210B" w:rsidRPr="00E53B23">
              <w:t>.</w:t>
            </w:r>
          </w:p>
          <w:p w14:paraId="1DAC188B" w14:textId="77777777" w:rsidR="00AC210B" w:rsidRPr="000A6045" w:rsidRDefault="000A6045" w:rsidP="00BF5360">
            <w:pPr>
              <w:pStyle w:val="SOFinalContentTableText"/>
            </w:pPr>
            <w:r>
              <w:t>The rate of an enzyme-controlled reaction is affected by:</w:t>
            </w:r>
          </w:p>
          <w:p w14:paraId="6E364AE9" w14:textId="77777777" w:rsidR="000C5AED" w:rsidRDefault="000C5AED" w:rsidP="00A23317">
            <w:pPr>
              <w:pStyle w:val="SOFinalBulletsIndentedDash"/>
            </w:pPr>
            <w:r>
              <w:t>concentrations of reactants</w:t>
            </w:r>
          </w:p>
          <w:p w14:paraId="33E4B240" w14:textId="77777777" w:rsidR="000C5AED" w:rsidRPr="00D41D09" w:rsidRDefault="000C5AED" w:rsidP="006214A4">
            <w:pPr>
              <w:pStyle w:val="SOFinalBulletsIndentedDash"/>
            </w:pPr>
            <w:r>
              <w:t xml:space="preserve">concentration of </w:t>
            </w:r>
            <w:r w:rsidR="000A6045">
              <w:t>the enzyme</w:t>
            </w:r>
            <w:r>
              <w:t>.</w:t>
            </w:r>
          </w:p>
        </w:tc>
        <w:tc>
          <w:tcPr>
            <w:tcW w:w="3651" w:type="dxa"/>
            <w:tcMar>
              <w:left w:w="108" w:type="dxa"/>
              <w:bottom w:w="62" w:type="dxa"/>
            </w:tcMar>
          </w:tcPr>
          <w:p w14:paraId="6797006A" w14:textId="77777777" w:rsidR="000C5AED" w:rsidRDefault="000C5AED" w:rsidP="002E289B">
            <w:pPr>
              <w:pStyle w:val="SOFinalContentTableText8ptabove"/>
            </w:pPr>
            <w:r>
              <w:lastRenderedPageBreak/>
              <w:t>Discuss examples of proteins whose three-dimensional structure can facilitate the recognition and binding of specific molecules, including enzymes and substrates, and cell membrane receptors and hormones.</w:t>
            </w:r>
          </w:p>
          <w:p w14:paraId="26F7C112" w14:textId="77777777" w:rsidR="000C5AED" w:rsidRPr="00D41D09" w:rsidRDefault="000C5AED" w:rsidP="000C5AED">
            <w:pPr>
              <w:pStyle w:val="SOFinalContentTableText"/>
            </w:pPr>
            <w:r>
              <w:t>Use examples to emphasise enzyme specificity and reinforce the importance of the three-dimensional shape of proteins.</w:t>
            </w:r>
          </w:p>
        </w:tc>
        <w:tc>
          <w:tcPr>
            <w:tcW w:w="618" w:type="dxa"/>
            <w:noWrap/>
            <w:tcMar>
              <w:left w:w="0" w:type="dxa"/>
              <w:bottom w:w="62" w:type="dxa"/>
              <w:right w:w="0" w:type="dxa"/>
            </w:tcMar>
          </w:tcPr>
          <w:p w14:paraId="09B68BDC" w14:textId="77777777" w:rsidR="000C5AED" w:rsidRDefault="001A294E" w:rsidP="002E289B">
            <w:pPr>
              <w:pStyle w:val="SOFinalContentTableText8ptabove"/>
              <w:jc w:val="center"/>
              <w:rPr>
                <w:noProof/>
              </w:rPr>
            </w:pPr>
            <w:r>
              <w:rPr>
                <w:noProof/>
                <w:lang w:eastAsia="en-AU"/>
              </w:rPr>
              <w:drawing>
                <wp:inline distT="0" distB="0" distL="0" distR="0" wp14:anchorId="260BC2AA" wp14:editId="2C37CD60">
                  <wp:extent cx="365040" cy="32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536506AB" w14:textId="77777777" w:rsidTr="002E289B">
        <w:tc>
          <w:tcPr>
            <w:tcW w:w="3651" w:type="dxa"/>
            <w:vMerge/>
            <w:tcMar>
              <w:bottom w:w="62" w:type="dxa"/>
              <w:right w:w="108" w:type="dxa"/>
            </w:tcMar>
          </w:tcPr>
          <w:p w14:paraId="5D4C2E1C" w14:textId="77777777" w:rsidR="000C5AED" w:rsidRPr="00D41D09" w:rsidRDefault="000C5AED" w:rsidP="005C3C30">
            <w:pPr>
              <w:pStyle w:val="SOFinalContentTableText"/>
            </w:pPr>
          </w:p>
        </w:tc>
        <w:tc>
          <w:tcPr>
            <w:tcW w:w="3651" w:type="dxa"/>
            <w:tcMar>
              <w:left w:w="108" w:type="dxa"/>
              <w:bottom w:w="62" w:type="dxa"/>
            </w:tcMar>
          </w:tcPr>
          <w:p w14:paraId="4E91E29B" w14:textId="77777777" w:rsidR="000C5AED" w:rsidRPr="00D41D09" w:rsidRDefault="000C5AED" w:rsidP="005C3C30">
            <w:pPr>
              <w:pStyle w:val="SOFinalContentTableText"/>
            </w:pPr>
            <w:r w:rsidRPr="000C5AED">
              <w:t xml:space="preserve">Investigate the effect that conditions such as temperature, pH, substrate concentration, product concentration, </w:t>
            </w:r>
            <w:r w:rsidR="00CE297E">
              <w:t xml:space="preserve">and </w:t>
            </w:r>
            <w:r w:rsidRPr="000C5AED">
              <w:t>chemical inhibitors can have on enzyme activity.</w:t>
            </w:r>
          </w:p>
        </w:tc>
        <w:tc>
          <w:tcPr>
            <w:tcW w:w="618" w:type="dxa"/>
            <w:noWrap/>
            <w:tcMar>
              <w:left w:w="0" w:type="dxa"/>
              <w:bottom w:w="62" w:type="dxa"/>
              <w:right w:w="0" w:type="dxa"/>
            </w:tcMar>
          </w:tcPr>
          <w:p w14:paraId="4DAF2681"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73CE98A4" wp14:editId="57C2B154">
                  <wp:extent cx="269875" cy="336550"/>
                  <wp:effectExtent l="0" t="0" r="0" b="6350"/>
                  <wp:docPr id="50" name="Picture 5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5AED" w:rsidRPr="00D41D09" w14:paraId="7465D3CB" w14:textId="77777777" w:rsidTr="002E289B">
        <w:tc>
          <w:tcPr>
            <w:tcW w:w="3651" w:type="dxa"/>
            <w:vMerge/>
            <w:tcMar>
              <w:bottom w:w="62" w:type="dxa"/>
              <w:right w:w="108" w:type="dxa"/>
            </w:tcMar>
          </w:tcPr>
          <w:p w14:paraId="65BDA5DC" w14:textId="77777777" w:rsidR="000C5AED" w:rsidRPr="00D41D09" w:rsidRDefault="000C5AED" w:rsidP="005C3C30">
            <w:pPr>
              <w:pStyle w:val="SOFinalContentTableText"/>
            </w:pPr>
          </w:p>
        </w:tc>
        <w:tc>
          <w:tcPr>
            <w:tcW w:w="3651" w:type="dxa"/>
            <w:tcMar>
              <w:left w:w="108" w:type="dxa"/>
              <w:bottom w:w="62" w:type="dxa"/>
            </w:tcMar>
          </w:tcPr>
          <w:p w14:paraId="3790DDA9" w14:textId="77777777" w:rsidR="000C5AED" w:rsidRDefault="000C5AED" w:rsidP="008C3AAF">
            <w:pPr>
              <w:pStyle w:val="SOFinalContentTableText8ptabove"/>
            </w:pPr>
            <w:r>
              <w:t>Research ways in which an understanding of enzyme inhibitors enables scientists to develop solutions to health and environmental problems. Identify beneficial outcomes or unexpected consequences.</w:t>
            </w:r>
          </w:p>
          <w:p w14:paraId="4B947615" w14:textId="77777777" w:rsidR="004F756B" w:rsidRDefault="004F756B" w:rsidP="004F756B">
            <w:pPr>
              <w:pStyle w:val="SOFinalContentTableText"/>
            </w:pPr>
            <w:r>
              <w:t>Examples include:</w:t>
            </w:r>
          </w:p>
          <w:p w14:paraId="1982EDBB" w14:textId="77777777" w:rsidR="004F756B" w:rsidRDefault="004F756B" w:rsidP="004F756B">
            <w:pPr>
              <w:pStyle w:val="SOFinalContentTableBullets"/>
            </w:pPr>
            <w:r>
              <w:t>pesticides (e.g. glyphosate)</w:t>
            </w:r>
          </w:p>
          <w:p w14:paraId="4EE6DA34" w14:textId="77777777" w:rsidR="004F756B" w:rsidRDefault="004F756B" w:rsidP="004F756B">
            <w:pPr>
              <w:pStyle w:val="SOFinalContentTableBullets"/>
            </w:pPr>
            <w:r>
              <w:t>drugs (e.g. ritonavir)</w:t>
            </w:r>
          </w:p>
          <w:p w14:paraId="094DCA5F" w14:textId="77777777" w:rsidR="004F756B" w:rsidRDefault="00E36CBE" w:rsidP="004F756B">
            <w:pPr>
              <w:pStyle w:val="SOFinalContentTableBullets"/>
            </w:pPr>
            <w:r>
              <w:t xml:space="preserve">some types of </w:t>
            </w:r>
            <w:r w:rsidR="004F756B">
              <w:t>chemotherapy.</w:t>
            </w:r>
          </w:p>
          <w:p w14:paraId="08594AF3" w14:textId="77777777" w:rsidR="004F756B" w:rsidRPr="00D41D09" w:rsidRDefault="004F756B" w:rsidP="004F756B">
            <w:pPr>
              <w:pStyle w:val="SOFinalContentTableText"/>
            </w:pPr>
            <w:r>
              <w:t>Investigate how knowledge of the specificity of antibodies enables the development of medical procedures and diagnostic tools. Examples include blood transfusions and the ELISA assay.</w:t>
            </w:r>
          </w:p>
        </w:tc>
        <w:tc>
          <w:tcPr>
            <w:tcW w:w="618" w:type="dxa"/>
            <w:noWrap/>
            <w:tcMar>
              <w:left w:w="0" w:type="dxa"/>
              <w:bottom w:w="62" w:type="dxa"/>
              <w:right w:w="0" w:type="dxa"/>
            </w:tcMar>
          </w:tcPr>
          <w:p w14:paraId="649CF4BD"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6319D721" wp14:editId="715EF13D">
                  <wp:extent cx="269640" cy="5040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62A71D33" w14:textId="77777777" w:rsidTr="002E289B">
        <w:tc>
          <w:tcPr>
            <w:tcW w:w="3651" w:type="dxa"/>
            <w:tcMar>
              <w:bottom w:w="62" w:type="dxa"/>
              <w:right w:w="108" w:type="dxa"/>
            </w:tcMar>
          </w:tcPr>
          <w:p w14:paraId="017B0A7C" w14:textId="0FB766D0" w:rsidR="005F24CD" w:rsidRDefault="005F24CD" w:rsidP="008C3AAF">
            <w:pPr>
              <w:pStyle w:val="SOFinalContentTableText8ptabove"/>
            </w:pPr>
            <w:r>
              <w:t xml:space="preserve">The </w:t>
            </w:r>
            <w:r w:rsidRPr="005F24CD">
              <w:t>phenotypic</w:t>
            </w:r>
            <w:r>
              <w:t xml:space="preserve"> expression of genes depends on factors controlling transcription and translation</w:t>
            </w:r>
            <w:r w:rsidR="000A6045">
              <w:t>. These include</w:t>
            </w:r>
            <w:r>
              <w:t xml:space="preserve"> the products of other genes</w:t>
            </w:r>
            <w:r w:rsidR="008F6247">
              <w:t>, such as transcription factors,</w:t>
            </w:r>
            <w:r>
              <w:t xml:space="preserve"> and the environment.</w:t>
            </w:r>
          </w:p>
          <w:p w14:paraId="684DF4B6" w14:textId="77777777" w:rsidR="000C5AED" w:rsidRDefault="000C5AED" w:rsidP="000C5AED">
            <w:pPr>
              <w:pStyle w:val="SOFinalContentTableText"/>
            </w:pPr>
            <w:r>
              <w:t>Cellular differentiation associated with tissue growth and development is controlled by gene expression.</w:t>
            </w:r>
          </w:p>
          <w:p w14:paraId="11B1D6C4" w14:textId="4D2472D2" w:rsidR="000C5AED" w:rsidRDefault="000C5AED" w:rsidP="000C5AED">
            <w:pPr>
              <w:pStyle w:val="SOFinalContentTableBullets"/>
            </w:pPr>
            <w:r>
              <w:t xml:space="preserve">Recognise that </w:t>
            </w:r>
            <w:r w:rsidR="008F6247">
              <w:t>changes in DNA methylation and histone modification can alter</w:t>
            </w:r>
            <w:r>
              <w:t xml:space="preserve"> gene expression.</w:t>
            </w:r>
          </w:p>
          <w:p w14:paraId="6E88EAAD" w14:textId="37054E27" w:rsidR="000C5AED" w:rsidRDefault="000C5AED" w:rsidP="008F19C9">
            <w:pPr>
              <w:pStyle w:val="SOFinalContentTableText"/>
            </w:pPr>
            <w:r>
              <w:t xml:space="preserve">Epigenetic changes can </w:t>
            </w:r>
            <w:r w:rsidR="00E36CBE" w:rsidRPr="002F4275">
              <w:t xml:space="preserve">lead to </w:t>
            </w:r>
            <w:r w:rsidR="008F19C9">
              <w:t xml:space="preserve">phenotypic </w:t>
            </w:r>
            <w:r w:rsidR="00E36CBE" w:rsidRPr="002F4275">
              <w:t>differences between identical siblings</w:t>
            </w:r>
            <w:r w:rsidR="008F19C9">
              <w:t>, phenotypic differences between</w:t>
            </w:r>
            <w:r w:rsidR="00E36CBE" w:rsidRPr="002F4275">
              <w:t xml:space="preserve"> clones</w:t>
            </w:r>
            <w:r w:rsidR="008F19C9">
              <w:t>, and</w:t>
            </w:r>
            <w:r w:rsidR="00E36CBE">
              <w:t xml:space="preserve"> may </w:t>
            </w:r>
            <w:r>
              <w:t>cause human diseases.</w:t>
            </w:r>
          </w:p>
          <w:p w14:paraId="159FE802" w14:textId="77777777" w:rsidR="000C5AED" w:rsidRPr="00D41D09" w:rsidRDefault="000C5AED" w:rsidP="000C5AED">
            <w:pPr>
              <w:pStyle w:val="SOFinalContentTableBullets"/>
            </w:pPr>
            <w:r>
              <w:t>Explain how epigenetic modifications in genes that control cell division, such as changes in DNA methylation, can lead to cancer.</w:t>
            </w:r>
          </w:p>
        </w:tc>
        <w:tc>
          <w:tcPr>
            <w:tcW w:w="3651" w:type="dxa"/>
            <w:tcMar>
              <w:left w:w="108" w:type="dxa"/>
              <w:bottom w:w="62" w:type="dxa"/>
            </w:tcMar>
          </w:tcPr>
          <w:p w14:paraId="329463A1" w14:textId="77777777" w:rsidR="00480681" w:rsidRPr="00480681" w:rsidRDefault="00480681" w:rsidP="008C3AAF">
            <w:pPr>
              <w:pStyle w:val="SOFinalContentTableText"/>
              <w:spacing w:before="160"/>
              <w:rPr>
                <w:rStyle w:val="SOFinalItalicText9pt"/>
              </w:rPr>
            </w:pPr>
            <w:r w:rsidRPr="00480681">
              <w:rPr>
                <w:rStyle w:val="SOFinalItalicText9pt"/>
              </w:rPr>
              <w:t xml:space="preserve">Note the link with Stage 1, Topic 3: Multicellular </w:t>
            </w:r>
            <w:r w:rsidR="0032638A">
              <w:rPr>
                <w:rStyle w:val="SOFinalItalicText9pt"/>
              </w:rPr>
              <w:t>o</w:t>
            </w:r>
            <w:r w:rsidRPr="00480681">
              <w:rPr>
                <w:rStyle w:val="SOFinalItalicText9pt"/>
              </w:rPr>
              <w:t>rganisms.</w:t>
            </w:r>
          </w:p>
          <w:p w14:paraId="01BED53C" w14:textId="77777777" w:rsidR="005F24CD" w:rsidRDefault="005F24CD" w:rsidP="005F24CD">
            <w:pPr>
              <w:pStyle w:val="SOFinalContentTableText"/>
            </w:pPr>
            <w:r>
              <w:t>Revise the concept of cell differentiation.</w:t>
            </w:r>
          </w:p>
          <w:p w14:paraId="110705B0" w14:textId="77777777" w:rsidR="005F24CD" w:rsidRDefault="005F24CD" w:rsidP="005F24CD">
            <w:pPr>
              <w:pStyle w:val="SOFinalContentTableText"/>
            </w:pPr>
            <w:r>
              <w:t>Discuss DNA methylation.</w:t>
            </w:r>
          </w:p>
          <w:p w14:paraId="5571EED4" w14:textId="1E40FEF7" w:rsidR="000C5AED" w:rsidRPr="00D41D09" w:rsidRDefault="005F24CD" w:rsidP="005F24CD">
            <w:pPr>
              <w:pStyle w:val="SOFinalContentTableText"/>
            </w:pPr>
            <w:r>
              <w:t>Explore some example</w:t>
            </w:r>
            <w:r w:rsidR="00384048">
              <w:t>s</w:t>
            </w:r>
            <w:r>
              <w:t xml:space="preserve"> of diseases caused by epigenetics such as Fragile X syndrome and Rett syndrome.</w:t>
            </w:r>
          </w:p>
        </w:tc>
        <w:tc>
          <w:tcPr>
            <w:tcW w:w="618" w:type="dxa"/>
            <w:noWrap/>
            <w:tcMar>
              <w:left w:w="0" w:type="dxa"/>
              <w:bottom w:w="62" w:type="dxa"/>
              <w:right w:w="0" w:type="dxa"/>
            </w:tcMar>
          </w:tcPr>
          <w:p w14:paraId="0EE42D36" w14:textId="77777777" w:rsidR="000C5AED" w:rsidRDefault="005F24CD" w:rsidP="005F24CD">
            <w:pPr>
              <w:pStyle w:val="SOFinalContentTableText"/>
              <w:jc w:val="center"/>
              <w:rPr>
                <w:noProof/>
              </w:rPr>
            </w:pPr>
            <w:r>
              <w:rPr>
                <w:noProof/>
                <w:lang w:val="en-AU" w:eastAsia="en-AU"/>
              </w:rPr>
              <w:drawing>
                <wp:inline distT="0" distB="0" distL="0" distR="0" wp14:anchorId="6259B2B6" wp14:editId="2629CC35">
                  <wp:extent cx="365040" cy="324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32D97377" w14:textId="77777777" w:rsidTr="002E289B">
        <w:tc>
          <w:tcPr>
            <w:tcW w:w="3651" w:type="dxa"/>
            <w:vMerge w:val="restart"/>
            <w:tcMar>
              <w:bottom w:w="62" w:type="dxa"/>
              <w:right w:w="108" w:type="dxa"/>
            </w:tcMar>
          </w:tcPr>
          <w:p w14:paraId="40180A4A" w14:textId="77777777" w:rsidR="00421F31" w:rsidRDefault="00421F31" w:rsidP="008C3AAF">
            <w:pPr>
              <w:pStyle w:val="SOFinalContentTableText8ptabove"/>
            </w:pPr>
            <w:r>
              <w:t>Changes in the DNA sequence are called ‘mutations’.</w:t>
            </w:r>
          </w:p>
          <w:p w14:paraId="754F8DC6" w14:textId="77777777" w:rsidR="00421F31" w:rsidRDefault="00421F31" w:rsidP="00421F31">
            <w:pPr>
              <w:pStyle w:val="SOFinalContentTableText"/>
            </w:pPr>
            <w:r>
              <w:t>Mutations in genes and chromosomes can result from errors in DNA replication or cell division, or from damage by physical or chemical factors in the</w:t>
            </w:r>
            <w:r w:rsidR="004F756B">
              <w:t xml:space="preserve"> environment.</w:t>
            </w:r>
          </w:p>
          <w:p w14:paraId="07FEDD6B" w14:textId="77777777" w:rsidR="00421F31" w:rsidRDefault="00421F31" w:rsidP="00421F31">
            <w:pPr>
              <w:pStyle w:val="SOFinalContentTableText"/>
            </w:pPr>
            <w:r>
              <w:t>Mutation rate can be increased by:</w:t>
            </w:r>
          </w:p>
          <w:p w14:paraId="57810858" w14:textId="77777777" w:rsidR="00421F31" w:rsidRPr="00980E9C" w:rsidRDefault="00421F31" w:rsidP="00A23317">
            <w:pPr>
              <w:pStyle w:val="SOFinalBulletsIndentedDash"/>
            </w:pPr>
            <w:r w:rsidRPr="00980E9C">
              <w:t>ionising radiation</w:t>
            </w:r>
          </w:p>
          <w:p w14:paraId="0C29F3D6" w14:textId="77777777" w:rsidR="00421F31" w:rsidRPr="00E53B23" w:rsidRDefault="00421F31" w:rsidP="006214A4">
            <w:pPr>
              <w:pStyle w:val="SOFinalBulletsIndentedDash"/>
            </w:pPr>
            <w:r w:rsidRPr="00E53B23">
              <w:t>mutagenic chemicals</w:t>
            </w:r>
          </w:p>
          <w:p w14:paraId="407C0061" w14:textId="77777777" w:rsidR="00421F31" w:rsidRPr="00E53B23" w:rsidRDefault="00421F31" w:rsidP="006214A4">
            <w:pPr>
              <w:pStyle w:val="SOFinalBulletsIndentedDash"/>
            </w:pPr>
            <w:r w:rsidRPr="00E53B23">
              <w:t>viruses.</w:t>
            </w:r>
          </w:p>
          <w:p w14:paraId="3292221E" w14:textId="14A0C853" w:rsidR="00421F31" w:rsidRPr="00D41D09" w:rsidRDefault="00421F31" w:rsidP="003C30FA">
            <w:pPr>
              <w:pStyle w:val="SOFinalContentTableBullets"/>
              <w:numPr>
                <w:ilvl w:val="0"/>
                <w:numId w:val="0"/>
              </w:numPr>
              <w:ind w:left="170" w:hanging="170"/>
            </w:pPr>
          </w:p>
        </w:tc>
        <w:tc>
          <w:tcPr>
            <w:tcW w:w="3651" w:type="dxa"/>
            <w:tcMar>
              <w:left w:w="108" w:type="dxa"/>
              <w:bottom w:w="62" w:type="dxa"/>
            </w:tcMar>
          </w:tcPr>
          <w:p w14:paraId="2B33B8BC" w14:textId="77777777" w:rsidR="00421F31" w:rsidRPr="002E289B" w:rsidRDefault="00421F31" w:rsidP="002E289B">
            <w:pPr>
              <w:pStyle w:val="SOFinalContentTableText8ptabove"/>
              <w:rPr>
                <w:rStyle w:val="SOFinalItalicText9pt"/>
              </w:rPr>
            </w:pPr>
            <w:r w:rsidRPr="002E289B">
              <w:rPr>
                <w:rStyle w:val="SOFinalItalicText9pt"/>
              </w:rPr>
              <w:t xml:space="preserve">Note the link with Stage 2, </w:t>
            </w:r>
            <w:r w:rsidR="002E289B" w:rsidRPr="002E289B">
              <w:rPr>
                <w:rStyle w:val="SOFinalItalicText9pt"/>
              </w:rPr>
              <w:t>T</w:t>
            </w:r>
            <w:r w:rsidRPr="002E289B">
              <w:rPr>
                <w:rStyle w:val="SOFinalItalicText9pt"/>
              </w:rPr>
              <w:t xml:space="preserve">opic 4: </w:t>
            </w:r>
            <w:r w:rsidR="00CE012E">
              <w:rPr>
                <w:rStyle w:val="SOFinalItalicText9pt"/>
              </w:rPr>
              <w:t>E</w:t>
            </w:r>
            <w:r w:rsidRPr="002E289B">
              <w:rPr>
                <w:rStyle w:val="SOFinalItalicText9pt"/>
              </w:rPr>
              <w:t>volution.</w:t>
            </w:r>
          </w:p>
          <w:p w14:paraId="7A42C3FC" w14:textId="115F7D35" w:rsidR="00421F31" w:rsidRDefault="00421F31" w:rsidP="00421F31">
            <w:pPr>
              <w:pStyle w:val="SOFinalContentTableText"/>
            </w:pPr>
            <w:r>
              <w:t>Describe the effect of mutations such as point, frameshift, or involving parts of or whole chromosomes on the genetic code</w:t>
            </w:r>
            <w:r w:rsidR="003C30FA">
              <w:t xml:space="preserve"> and overall protein formation.</w:t>
            </w:r>
          </w:p>
          <w:p w14:paraId="6E658385" w14:textId="77777777" w:rsidR="00421F31" w:rsidRPr="00D41D09" w:rsidRDefault="00421F31" w:rsidP="00421F31">
            <w:pPr>
              <w:pStyle w:val="SOFinalContentTableText"/>
            </w:pPr>
            <w:r>
              <w:t>Discuss examples of the impacts of mutations (</w:t>
            </w:r>
            <w:r w:rsidR="00480681">
              <w:t xml:space="preserve">e.g. </w:t>
            </w:r>
            <w:r>
              <w:t>genetic diseases).</w:t>
            </w:r>
          </w:p>
        </w:tc>
        <w:tc>
          <w:tcPr>
            <w:tcW w:w="618" w:type="dxa"/>
            <w:noWrap/>
            <w:tcMar>
              <w:left w:w="0" w:type="dxa"/>
              <w:bottom w:w="62" w:type="dxa"/>
              <w:right w:w="0" w:type="dxa"/>
            </w:tcMar>
          </w:tcPr>
          <w:p w14:paraId="47737196" w14:textId="77777777" w:rsidR="00421F31" w:rsidRDefault="001A294E" w:rsidP="002E289B">
            <w:pPr>
              <w:pStyle w:val="SOFinalContentTableText8ptabove"/>
              <w:jc w:val="center"/>
              <w:rPr>
                <w:noProof/>
              </w:rPr>
            </w:pPr>
            <w:r>
              <w:rPr>
                <w:noProof/>
                <w:lang w:eastAsia="en-AU"/>
              </w:rPr>
              <w:drawing>
                <wp:inline distT="0" distB="0" distL="0" distR="0" wp14:anchorId="2C8BC9CC" wp14:editId="09C967F6">
                  <wp:extent cx="365040" cy="32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2B218F64" w14:textId="77777777" w:rsidTr="002E289B">
        <w:tc>
          <w:tcPr>
            <w:tcW w:w="3651" w:type="dxa"/>
            <w:vMerge/>
            <w:tcMar>
              <w:bottom w:w="62" w:type="dxa"/>
              <w:right w:w="108" w:type="dxa"/>
            </w:tcMar>
          </w:tcPr>
          <w:p w14:paraId="5B2F6C41" w14:textId="77777777" w:rsidR="00421F31" w:rsidRPr="00D41D09" w:rsidRDefault="00421F31" w:rsidP="005C3C30">
            <w:pPr>
              <w:pStyle w:val="SOFinalContentTableText"/>
            </w:pPr>
          </w:p>
        </w:tc>
        <w:tc>
          <w:tcPr>
            <w:tcW w:w="3651" w:type="dxa"/>
            <w:tcMar>
              <w:left w:w="108" w:type="dxa"/>
              <w:bottom w:w="62" w:type="dxa"/>
            </w:tcMar>
          </w:tcPr>
          <w:p w14:paraId="4558D327" w14:textId="77777777" w:rsidR="00421F31" w:rsidRPr="00D41D09" w:rsidRDefault="00421F31" w:rsidP="002E289B">
            <w:pPr>
              <w:pStyle w:val="SOFinalContentTableText"/>
            </w:pPr>
            <w:r w:rsidRPr="00421F31">
              <w:t>Debate the use of gene therapy to prevent or correct the expression of genes that result in genetic diseases (e.g. cancer or cystic fibrosis). Discuss the limitations, social impacts, and ethical issues involved.</w:t>
            </w:r>
          </w:p>
        </w:tc>
        <w:tc>
          <w:tcPr>
            <w:tcW w:w="618" w:type="dxa"/>
            <w:noWrap/>
            <w:tcMar>
              <w:left w:w="0" w:type="dxa"/>
              <w:bottom w:w="62" w:type="dxa"/>
              <w:right w:w="0" w:type="dxa"/>
            </w:tcMar>
          </w:tcPr>
          <w:p w14:paraId="7BA95B54" w14:textId="77777777" w:rsidR="00421F31" w:rsidRDefault="001A294E" w:rsidP="002E289B">
            <w:pPr>
              <w:pStyle w:val="SOFinalContentTableText"/>
              <w:jc w:val="center"/>
              <w:rPr>
                <w:noProof/>
                <w:lang w:val="en-AU" w:eastAsia="zh-CN"/>
              </w:rPr>
            </w:pPr>
            <w:r>
              <w:rPr>
                <w:noProof/>
                <w:lang w:val="en-AU" w:eastAsia="en-AU"/>
              </w:rPr>
              <w:drawing>
                <wp:inline distT="0" distB="0" distL="0" distR="0" wp14:anchorId="0EA5FB79" wp14:editId="10ACFFCA">
                  <wp:extent cx="269640" cy="5040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C30FA" w:rsidRPr="00D41D09" w14:paraId="5582520D" w14:textId="77777777" w:rsidTr="002E289B">
        <w:tc>
          <w:tcPr>
            <w:tcW w:w="3651" w:type="dxa"/>
            <w:tcMar>
              <w:bottom w:w="62" w:type="dxa"/>
              <w:right w:w="108" w:type="dxa"/>
            </w:tcMar>
          </w:tcPr>
          <w:p w14:paraId="719AD463" w14:textId="77777777" w:rsidR="003C30FA" w:rsidRDefault="003C30FA" w:rsidP="008F19C9">
            <w:pPr>
              <w:pStyle w:val="SOFinalContentTableBullets"/>
            </w:pPr>
            <w:r>
              <w:lastRenderedPageBreak/>
              <w:t>Compare</w:t>
            </w:r>
            <w:r w:rsidRPr="004F756B">
              <w:t xml:space="preserve"> the different potential consequences of mutations in germ cells and somatic cells.</w:t>
            </w:r>
          </w:p>
          <w:p w14:paraId="11FAF1A9" w14:textId="3E1CD820" w:rsidR="008F19C9" w:rsidRPr="00D41D09" w:rsidRDefault="008F19C9" w:rsidP="008F19C9">
            <w:pPr>
              <w:pStyle w:val="SOFinalContentTableBullets"/>
            </w:pPr>
            <w:r w:rsidRPr="008F19C9">
              <w:t>Explain how inheritable mutations can lead to changes in the characteristics of the descendants.</w:t>
            </w:r>
          </w:p>
        </w:tc>
        <w:tc>
          <w:tcPr>
            <w:tcW w:w="3651" w:type="dxa"/>
            <w:tcMar>
              <w:left w:w="108" w:type="dxa"/>
              <w:bottom w:w="62" w:type="dxa"/>
            </w:tcMar>
          </w:tcPr>
          <w:p w14:paraId="6315A5A0" w14:textId="77777777" w:rsidR="003C30FA" w:rsidRPr="00421F31" w:rsidRDefault="003C30FA" w:rsidP="002E289B">
            <w:pPr>
              <w:pStyle w:val="SOFinalContentTableText"/>
            </w:pPr>
          </w:p>
        </w:tc>
        <w:tc>
          <w:tcPr>
            <w:tcW w:w="618" w:type="dxa"/>
            <w:noWrap/>
            <w:tcMar>
              <w:left w:w="0" w:type="dxa"/>
              <w:bottom w:w="62" w:type="dxa"/>
              <w:right w:w="0" w:type="dxa"/>
            </w:tcMar>
          </w:tcPr>
          <w:p w14:paraId="507FE508" w14:textId="77777777" w:rsidR="003C30FA" w:rsidRDefault="003C30FA" w:rsidP="002E289B">
            <w:pPr>
              <w:pStyle w:val="SOFinalContentTableText"/>
              <w:jc w:val="center"/>
              <w:rPr>
                <w:noProof/>
                <w:lang w:val="en-AU" w:eastAsia="en-AU"/>
              </w:rPr>
            </w:pPr>
          </w:p>
        </w:tc>
      </w:tr>
      <w:tr w:rsidR="00316ACA" w:rsidRPr="00D41D09" w14:paraId="76E6BEAE" w14:textId="77777777" w:rsidTr="002E289B">
        <w:tc>
          <w:tcPr>
            <w:tcW w:w="3651" w:type="dxa"/>
            <w:vMerge w:val="restart"/>
            <w:tcMar>
              <w:bottom w:w="62" w:type="dxa"/>
              <w:right w:w="108" w:type="dxa"/>
            </w:tcMar>
          </w:tcPr>
          <w:p w14:paraId="1BDC759A" w14:textId="77777777" w:rsidR="00316ACA" w:rsidRDefault="0076784C" w:rsidP="008C3AAF">
            <w:pPr>
              <w:pStyle w:val="SOFinalContentTableText8ptabove"/>
            </w:pPr>
            <w:r>
              <w:t>DNA can be extracted from cells.</w:t>
            </w:r>
          </w:p>
          <w:p w14:paraId="73984C2A" w14:textId="77777777" w:rsidR="00316ACA" w:rsidRDefault="00BF5360" w:rsidP="005F24CD">
            <w:pPr>
              <w:pStyle w:val="SOFinalContentTableText"/>
              <w:keepNext/>
            </w:pPr>
            <w:r>
              <w:t>Modern techniques can be used to</w:t>
            </w:r>
            <w:r w:rsidR="00316ACA">
              <w:t xml:space="preserve"> </w:t>
            </w:r>
            <w:r w:rsidR="0076784C">
              <w:t xml:space="preserve">analyse </w:t>
            </w:r>
            <w:r w:rsidR="00316ACA">
              <w:t>even small amounts of DNA.</w:t>
            </w:r>
          </w:p>
          <w:p w14:paraId="34AEE271" w14:textId="77777777" w:rsidR="00316ACA" w:rsidRDefault="00316ACA" w:rsidP="005F24CD">
            <w:pPr>
              <w:pStyle w:val="SOFinalContentTableText"/>
              <w:keepNext/>
            </w:pPr>
            <w:r>
              <w:t>Segments of DNA can be multiplied using the polymerase chain reaction</w:t>
            </w:r>
            <w:r w:rsidR="00F61E22">
              <w:t xml:space="preserve"> (PCR)</w:t>
            </w:r>
            <w:r w:rsidR="00E36CBE">
              <w:t>.</w:t>
            </w:r>
          </w:p>
          <w:p w14:paraId="3431D434" w14:textId="77777777" w:rsidR="00316ACA" w:rsidRPr="00421F31" w:rsidRDefault="00316ACA" w:rsidP="004173BA">
            <w:pPr>
              <w:pStyle w:val="SOFinalContentTableBullets"/>
              <w:rPr>
                <w:rStyle w:val="SOFinalContentTableBulletsChar"/>
              </w:rPr>
            </w:pPr>
            <w:r w:rsidRPr="00421F31">
              <w:rPr>
                <w:rStyle w:val="SOFinalContentTableBulletsChar"/>
              </w:rPr>
              <w:t>Describe PCR, including the roles of</w:t>
            </w:r>
          </w:p>
          <w:p w14:paraId="76A6AFD8" w14:textId="77777777" w:rsidR="00316ACA" w:rsidRDefault="00316ACA" w:rsidP="00A23317">
            <w:pPr>
              <w:pStyle w:val="SOFinalBulletsIndentedDash"/>
            </w:pPr>
            <w:r>
              <w:t>heating and cooling</w:t>
            </w:r>
          </w:p>
          <w:p w14:paraId="73B4F351" w14:textId="77777777" w:rsidR="00316ACA" w:rsidRDefault="00316ACA" w:rsidP="006214A4">
            <w:pPr>
              <w:pStyle w:val="SOFinalBulletsIndentedDash"/>
            </w:pPr>
            <w:r>
              <w:t>primers</w:t>
            </w:r>
          </w:p>
          <w:p w14:paraId="7FE76262" w14:textId="77777777" w:rsidR="00316ACA" w:rsidRDefault="00316ACA" w:rsidP="006214A4">
            <w:pPr>
              <w:pStyle w:val="SOFinalBulletsIndentedDash"/>
            </w:pPr>
            <w:r>
              <w:t>free nucleotides</w:t>
            </w:r>
          </w:p>
          <w:p w14:paraId="6AB64275" w14:textId="77777777" w:rsidR="0076784C" w:rsidRDefault="00316ACA" w:rsidP="006214A4">
            <w:pPr>
              <w:pStyle w:val="SOFinalBulletsIndentedDash"/>
            </w:pPr>
            <w:r>
              <w:t>heat-resistant enzymes</w:t>
            </w:r>
            <w:r w:rsidR="0032638A">
              <w:t>.</w:t>
            </w:r>
          </w:p>
          <w:p w14:paraId="6D208241" w14:textId="77777777" w:rsidR="00DA6722" w:rsidRDefault="00CA158E" w:rsidP="00CF431C">
            <w:pPr>
              <w:pStyle w:val="SOFinalContentTableText"/>
            </w:pPr>
            <w:r w:rsidRPr="002E758B">
              <w:t>The base sequence of DNA can be determined by electrophoresis.</w:t>
            </w:r>
          </w:p>
          <w:p w14:paraId="1331EC34" w14:textId="77777777" w:rsidR="00DA6722" w:rsidRDefault="00DA6722" w:rsidP="00DA6722">
            <w:pPr>
              <w:pStyle w:val="SOFinalContentTableBullets"/>
              <w:rPr>
                <w:rStyle w:val="SOFinalContentTableBulletsChar"/>
              </w:rPr>
            </w:pPr>
            <w:r w:rsidRPr="00DA6722">
              <w:rPr>
                <w:rStyle w:val="SOFinalContentTableBulletsChar"/>
              </w:rPr>
              <w:t>Describe electrophoresis.</w:t>
            </w:r>
          </w:p>
          <w:p w14:paraId="7D3F52A4" w14:textId="77777777" w:rsidR="00CA158E" w:rsidRDefault="00CA158E" w:rsidP="00CF431C">
            <w:pPr>
              <w:pStyle w:val="SOFinalContentTableText"/>
              <w:rPr>
                <w:rStyle w:val="SOFinalContentTableBulletsChar"/>
              </w:rPr>
            </w:pPr>
            <w:r w:rsidRPr="002E758B">
              <w:t xml:space="preserve">The results </w:t>
            </w:r>
            <w:r w:rsidR="00F66D91">
              <w:t xml:space="preserve">of electrophoresis </w:t>
            </w:r>
            <w:r w:rsidRPr="002E758B">
              <w:t>may be displayed in an electropherogram.</w:t>
            </w:r>
          </w:p>
          <w:p w14:paraId="01524FEC" w14:textId="77777777" w:rsidR="0032638A" w:rsidRPr="00DA6722" w:rsidRDefault="0032638A" w:rsidP="00DA6722">
            <w:pPr>
              <w:pStyle w:val="SOFinalContentTableBullets"/>
              <w:rPr>
                <w:rStyle w:val="SOFinalContentTableBulletsChar"/>
              </w:rPr>
            </w:pPr>
            <w:r>
              <w:rPr>
                <w:rStyle w:val="SOFinalContentTableBulletsChar"/>
              </w:rPr>
              <w:t>Interpret electropherograms that illustrate DNA sequences.</w:t>
            </w:r>
          </w:p>
          <w:p w14:paraId="4DD0CB67" w14:textId="77777777" w:rsidR="00CA158E" w:rsidRPr="00CA158E" w:rsidRDefault="00CA158E" w:rsidP="00CF431C">
            <w:pPr>
              <w:pStyle w:val="SOFinalContentTableText"/>
            </w:pPr>
            <w:r w:rsidRPr="002E758B">
              <w:t>DNA sequencing enables mapping of species’ genomes.</w:t>
            </w:r>
          </w:p>
          <w:p w14:paraId="5E1810E0" w14:textId="77777777" w:rsidR="00CA158E" w:rsidRPr="00CA158E" w:rsidRDefault="00CA158E" w:rsidP="00CF431C">
            <w:pPr>
              <w:pStyle w:val="SOFinalContentTableText"/>
            </w:pPr>
            <w:r w:rsidRPr="002E758B">
              <w:t xml:space="preserve">The results of electrophoresis can be </w:t>
            </w:r>
            <w:r>
              <w:t xml:space="preserve">used to construct DNA profiles. </w:t>
            </w:r>
            <w:r w:rsidRPr="002E758B">
              <w:t>They may be displayed in an electropherogram or in a table of data.</w:t>
            </w:r>
          </w:p>
          <w:p w14:paraId="5C4C3A3D" w14:textId="77777777" w:rsidR="0076784C" w:rsidRDefault="00DA6722" w:rsidP="00CF431C">
            <w:pPr>
              <w:pStyle w:val="SOFinalContentTableText"/>
            </w:pPr>
            <w:r w:rsidRPr="00DA6722">
              <w:t>DNA profiling identifies the unique genetic makeup of individuals.</w:t>
            </w:r>
          </w:p>
          <w:p w14:paraId="73632055" w14:textId="77777777" w:rsidR="00DA6722" w:rsidRPr="00DA6722" w:rsidRDefault="00DA6722" w:rsidP="00DA6722">
            <w:pPr>
              <w:pStyle w:val="SOFinalContentTableBullets"/>
              <w:rPr>
                <w:rStyle w:val="SOFinalContentTableBulletsChar"/>
              </w:rPr>
            </w:pPr>
            <w:r w:rsidRPr="00DA6722">
              <w:rPr>
                <w:rStyle w:val="SOFinalContentTableBulletsChar"/>
              </w:rPr>
              <w:t>Interpret electropherograms and tables of data that illustrate DNA profiles</w:t>
            </w:r>
            <w:r w:rsidR="0032638A">
              <w:rPr>
                <w:rStyle w:val="SOFinalContentTableBulletsChar"/>
              </w:rPr>
              <w:t>.</w:t>
            </w:r>
          </w:p>
          <w:p w14:paraId="3CDC457B" w14:textId="77777777" w:rsidR="00316ACA" w:rsidRDefault="00316ACA" w:rsidP="004F756B">
            <w:pPr>
              <w:pStyle w:val="SOFinalContentTableBullets"/>
            </w:pPr>
            <w:r>
              <w:t>Explain how differences in DNA fragments, identified by DNA profiling, can be used; for example, in forensic science.</w:t>
            </w:r>
          </w:p>
          <w:p w14:paraId="69624909" w14:textId="77777777" w:rsidR="005F24CD" w:rsidRDefault="005F24CD" w:rsidP="004F756B">
            <w:pPr>
              <w:pStyle w:val="SOFinalContentTableBullets"/>
            </w:pPr>
            <w:r>
              <w:t>Discuss the ethical, economic, and cultural issues related to the collection of genetic information.</w:t>
            </w:r>
          </w:p>
        </w:tc>
        <w:tc>
          <w:tcPr>
            <w:tcW w:w="3651" w:type="dxa"/>
            <w:tcMar>
              <w:left w:w="108" w:type="dxa"/>
              <w:bottom w:w="62" w:type="dxa"/>
            </w:tcMar>
          </w:tcPr>
          <w:p w14:paraId="7A98D7CD" w14:textId="77777777" w:rsidR="00316ACA" w:rsidRPr="00421F31" w:rsidRDefault="00316ACA" w:rsidP="003C30FA">
            <w:pPr>
              <w:pStyle w:val="SOFinalContentTableText8ptabove"/>
              <w:spacing w:before="120"/>
            </w:pPr>
            <w:r w:rsidRPr="00421F31">
              <w:t xml:space="preserve">Discuss the use of </w:t>
            </w:r>
            <w:r>
              <w:t>polymerase chain reaction (</w:t>
            </w:r>
            <w:r w:rsidRPr="00421F31">
              <w:t>PCR</w:t>
            </w:r>
            <w:r>
              <w:t>)</w:t>
            </w:r>
            <w:r w:rsidRPr="00421F31">
              <w:t>, short tandem repeats, and fluorescent labelling for DNA profiling</w:t>
            </w:r>
            <w:r>
              <w:t>.</w:t>
            </w:r>
          </w:p>
        </w:tc>
        <w:tc>
          <w:tcPr>
            <w:tcW w:w="618" w:type="dxa"/>
            <w:noWrap/>
            <w:tcMar>
              <w:left w:w="0" w:type="dxa"/>
              <w:bottom w:w="62" w:type="dxa"/>
              <w:right w:w="0" w:type="dxa"/>
            </w:tcMar>
          </w:tcPr>
          <w:p w14:paraId="549BC523" w14:textId="77777777" w:rsidR="00316ACA" w:rsidRDefault="00316ACA" w:rsidP="00316ACA">
            <w:pPr>
              <w:pStyle w:val="SOFinalContentTableText8ptabove"/>
              <w:rPr>
                <w:noProof/>
              </w:rPr>
            </w:pPr>
            <w:r>
              <w:rPr>
                <w:noProof/>
                <w:lang w:eastAsia="en-AU"/>
              </w:rPr>
              <w:drawing>
                <wp:inline distT="0" distB="0" distL="0" distR="0" wp14:anchorId="57DDB003" wp14:editId="6EB655CD">
                  <wp:extent cx="365040" cy="324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16ACA" w:rsidRPr="00D41D09" w14:paraId="6294E914" w14:textId="77777777" w:rsidTr="002E289B">
        <w:tc>
          <w:tcPr>
            <w:tcW w:w="3651" w:type="dxa"/>
            <w:vMerge/>
            <w:tcMar>
              <w:bottom w:w="62" w:type="dxa"/>
              <w:right w:w="108" w:type="dxa"/>
            </w:tcMar>
          </w:tcPr>
          <w:p w14:paraId="0D2E19CB" w14:textId="77777777" w:rsidR="00316ACA" w:rsidRDefault="00316ACA" w:rsidP="004F756B">
            <w:pPr>
              <w:pStyle w:val="SOFinalContentTableText"/>
            </w:pPr>
          </w:p>
        </w:tc>
        <w:tc>
          <w:tcPr>
            <w:tcW w:w="3651" w:type="dxa"/>
            <w:tcMar>
              <w:left w:w="108" w:type="dxa"/>
              <w:bottom w:w="62" w:type="dxa"/>
            </w:tcMar>
          </w:tcPr>
          <w:p w14:paraId="3CA02889" w14:textId="77777777" w:rsidR="00316ACA" w:rsidRDefault="00316ACA" w:rsidP="00CE297E">
            <w:pPr>
              <w:pStyle w:val="SOFinalContentTableText"/>
            </w:pPr>
            <w:r>
              <w:t>Explore the potential of data</w:t>
            </w:r>
            <w:r w:rsidRPr="00421F31">
              <w:t>bases and search engines such as BLAST at the</w:t>
            </w:r>
            <w:r>
              <w:t xml:space="preserve"> </w:t>
            </w:r>
            <w:r w:rsidRPr="00421F31">
              <w:t>National Center for Biotechnology Information.</w:t>
            </w:r>
          </w:p>
          <w:p w14:paraId="673FD48D" w14:textId="77777777" w:rsidR="00EF394F" w:rsidRPr="00421F31" w:rsidRDefault="00EF394F" w:rsidP="00CE297E">
            <w:pPr>
              <w:pStyle w:val="SOFinalContentTableText"/>
            </w:pPr>
            <w:r>
              <w:t>Practi</w:t>
            </w:r>
            <w:r w:rsidR="00A6685A">
              <w:t>s</w:t>
            </w:r>
            <w:r>
              <w:t>e interpreting different types of electropherograms.</w:t>
            </w:r>
          </w:p>
        </w:tc>
        <w:tc>
          <w:tcPr>
            <w:tcW w:w="618" w:type="dxa"/>
            <w:noWrap/>
            <w:tcMar>
              <w:left w:w="0" w:type="dxa"/>
              <w:bottom w:w="62" w:type="dxa"/>
              <w:right w:w="0" w:type="dxa"/>
            </w:tcMar>
          </w:tcPr>
          <w:p w14:paraId="16CA1BB0"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64069D32" wp14:editId="6CC96D97">
                  <wp:extent cx="269875" cy="336550"/>
                  <wp:effectExtent l="0" t="0" r="0" b="6350"/>
                  <wp:docPr id="51" name="Picture 5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16ACA" w:rsidRPr="00D41D09" w14:paraId="2CC4E489" w14:textId="77777777" w:rsidTr="002E289B">
        <w:tc>
          <w:tcPr>
            <w:tcW w:w="3651" w:type="dxa"/>
            <w:vMerge/>
            <w:tcMar>
              <w:bottom w:w="62" w:type="dxa"/>
              <w:right w:w="108" w:type="dxa"/>
            </w:tcMar>
          </w:tcPr>
          <w:p w14:paraId="05BEA2AC" w14:textId="77777777" w:rsidR="00316ACA" w:rsidRDefault="00316ACA" w:rsidP="004F756B">
            <w:pPr>
              <w:pStyle w:val="SOFinalContentTableText"/>
            </w:pPr>
          </w:p>
        </w:tc>
        <w:tc>
          <w:tcPr>
            <w:tcW w:w="3651" w:type="dxa"/>
            <w:tcMar>
              <w:left w:w="108" w:type="dxa"/>
              <w:bottom w:w="62" w:type="dxa"/>
            </w:tcMar>
          </w:tcPr>
          <w:p w14:paraId="7D73645E" w14:textId="77777777" w:rsidR="00316ACA" w:rsidRDefault="00316ACA" w:rsidP="00CE297E">
            <w:pPr>
              <w:pStyle w:val="SOFinalContentTableText"/>
            </w:pPr>
            <w:r>
              <w:t>Investigate using RFLPs and VNTRs in forensic science and explore the social, ethical, and economic impacts.</w:t>
            </w:r>
          </w:p>
          <w:p w14:paraId="4EDE59B7" w14:textId="77777777" w:rsidR="00316ACA" w:rsidRDefault="00316ACA" w:rsidP="00CE297E">
            <w:pPr>
              <w:pStyle w:val="SOFinalContentTableText"/>
            </w:pPr>
            <w:r>
              <w:t xml:space="preserve">Research how the development and refinement of PCR has revolutionised the efficiency of data collection and analysis, including gene cloning, genome sequencing, and </w:t>
            </w:r>
            <w:r w:rsidR="00CA158E">
              <w:t>DNA-based diagnostics, such as L</w:t>
            </w:r>
            <w:r w:rsidR="00CE297E">
              <w:t>o</w:t>
            </w:r>
            <w:r w:rsidR="00CA158E">
              <w:t xml:space="preserve">w Template </w:t>
            </w:r>
            <w:r>
              <w:t xml:space="preserve">DNA analysis. </w:t>
            </w:r>
          </w:p>
          <w:p w14:paraId="4324AD27" w14:textId="77777777" w:rsidR="00CA158E" w:rsidRDefault="00CA158E" w:rsidP="00CE297E">
            <w:pPr>
              <w:pStyle w:val="SOFinalContentTableText"/>
            </w:pPr>
            <w:r>
              <w:t>Inquire into the work of the Australia</w:t>
            </w:r>
            <w:r w:rsidR="00F66D91">
              <w:t>n</w:t>
            </w:r>
            <w:r>
              <w:t xml:space="preserve"> Centre for Ancient DNA (ACAD).</w:t>
            </w:r>
          </w:p>
          <w:p w14:paraId="71138BAE" w14:textId="77777777" w:rsidR="00316ACA" w:rsidRPr="00421F31" w:rsidRDefault="00316ACA" w:rsidP="00CE297E">
            <w:pPr>
              <w:pStyle w:val="SOFinalContentTableText"/>
            </w:pPr>
            <w:r>
              <w:t>Explore the social and ethical issues of direct to consumer (DCT) genetic testing and array CGH (comparative genomic hybridisation).</w:t>
            </w:r>
          </w:p>
        </w:tc>
        <w:tc>
          <w:tcPr>
            <w:tcW w:w="618" w:type="dxa"/>
            <w:noWrap/>
            <w:tcMar>
              <w:left w:w="0" w:type="dxa"/>
              <w:bottom w:w="62" w:type="dxa"/>
              <w:right w:w="0" w:type="dxa"/>
            </w:tcMar>
          </w:tcPr>
          <w:p w14:paraId="15E27C3D"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067E1F50" wp14:editId="2F83F171">
                  <wp:extent cx="269640" cy="5040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58B48326" w14:textId="77777777" w:rsidTr="002E289B">
        <w:tc>
          <w:tcPr>
            <w:tcW w:w="3651" w:type="dxa"/>
            <w:tcMar>
              <w:bottom w:w="62" w:type="dxa"/>
              <w:right w:w="108" w:type="dxa"/>
            </w:tcMar>
          </w:tcPr>
          <w:p w14:paraId="6B482498" w14:textId="77777777" w:rsidR="0063359F" w:rsidRDefault="00421F31" w:rsidP="0063359F">
            <w:pPr>
              <w:pStyle w:val="SOFinalContentTableText8ptabove"/>
            </w:pPr>
            <w:r>
              <w:lastRenderedPageBreak/>
              <w:t xml:space="preserve">Biotechnology can involve the use of </w:t>
            </w:r>
            <w:r w:rsidR="0063359F" w:rsidRPr="0063359F">
              <w:t>plasmids and viruses as vectors,</w:t>
            </w:r>
            <w:r w:rsidR="0063359F">
              <w:t xml:space="preserve"> </w:t>
            </w:r>
            <w:r>
              <w:t>bacterial enzymes</w:t>
            </w:r>
            <w:r w:rsidR="00CE297E">
              <w:t>,</w:t>
            </w:r>
            <w:r w:rsidR="001D1B45">
              <w:t xml:space="preserve"> </w:t>
            </w:r>
            <w:r w:rsidR="00CE297E">
              <w:t xml:space="preserve">and </w:t>
            </w:r>
            <w:r w:rsidR="001D1B45">
              <w:t>y</w:t>
            </w:r>
            <w:r w:rsidR="001D1B45" w:rsidRPr="002E758B">
              <w:t>easts</w:t>
            </w:r>
            <w:r w:rsidR="00CE297E">
              <w:t>.</w:t>
            </w:r>
          </w:p>
          <w:p w14:paraId="18803456" w14:textId="49A1FB0E" w:rsidR="00421F31" w:rsidRDefault="0063359F" w:rsidP="0063359F">
            <w:pPr>
              <w:pStyle w:val="SOFinalContentTableText8ptabove"/>
            </w:pPr>
            <w:r w:rsidRPr="0063359F">
              <w:t>Techniques include bacterial transformations, electroporation, and microinjection.</w:t>
            </w:r>
          </w:p>
          <w:p w14:paraId="0964958C" w14:textId="77777777" w:rsidR="00421F31" w:rsidRDefault="00421F31" w:rsidP="00D33DF6">
            <w:pPr>
              <w:pStyle w:val="SOFinalContentTableBullets"/>
            </w:pPr>
            <w:r>
              <w:t xml:space="preserve">Describe how particular genes can be selected </w:t>
            </w:r>
            <w:r w:rsidR="00A6685A">
              <w:t xml:space="preserve">using probes </w:t>
            </w:r>
            <w:r>
              <w:t>and removed using restriction enzymes</w:t>
            </w:r>
            <w:r w:rsidR="00A104F1">
              <w:t>.</w:t>
            </w:r>
          </w:p>
          <w:p w14:paraId="72C9C837" w14:textId="77777777" w:rsidR="00B92A39" w:rsidRDefault="00B92A39" w:rsidP="00B92A39">
            <w:pPr>
              <w:pStyle w:val="SOFinalContentTableBullets"/>
            </w:pPr>
            <w:r>
              <w:t>Describe how selected genes can be transferred between species.</w:t>
            </w:r>
          </w:p>
          <w:p w14:paraId="4212D433" w14:textId="3E820F30" w:rsidR="00421F31" w:rsidRDefault="00A104F1" w:rsidP="00D33DF6">
            <w:pPr>
              <w:pStyle w:val="SOFinalContentTableBullets"/>
            </w:pPr>
            <w:r>
              <w:t>Describe how CRISPR</w:t>
            </w:r>
            <w:r w:rsidR="008F6247">
              <w:t>, such as CRISPR</w:t>
            </w:r>
            <w:r w:rsidR="008F6247">
              <w:noBreakHyphen/>
              <w:t>Cas9</w:t>
            </w:r>
            <w:r w:rsidR="00384048">
              <w:t>,</w:t>
            </w:r>
            <w:r>
              <w:t xml:space="preserve"> can be used to edit and/or transfer genes.</w:t>
            </w:r>
          </w:p>
          <w:p w14:paraId="676389DB" w14:textId="77777777" w:rsidR="000C5AED" w:rsidRPr="00D41D09" w:rsidRDefault="00421F31" w:rsidP="00A6685A">
            <w:pPr>
              <w:pStyle w:val="SOFinalContentTableBullets"/>
            </w:pPr>
            <w:r>
              <w:t xml:space="preserve">Discuss the design of </w:t>
            </w:r>
            <w:r w:rsidR="00A6685A">
              <w:t>new</w:t>
            </w:r>
            <w:r>
              <w:t xml:space="preserve"> proteins</w:t>
            </w:r>
            <w:r w:rsidR="00A6685A">
              <w:t xml:space="preserve"> and their uses.</w:t>
            </w:r>
          </w:p>
        </w:tc>
        <w:tc>
          <w:tcPr>
            <w:tcW w:w="3651" w:type="dxa"/>
            <w:tcMar>
              <w:left w:w="108" w:type="dxa"/>
              <w:bottom w:w="62" w:type="dxa"/>
            </w:tcMar>
          </w:tcPr>
          <w:p w14:paraId="70AC94E3" w14:textId="69E4C68F" w:rsidR="00421F31" w:rsidRDefault="00421F31" w:rsidP="00FF4DC7">
            <w:pPr>
              <w:pStyle w:val="SOFinalContentTableText8ptabove"/>
            </w:pPr>
            <w:r>
              <w:t>Investigate examples of transgenic organisms and their uses that may have beneficial or unexpected consequences requiring monitoring, assessment, and evaluation of risk. Examples include the production of food and human hormones.</w:t>
            </w:r>
          </w:p>
          <w:p w14:paraId="27D8ABBF" w14:textId="77777777" w:rsidR="00421F31" w:rsidRDefault="00421F31" w:rsidP="00421F31">
            <w:pPr>
              <w:pStyle w:val="SOFinalContentTableText"/>
            </w:pPr>
            <w:r>
              <w:t>Deliberate the social and ethical advantages and consequen</w:t>
            </w:r>
            <w:r w:rsidR="00CE297E">
              <w:t>ces of the manipulation of DNA.</w:t>
            </w:r>
          </w:p>
          <w:p w14:paraId="3E418BCA" w14:textId="3FBA51E6" w:rsidR="00421F31" w:rsidRDefault="00421F31" w:rsidP="00421F31">
            <w:pPr>
              <w:pStyle w:val="SOFinalContentTableText"/>
            </w:pPr>
            <w:r>
              <w:t>Explore bioethical issues of using CRISPR and implications in particular scenarios.</w:t>
            </w:r>
          </w:p>
          <w:p w14:paraId="739C9035" w14:textId="77777777" w:rsidR="000C5AED" w:rsidRPr="00D41D09" w:rsidRDefault="00421F31" w:rsidP="00421F31">
            <w:pPr>
              <w:pStyle w:val="SOFinalContentTableText"/>
            </w:pPr>
            <w:r>
              <w:t>Investigate and assess applications of scientific knowledge that have enabled scientists to design and manufacture proteins for scientific/medicinal use. Examples include biochips, biomaterials, diagnostics, and targeted chemotherapy.</w:t>
            </w:r>
          </w:p>
        </w:tc>
        <w:tc>
          <w:tcPr>
            <w:tcW w:w="618" w:type="dxa"/>
            <w:noWrap/>
            <w:tcMar>
              <w:left w:w="0" w:type="dxa"/>
              <w:bottom w:w="62" w:type="dxa"/>
              <w:right w:w="0" w:type="dxa"/>
            </w:tcMar>
          </w:tcPr>
          <w:p w14:paraId="58553A90" w14:textId="77777777" w:rsidR="000C5AED" w:rsidRDefault="001A294E" w:rsidP="00FF4DC7">
            <w:pPr>
              <w:pStyle w:val="SOFinalContentTableText8ptabove"/>
              <w:jc w:val="center"/>
              <w:rPr>
                <w:noProof/>
              </w:rPr>
            </w:pPr>
            <w:r>
              <w:rPr>
                <w:noProof/>
                <w:lang w:eastAsia="en-AU"/>
              </w:rPr>
              <w:drawing>
                <wp:inline distT="0" distB="0" distL="0" distR="0" wp14:anchorId="73D24A6C" wp14:editId="657E1149">
                  <wp:extent cx="269640" cy="504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01824AB" w14:textId="77777777" w:rsidR="00421F31" w:rsidRDefault="00421F31">
      <w:r>
        <w:br w:type="page"/>
      </w:r>
    </w:p>
    <w:p w14:paraId="5943821F" w14:textId="77777777" w:rsidR="00D33DF6" w:rsidRPr="000C419A" w:rsidRDefault="00D33DF6" w:rsidP="00D33DF6">
      <w:pPr>
        <w:pStyle w:val="SOFinalContentTableHead1TOP"/>
      </w:pPr>
      <w:r w:rsidRPr="000C419A">
        <w:lastRenderedPageBreak/>
        <w:t xml:space="preserve">Topic </w:t>
      </w:r>
      <w:r>
        <w:t>2</w:t>
      </w:r>
      <w:r w:rsidRPr="000C419A">
        <w:t xml:space="preserve">: </w:t>
      </w:r>
      <w:r>
        <w:t xml:space="preserve">Cells as the </w:t>
      </w:r>
      <w:r w:rsidR="00A6685A">
        <w:t>b</w:t>
      </w:r>
      <w:r>
        <w:t xml:space="preserve">asis of </w:t>
      </w:r>
      <w:r w:rsidR="00A6685A">
        <w:t>l</w:t>
      </w:r>
      <w:r>
        <w:t>ife</w:t>
      </w:r>
    </w:p>
    <w:p w14:paraId="0DE3BC7A" w14:textId="77777777" w:rsidR="00D33DF6" w:rsidRDefault="00D33DF6" w:rsidP="00D33DF6">
      <w:pPr>
        <w:pStyle w:val="SOFinalBodyText"/>
      </w:pPr>
      <w:r>
        <w:t>The cell is the basic unit of life. All cells possess some common features: all prokaryotic and eukaryotic cells need to exchange materials with their immediate external environment in order to maintain the chemical processes vital for cell functioning. In this topic, students examine the cell theory, the structure and function of the cell membrane, the exchange of materials, and processes required for cell survival. Students investigate the importance of enzymes in cell metabolism and ways in which energy is transformed and transferred in the biochemical processes of photosynthesis and respiration.</w:t>
      </w:r>
    </w:p>
    <w:p w14:paraId="74C2464B" w14:textId="77777777" w:rsidR="00D33DF6" w:rsidRDefault="00D33DF6" w:rsidP="00D33DF6">
      <w:pPr>
        <w:pStyle w:val="SOFinalBodyText"/>
      </w:pPr>
      <w:r>
        <w:t>Students investigate events that occur during binary fission and mitotic cell division, and how they determine the degree of similarity between parent cells and daughter cells. They also consider the importance of culturing cells, and chemicals that interfere with cell metabolism.</w:t>
      </w:r>
    </w:p>
    <w:p w14:paraId="5C0FB15E" w14:textId="77777777" w:rsidR="00D33DF6" w:rsidRDefault="00D33DF6" w:rsidP="00D33DF6">
      <w:pPr>
        <w:pStyle w:val="SOFinalBodyText"/>
      </w:pPr>
      <w:r>
        <w:t>Students explain how the evolution of cells from simpler to more complex structures and functions may have occurred.</w:t>
      </w:r>
    </w:p>
    <w:p w14:paraId="61144261" w14:textId="77777777" w:rsidR="00D33DF6" w:rsidRDefault="00D33DF6" w:rsidP="00D33DF6">
      <w:pPr>
        <w:pStyle w:val="SOFinalBodyText"/>
      </w:pPr>
      <w:r>
        <w:t>In this topic</w:t>
      </w:r>
      <w:r w:rsidR="003B5840">
        <w:t>,</w:t>
      </w:r>
      <w:r>
        <w:t xml:space="preserve"> students expand their scientific literacy skills by using appropriate biological terminology. They extend their numeracy skills through investigating the importance of the microscopic nature of cells.</w:t>
      </w:r>
    </w:p>
    <w:p w14:paraId="61437E45"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279B087E" w14:textId="77777777" w:rsidTr="00A104F1">
        <w:trPr>
          <w:tblHeader/>
        </w:trPr>
        <w:tc>
          <w:tcPr>
            <w:tcW w:w="3651" w:type="dxa"/>
            <w:tcMar>
              <w:top w:w="62" w:type="dxa"/>
              <w:bottom w:w="62" w:type="dxa"/>
              <w:right w:w="108" w:type="dxa"/>
            </w:tcMar>
          </w:tcPr>
          <w:p w14:paraId="755000A5" w14:textId="77777777" w:rsidR="00D33DF6" w:rsidRPr="006124DB" w:rsidRDefault="00D33DF6" w:rsidP="00A6685A">
            <w:pPr>
              <w:pStyle w:val="SOFinalContentTableHead2"/>
              <w:spacing w:after="0"/>
            </w:pPr>
            <w:bookmarkStart w:id="11" w:name="ColumnTitle_Science_Understanding_1"/>
            <w:r>
              <w:lastRenderedPageBreak/>
              <w:t>Science Understanding</w:t>
            </w:r>
            <w:bookmarkEnd w:id="11"/>
          </w:p>
        </w:tc>
        <w:tc>
          <w:tcPr>
            <w:tcW w:w="3651" w:type="dxa"/>
            <w:tcMar>
              <w:top w:w="62" w:type="dxa"/>
              <w:left w:w="108" w:type="dxa"/>
              <w:bottom w:w="62" w:type="dxa"/>
            </w:tcMar>
          </w:tcPr>
          <w:p w14:paraId="1935A325" w14:textId="77777777" w:rsidR="00D33DF6" w:rsidRPr="006124DB" w:rsidRDefault="00D33DF6" w:rsidP="00A6685A">
            <w:pPr>
              <w:pStyle w:val="SOFinalContentTableHead2"/>
              <w:spacing w:after="0"/>
            </w:pPr>
            <w:bookmarkStart w:id="12" w:name="ColumnTitle_Possible_contexts_1"/>
            <w:r>
              <w:t xml:space="preserve">Possible </w:t>
            </w:r>
            <w:r w:rsidR="00A6685A">
              <w:t>c</w:t>
            </w:r>
            <w:r>
              <w:t>ontexts</w:t>
            </w:r>
            <w:bookmarkEnd w:id="12"/>
          </w:p>
        </w:tc>
        <w:tc>
          <w:tcPr>
            <w:tcW w:w="618" w:type="dxa"/>
            <w:noWrap/>
            <w:tcMar>
              <w:top w:w="62" w:type="dxa"/>
              <w:bottom w:w="62" w:type="dxa"/>
            </w:tcMar>
          </w:tcPr>
          <w:p w14:paraId="39C076D1" w14:textId="77777777" w:rsidR="00D33DF6" w:rsidRPr="006124DB" w:rsidRDefault="00D33DF6" w:rsidP="00A104F1">
            <w:pPr>
              <w:pStyle w:val="SOFinalContentTableHead2"/>
              <w:spacing w:after="0"/>
            </w:pPr>
          </w:p>
        </w:tc>
      </w:tr>
      <w:tr w:rsidR="0024706E" w:rsidRPr="00D41D09" w14:paraId="3790880B" w14:textId="77777777" w:rsidTr="00A104F1">
        <w:tc>
          <w:tcPr>
            <w:tcW w:w="3651" w:type="dxa"/>
            <w:vMerge w:val="restart"/>
            <w:tcMar>
              <w:bottom w:w="62" w:type="dxa"/>
              <w:right w:w="108" w:type="dxa"/>
            </w:tcMar>
          </w:tcPr>
          <w:p w14:paraId="01A19814" w14:textId="77777777" w:rsidR="0024706E" w:rsidRDefault="0024706E" w:rsidP="008C3AAF">
            <w:pPr>
              <w:pStyle w:val="SOFinalContentTableText8ptabove"/>
            </w:pPr>
            <w:r>
              <w:t>The cell theory unifies all living things.</w:t>
            </w:r>
          </w:p>
          <w:p w14:paraId="2F53E3A0" w14:textId="77777777" w:rsidR="0024706E" w:rsidRDefault="0024706E" w:rsidP="00D33DF6">
            <w:pPr>
              <w:pStyle w:val="SOFinalContentTableText"/>
            </w:pPr>
            <w:r>
              <w:t xml:space="preserve">The cell membrane separates the cell </w:t>
            </w:r>
            <w:r w:rsidR="001D1B45">
              <w:t xml:space="preserve">cytoplasm </w:t>
            </w:r>
            <w:r>
              <w:t xml:space="preserve">from its surroundings and controls the exchange of materials, </w:t>
            </w:r>
            <w:r w:rsidR="00BF5360">
              <w:t xml:space="preserve">including </w:t>
            </w:r>
            <w:r>
              <w:t xml:space="preserve">nutrients and wastes, between the cell and its environment. </w:t>
            </w:r>
          </w:p>
          <w:p w14:paraId="405038FC" w14:textId="77777777" w:rsidR="0024706E" w:rsidRDefault="0024706E" w:rsidP="00A104F1">
            <w:pPr>
              <w:pStyle w:val="SOFinalContentTableBullets"/>
            </w:pPr>
            <w:r>
              <w:t>Describe and represent the fluid mosaic model of the cell membrane.</w:t>
            </w:r>
          </w:p>
        </w:tc>
        <w:tc>
          <w:tcPr>
            <w:tcW w:w="3651" w:type="dxa"/>
            <w:tcMar>
              <w:left w:w="108" w:type="dxa"/>
              <w:bottom w:w="62" w:type="dxa"/>
            </w:tcMar>
          </w:tcPr>
          <w:p w14:paraId="60A6E1F1" w14:textId="77777777" w:rsidR="0024706E" w:rsidRPr="00D33DF6" w:rsidRDefault="0024706E" w:rsidP="008C3AAF">
            <w:pPr>
              <w:pStyle w:val="SOFinalContentTableText8ptabove"/>
            </w:pPr>
            <w:r w:rsidRPr="00D33DF6">
              <w:t>Illustrate the structure of the cell membrane.</w:t>
            </w:r>
          </w:p>
        </w:tc>
        <w:tc>
          <w:tcPr>
            <w:tcW w:w="618" w:type="dxa"/>
            <w:noWrap/>
            <w:tcMar>
              <w:left w:w="0" w:type="dxa"/>
              <w:bottom w:w="62" w:type="dxa"/>
              <w:right w:w="0" w:type="dxa"/>
            </w:tcMar>
          </w:tcPr>
          <w:p w14:paraId="7D36BA28"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306A07B2" wp14:editId="6EB5F9E6">
                  <wp:extent cx="365040" cy="32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3F80D595" w14:textId="77777777" w:rsidTr="00A104F1">
        <w:tc>
          <w:tcPr>
            <w:tcW w:w="3651" w:type="dxa"/>
            <w:vMerge/>
            <w:tcMar>
              <w:bottom w:w="62" w:type="dxa"/>
              <w:right w:w="108" w:type="dxa"/>
            </w:tcMar>
          </w:tcPr>
          <w:p w14:paraId="3EBFDD0C" w14:textId="77777777" w:rsidR="0024706E" w:rsidRDefault="0024706E" w:rsidP="00D33DF6">
            <w:pPr>
              <w:pStyle w:val="SOFinalContentTableText"/>
            </w:pPr>
          </w:p>
        </w:tc>
        <w:tc>
          <w:tcPr>
            <w:tcW w:w="3651" w:type="dxa"/>
            <w:tcMar>
              <w:left w:w="108" w:type="dxa"/>
              <w:bottom w:w="62" w:type="dxa"/>
            </w:tcMar>
          </w:tcPr>
          <w:p w14:paraId="618FE109" w14:textId="77777777" w:rsidR="0024706E" w:rsidRPr="00D33DF6" w:rsidRDefault="0024706E" w:rsidP="0024706E">
            <w:pPr>
              <w:pStyle w:val="SOFinalContentTableText"/>
            </w:pPr>
            <w:r w:rsidRPr="00D33DF6">
              <w:t>Observe cells using</w:t>
            </w:r>
            <w:r w:rsidR="00D44F45">
              <w:t xml:space="preserve"> a</w:t>
            </w:r>
            <w:r w:rsidRPr="00D33DF6">
              <w:t xml:space="preserve"> microscope.</w:t>
            </w:r>
          </w:p>
        </w:tc>
        <w:tc>
          <w:tcPr>
            <w:tcW w:w="618" w:type="dxa"/>
            <w:noWrap/>
            <w:tcMar>
              <w:left w:w="0" w:type="dxa"/>
              <w:bottom w:w="62" w:type="dxa"/>
              <w:right w:w="0" w:type="dxa"/>
            </w:tcMar>
          </w:tcPr>
          <w:p w14:paraId="67B901A4"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640DC46" wp14:editId="114F3CAE">
                  <wp:extent cx="269875" cy="336550"/>
                  <wp:effectExtent l="0" t="0" r="0" b="6350"/>
                  <wp:docPr id="61" name="Picture 6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4706E" w:rsidRPr="00D41D09" w14:paraId="3067F709" w14:textId="77777777" w:rsidTr="00A104F1">
        <w:tc>
          <w:tcPr>
            <w:tcW w:w="3651" w:type="dxa"/>
            <w:vMerge/>
            <w:tcMar>
              <w:bottom w:w="62" w:type="dxa"/>
              <w:right w:w="108" w:type="dxa"/>
            </w:tcMar>
          </w:tcPr>
          <w:p w14:paraId="4C8E8946" w14:textId="77777777" w:rsidR="0024706E" w:rsidRDefault="0024706E" w:rsidP="00A104F1">
            <w:pPr>
              <w:pStyle w:val="SOFinalContentTableText8ptabove"/>
            </w:pPr>
          </w:p>
        </w:tc>
        <w:tc>
          <w:tcPr>
            <w:tcW w:w="3651" w:type="dxa"/>
            <w:tcMar>
              <w:left w:w="108" w:type="dxa"/>
              <w:bottom w:w="62" w:type="dxa"/>
            </w:tcMar>
          </w:tcPr>
          <w:p w14:paraId="13351B99" w14:textId="77777777" w:rsidR="0024706E" w:rsidRDefault="0024706E" w:rsidP="008C3AAF">
            <w:pPr>
              <w:pStyle w:val="SOFinalContentTableText"/>
            </w:pPr>
            <w:r>
              <w:t>Explore how cell theory has been modified in the light of new evidence.</w:t>
            </w:r>
          </w:p>
        </w:tc>
        <w:tc>
          <w:tcPr>
            <w:tcW w:w="618" w:type="dxa"/>
            <w:noWrap/>
            <w:tcMar>
              <w:left w:w="0" w:type="dxa"/>
              <w:bottom w:w="62" w:type="dxa"/>
              <w:right w:w="0" w:type="dxa"/>
            </w:tcMar>
          </w:tcPr>
          <w:p w14:paraId="777075E6" w14:textId="77777777" w:rsidR="0024706E" w:rsidRDefault="0024706E" w:rsidP="00A104F1">
            <w:pPr>
              <w:pStyle w:val="SOFinalContentTableText8ptabove"/>
              <w:jc w:val="center"/>
              <w:rPr>
                <w:noProof/>
              </w:rPr>
            </w:pPr>
            <w:r>
              <w:rPr>
                <w:noProof/>
                <w:lang w:eastAsia="en-AU"/>
              </w:rPr>
              <w:drawing>
                <wp:inline distT="0" distB="0" distL="0" distR="0" wp14:anchorId="27D78B1F" wp14:editId="1300E8AD">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4CA0F019" w14:textId="77777777" w:rsidTr="00A104F1">
        <w:tc>
          <w:tcPr>
            <w:tcW w:w="3651" w:type="dxa"/>
            <w:vMerge w:val="restart"/>
            <w:tcMar>
              <w:bottom w:w="62" w:type="dxa"/>
              <w:right w:w="108" w:type="dxa"/>
            </w:tcMar>
          </w:tcPr>
          <w:p w14:paraId="1F7CDF20" w14:textId="77777777" w:rsidR="00D33DF6" w:rsidRDefault="00D33DF6" w:rsidP="00A104F1">
            <w:pPr>
              <w:pStyle w:val="SOFinalContentTableText8ptabove"/>
            </w:pPr>
            <w:r>
              <w:t>The major types of cell are</w:t>
            </w:r>
          </w:p>
          <w:p w14:paraId="148893B6" w14:textId="77777777" w:rsidR="00D33DF6" w:rsidRDefault="00D33DF6" w:rsidP="00A23317">
            <w:pPr>
              <w:pStyle w:val="SOFinalBulletsIndentedDash"/>
            </w:pPr>
            <w:r>
              <w:t>prokaryotic</w:t>
            </w:r>
          </w:p>
          <w:p w14:paraId="569772B9" w14:textId="77777777" w:rsidR="00D33DF6" w:rsidRDefault="00D33DF6" w:rsidP="006214A4">
            <w:pPr>
              <w:pStyle w:val="SOFinalBulletsIndentedDash"/>
            </w:pPr>
            <w:r>
              <w:t>eukaryotic.</w:t>
            </w:r>
          </w:p>
          <w:p w14:paraId="0B191999" w14:textId="77777777" w:rsidR="00D33DF6" w:rsidRDefault="00D33DF6" w:rsidP="00D33DF6">
            <w:pPr>
              <w:pStyle w:val="SOFinalContentTableText"/>
            </w:pPr>
            <w:r>
              <w:t xml:space="preserve">Prokaryotic and eukaryotic cells have many features in common, which is a reflection of their common evolutionary past. </w:t>
            </w:r>
          </w:p>
          <w:p w14:paraId="5CF7B5C2" w14:textId="77777777" w:rsidR="00D33DF6" w:rsidRPr="00D33DF6" w:rsidRDefault="00D33DF6" w:rsidP="00D33DF6">
            <w:pPr>
              <w:pStyle w:val="SOFinalContentTableBullets"/>
              <w:rPr>
                <w:rStyle w:val="SOFinalContentTableBulletsChar"/>
              </w:rPr>
            </w:pPr>
            <w:r w:rsidRPr="00D33DF6">
              <w:rPr>
                <w:rStyle w:val="SOFinalContentTableBulletsChar"/>
              </w:rPr>
              <w:t>Compare prokaryotic and eukaryotic cells with respect to their:</w:t>
            </w:r>
          </w:p>
          <w:p w14:paraId="2604AFA4" w14:textId="77777777" w:rsidR="00D33DF6" w:rsidRDefault="00D33DF6" w:rsidP="00A23317">
            <w:pPr>
              <w:pStyle w:val="SOFinalBulletsIndentedDash"/>
            </w:pPr>
            <w:r>
              <w:t>size</w:t>
            </w:r>
          </w:p>
          <w:p w14:paraId="1CD2EA17" w14:textId="77777777" w:rsidR="00D33DF6" w:rsidRDefault="00D33DF6" w:rsidP="006214A4">
            <w:pPr>
              <w:pStyle w:val="SOFinalBulletsIndentedDash"/>
            </w:pPr>
            <w:r>
              <w:t>internal organisation</w:t>
            </w:r>
          </w:p>
          <w:p w14:paraId="626B4115" w14:textId="77777777" w:rsidR="00D33DF6" w:rsidRDefault="00D33DF6" w:rsidP="006214A4">
            <w:pPr>
              <w:pStyle w:val="SOFinalBulletsIndentedDash"/>
            </w:pPr>
            <w:r>
              <w:t>shape and location of chromosomes.</w:t>
            </w:r>
          </w:p>
          <w:p w14:paraId="47AC9C78" w14:textId="77777777" w:rsidR="00D33DF6" w:rsidRDefault="00D33DF6" w:rsidP="00D33DF6">
            <w:pPr>
              <w:pStyle w:val="SOFinalContentTableText"/>
            </w:pPr>
            <w:r>
              <w:t>Prokaryotes only exist as single cells.</w:t>
            </w:r>
          </w:p>
        </w:tc>
        <w:tc>
          <w:tcPr>
            <w:tcW w:w="3651" w:type="dxa"/>
            <w:tcMar>
              <w:left w:w="108" w:type="dxa"/>
              <w:bottom w:w="62" w:type="dxa"/>
            </w:tcMar>
          </w:tcPr>
          <w:p w14:paraId="43FB7944" w14:textId="77777777" w:rsidR="00D33DF6" w:rsidRDefault="00D33DF6" w:rsidP="00A104F1">
            <w:pPr>
              <w:pStyle w:val="SOFinalContentTableText8ptabove"/>
            </w:pPr>
            <w:r>
              <w:t>Use animations or video clips to highlight the differences between prokaryotes and eukaryotes.</w:t>
            </w:r>
          </w:p>
          <w:p w14:paraId="2167FF18" w14:textId="77777777" w:rsidR="00685BB0" w:rsidRPr="00685BB0" w:rsidRDefault="00685BB0" w:rsidP="0032183A">
            <w:pPr>
              <w:pStyle w:val="SOFinalContentTableText"/>
            </w:pPr>
            <w:r>
              <w:t>View the following website:</w:t>
            </w:r>
          </w:p>
          <w:p w14:paraId="2DB209F2" w14:textId="323330C1" w:rsidR="00D33DF6" w:rsidRPr="0032183A" w:rsidRDefault="00B83F11" w:rsidP="0032183A">
            <w:pPr>
              <w:pStyle w:val="SOFinalhyperlinkfirst2ptabove"/>
            </w:pPr>
            <w:hyperlink r:id="rId41" w:history="1">
              <w:r w:rsidR="00D33DF6" w:rsidRPr="0032183A">
                <w:rPr>
                  <w:rStyle w:val="Hyperlink"/>
                  <w:color w:val="000000"/>
                  <w:u w:val="none"/>
                </w:rPr>
                <w:t>www.ck12.org/biology/Prokaryotic-and-Eukaryotic-Cells/lesson/Prokaryotic-and-Eukaryotic-Cells/</w:t>
              </w:r>
            </w:hyperlink>
          </w:p>
        </w:tc>
        <w:tc>
          <w:tcPr>
            <w:tcW w:w="618" w:type="dxa"/>
            <w:noWrap/>
            <w:tcMar>
              <w:left w:w="0" w:type="dxa"/>
              <w:bottom w:w="62" w:type="dxa"/>
              <w:right w:w="0" w:type="dxa"/>
            </w:tcMar>
          </w:tcPr>
          <w:p w14:paraId="223454AB" w14:textId="77777777" w:rsidR="00D33DF6" w:rsidRDefault="001A294E" w:rsidP="00A104F1">
            <w:pPr>
              <w:pStyle w:val="SOFinalContentTableText8ptabove"/>
              <w:jc w:val="center"/>
              <w:rPr>
                <w:noProof/>
              </w:rPr>
            </w:pPr>
            <w:r>
              <w:rPr>
                <w:noProof/>
                <w:lang w:eastAsia="en-AU"/>
              </w:rPr>
              <w:drawing>
                <wp:inline distT="0" distB="0" distL="0" distR="0" wp14:anchorId="24EAE21B" wp14:editId="61F0F48E">
                  <wp:extent cx="365040" cy="324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33DF6" w:rsidRPr="00D41D09" w14:paraId="7575FB57" w14:textId="77777777" w:rsidTr="00A104F1">
        <w:tc>
          <w:tcPr>
            <w:tcW w:w="3651" w:type="dxa"/>
            <w:vMerge/>
            <w:tcMar>
              <w:bottom w:w="62" w:type="dxa"/>
              <w:right w:w="108" w:type="dxa"/>
            </w:tcMar>
          </w:tcPr>
          <w:p w14:paraId="5527CFF7" w14:textId="77777777" w:rsidR="00D33DF6" w:rsidRDefault="00D33DF6" w:rsidP="00D33DF6">
            <w:pPr>
              <w:pStyle w:val="SOFinalContentTableText"/>
            </w:pPr>
          </w:p>
        </w:tc>
        <w:tc>
          <w:tcPr>
            <w:tcW w:w="3651" w:type="dxa"/>
            <w:tcMar>
              <w:left w:w="108" w:type="dxa"/>
              <w:bottom w:w="62" w:type="dxa"/>
            </w:tcMar>
          </w:tcPr>
          <w:p w14:paraId="73620B3F" w14:textId="77777777" w:rsidR="00D33DF6" w:rsidRPr="00D33DF6" w:rsidRDefault="00D33DF6" w:rsidP="00E743EA">
            <w:pPr>
              <w:pStyle w:val="SOFinalContentTableText"/>
            </w:pPr>
            <w:r w:rsidRPr="00D33DF6">
              <w:t>Evaluate the significance of discoveries such as stromatolites in Western Australia and how they contribute to understanding of the origin of life.</w:t>
            </w:r>
          </w:p>
        </w:tc>
        <w:tc>
          <w:tcPr>
            <w:tcW w:w="618" w:type="dxa"/>
            <w:noWrap/>
            <w:tcMar>
              <w:left w:w="0" w:type="dxa"/>
              <w:bottom w:w="62" w:type="dxa"/>
              <w:right w:w="0" w:type="dxa"/>
            </w:tcMar>
          </w:tcPr>
          <w:p w14:paraId="13566BE5" w14:textId="77777777" w:rsidR="00D33DF6" w:rsidRDefault="001A294E" w:rsidP="00E743EA">
            <w:pPr>
              <w:pStyle w:val="SOFinalContentTableText"/>
              <w:jc w:val="center"/>
              <w:rPr>
                <w:noProof/>
                <w:lang w:val="en-AU" w:eastAsia="zh-CN"/>
              </w:rPr>
            </w:pPr>
            <w:r>
              <w:rPr>
                <w:noProof/>
                <w:lang w:val="en-AU" w:eastAsia="en-AU"/>
              </w:rPr>
              <w:drawing>
                <wp:inline distT="0" distB="0" distL="0" distR="0" wp14:anchorId="73E2E81D" wp14:editId="62EF9C64">
                  <wp:extent cx="269640" cy="504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1FAC2D30" w14:textId="77777777" w:rsidTr="001A4701">
        <w:trPr>
          <w:trHeight w:val="3989"/>
        </w:trPr>
        <w:tc>
          <w:tcPr>
            <w:tcW w:w="3651" w:type="dxa"/>
            <w:tcMar>
              <w:bottom w:w="62" w:type="dxa"/>
              <w:right w:w="108" w:type="dxa"/>
            </w:tcMar>
          </w:tcPr>
          <w:p w14:paraId="4A383FED" w14:textId="77777777" w:rsidR="00D33DF6" w:rsidRDefault="00D33DF6" w:rsidP="00A104F1">
            <w:pPr>
              <w:pStyle w:val="SOFinalContentTableText8ptabove"/>
            </w:pPr>
            <w:r>
              <w:t>Eukaryotic cells have specialised organelles which fa</w:t>
            </w:r>
            <w:r w:rsidR="00A104F1">
              <w:t>cilitate biochemical processes.</w:t>
            </w:r>
          </w:p>
          <w:p w14:paraId="6AF942BC" w14:textId="77777777" w:rsidR="00D33DF6" w:rsidRDefault="00D33DF6" w:rsidP="00D33DF6">
            <w:pPr>
              <w:pStyle w:val="SOFinalContentTableBullets"/>
            </w:pPr>
            <w:r>
              <w:t>Represent the structure and describe the function of:</w:t>
            </w:r>
          </w:p>
          <w:p w14:paraId="778205C1" w14:textId="77777777" w:rsidR="00D33DF6" w:rsidRDefault="00D33DF6" w:rsidP="00A23317">
            <w:pPr>
              <w:pStyle w:val="SOFinalBulletsIndentedDash"/>
            </w:pPr>
            <w:r>
              <w:t>nucleus</w:t>
            </w:r>
          </w:p>
          <w:p w14:paraId="5223A6D6" w14:textId="77777777" w:rsidR="00D33DF6" w:rsidRDefault="00D33DF6" w:rsidP="006214A4">
            <w:pPr>
              <w:pStyle w:val="SOFinalBulletsIndentedDash"/>
            </w:pPr>
            <w:r>
              <w:t>nucleolus</w:t>
            </w:r>
          </w:p>
          <w:p w14:paraId="3CC444F9" w14:textId="08A24C45" w:rsidR="00D33DF6" w:rsidRDefault="00D33DF6" w:rsidP="006214A4">
            <w:pPr>
              <w:pStyle w:val="SOFinalBulletsIndentedDash"/>
            </w:pPr>
            <w:r>
              <w:t>mitochondrion</w:t>
            </w:r>
          </w:p>
          <w:p w14:paraId="5096C724" w14:textId="5554B142" w:rsidR="00D33DF6" w:rsidRDefault="00D33DF6" w:rsidP="006214A4">
            <w:pPr>
              <w:pStyle w:val="SOFinalBulletsIndentedDash"/>
            </w:pPr>
            <w:r>
              <w:t>chloroplast</w:t>
            </w:r>
          </w:p>
          <w:p w14:paraId="4362A33E" w14:textId="0EAAB523" w:rsidR="00D33DF6" w:rsidRDefault="00D33DF6" w:rsidP="006214A4">
            <w:pPr>
              <w:pStyle w:val="SOFinalBulletsIndentedDash"/>
            </w:pPr>
            <w:r>
              <w:t>vacuole</w:t>
            </w:r>
          </w:p>
          <w:p w14:paraId="3A1D6255" w14:textId="554F6CD5" w:rsidR="00D33DF6" w:rsidRDefault="00D33DF6" w:rsidP="006214A4">
            <w:pPr>
              <w:pStyle w:val="SOFinalBulletsIndentedDash"/>
            </w:pPr>
            <w:r>
              <w:t>Golgi body</w:t>
            </w:r>
            <w:r w:rsidR="008F6247">
              <w:t xml:space="preserve"> (including vesicles)</w:t>
            </w:r>
          </w:p>
          <w:p w14:paraId="1452246F" w14:textId="77777777" w:rsidR="00D33DF6" w:rsidRDefault="00D33DF6" w:rsidP="006214A4">
            <w:pPr>
              <w:pStyle w:val="SOFinalBulletsIndentedDash"/>
            </w:pPr>
            <w:r>
              <w:t>endoplasmic reticulum</w:t>
            </w:r>
            <w:r w:rsidR="001D1B45">
              <w:t xml:space="preserve"> (rough and smooth)</w:t>
            </w:r>
          </w:p>
          <w:p w14:paraId="2E4C69BA" w14:textId="36D429C6" w:rsidR="00D33DF6" w:rsidRDefault="00D33DF6" w:rsidP="006214A4">
            <w:pPr>
              <w:pStyle w:val="SOFinalBulletsIndentedDash"/>
            </w:pPr>
            <w:r>
              <w:t>ribosome</w:t>
            </w:r>
          </w:p>
          <w:p w14:paraId="4480CF46" w14:textId="77777777" w:rsidR="00D33DF6" w:rsidRDefault="00D33DF6" w:rsidP="006214A4">
            <w:pPr>
              <w:pStyle w:val="SOFinalBulletsIndentedDash"/>
            </w:pPr>
            <w:r>
              <w:t>lysosome</w:t>
            </w:r>
          </w:p>
          <w:p w14:paraId="1C9C8DF1" w14:textId="77777777" w:rsidR="00D33DF6" w:rsidRDefault="00D33DF6" w:rsidP="006214A4">
            <w:pPr>
              <w:pStyle w:val="SOFinalBulletsIndentedDash"/>
            </w:pPr>
            <w:r>
              <w:t>cytoskeleton.</w:t>
            </w:r>
          </w:p>
          <w:p w14:paraId="3CFE2467" w14:textId="626C13CE" w:rsidR="00D33DF6" w:rsidRDefault="00D33DF6" w:rsidP="00D33DF6">
            <w:pPr>
              <w:pStyle w:val="SOFinalContentTableBullets"/>
            </w:pPr>
            <w:r>
              <w:t>Compare the structure</w:t>
            </w:r>
            <w:r w:rsidR="00B51F41">
              <w:t>s</w:t>
            </w:r>
            <w:r>
              <w:t xml:space="preserve"> of plant</w:t>
            </w:r>
            <w:r w:rsidR="008F6247">
              <w:t>,</w:t>
            </w:r>
            <w:r>
              <w:t xml:space="preserve"> animal</w:t>
            </w:r>
            <w:r w:rsidR="008F6247">
              <w:t>, and fungal</w:t>
            </w:r>
            <w:r>
              <w:t xml:space="preserve"> cells.</w:t>
            </w:r>
          </w:p>
        </w:tc>
        <w:tc>
          <w:tcPr>
            <w:tcW w:w="3651" w:type="dxa"/>
            <w:tcMar>
              <w:left w:w="108" w:type="dxa"/>
              <w:bottom w:w="62" w:type="dxa"/>
            </w:tcMar>
          </w:tcPr>
          <w:p w14:paraId="7CC752B0" w14:textId="77777777" w:rsidR="00D33DF6" w:rsidRPr="00D33DF6" w:rsidRDefault="00D33DF6" w:rsidP="00A104F1">
            <w:pPr>
              <w:pStyle w:val="SOFinalContentTableText8ptabove"/>
            </w:pPr>
            <w:r w:rsidRPr="00D33DF6">
              <w:t>Use electron photomicrographs to recognise organelles such as Golgi body, endoplasmic reticulum, mitochondria, chloroplasts, ribosomes.</w:t>
            </w:r>
          </w:p>
        </w:tc>
        <w:tc>
          <w:tcPr>
            <w:tcW w:w="618" w:type="dxa"/>
            <w:noWrap/>
            <w:tcMar>
              <w:left w:w="0" w:type="dxa"/>
              <w:bottom w:w="62" w:type="dxa"/>
              <w:right w:w="0" w:type="dxa"/>
            </w:tcMar>
          </w:tcPr>
          <w:p w14:paraId="05BC30E3" w14:textId="77777777" w:rsidR="00D33DF6" w:rsidRDefault="001A294E" w:rsidP="00A104F1">
            <w:pPr>
              <w:pStyle w:val="SOFinalContentTableText8ptabove"/>
              <w:jc w:val="center"/>
              <w:rPr>
                <w:noProof/>
              </w:rPr>
            </w:pPr>
            <w:r>
              <w:rPr>
                <w:noProof/>
                <w:lang w:eastAsia="en-AU"/>
              </w:rPr>
              <w:drawing>
                <wp:inline distT="0" distB="0" distL="0" distR="0" wp14:anchorId="1D4F8BE9" wp14:editId="0FB72C7C">
                  <wp:extent cx="365040" cy="32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4E512C" w14:textId="77777777" w:rsidR="0032183A" w:rsidRDefault="0032183A">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2183A" w:rsidRPr="006124DB" w14:paraId="3FDBF64F" w14:textId="77777777" w:rsidTr="004173BA">
        <w:trPr>
          <w:tblHeader/>
        </w:trPr>
        <w:tc>
          <w:tcPr>
            <w:tcW w:w="3651" w:type="dxa"/>
            <w:tcMar>
              <w:top w:w="62" w:type="dxa"/>
              <w:bottom w:w="62" w:type="dxa"/>
              <w:right w:w="108" w:type="dxa"/>
            </w:tcMar>
          </w:tcPr>
          <w:p w14:paraId="768CCA71" w14:textId="77777777" w:rsidR="0032183A" w:rsidRPr="006124DB" w:rsidRDefault="0032183A" w:rsidP="009E1A31">
            <w:pPr>
              <w:pStyle w:val="SOFinalContentTableHead2"/>
              <w:spacing w:after="0"/>
            </w:pPr>
            <w:bookmarkStart w:id="13" w:name="ColumnTitle_Science_Understanding_2"/>
            <w:r>
              <w:lastRenderedPageBreak/>
              <w:t>Science Understanding</w:t>
            </w:r>
            <w:bookmarkEnd w:id="13"/>
          </w:p>
        </w:tc>
        <w:tc>
          <w:tcPr>
            <w:tcW w:w="3651" w:type="dxa"/>
            <w:tcMar>
              <w:top w:w="62" w:type="dxa"/>
              <w:left w:w="108" w:type="dxa"/>
              <w:bottom w:w="62" w:type="dxa"/>
            </w:tcMar>
          </w:tcPr>
          <w:p w14:paraId="123F3981" w14:textId="77777777" w:rsidR="0032183A" w:rsidRPr="006124DB" w:rsidRDefault="0032183A" w:rsidP="009E1A31">
            <w:pPr>
              <w:pStyle w:val="SOFinalContentTableHead2"/>
              <w:spacing w:after="0"/>
            </w:pPr>
            <w:bookmarkStart w:id="14" w:name="ColumnTitle_Possible_contexts_2"/>
            <w:r>
              <w:t xml:space="preserve">Possible </w:t>
            </w:r>
            <w:r w:rsidR="009E1A31">
              <w:t>c</w:t>
            </w:r>
            <w:r>
              <w:t>ontexts</w:t>
            </w:r>
            <w:bookmarkEnd w:id="14"/>
          </w:p>
        </w:tc>
        <w:tc>
          <w:tcPr>
            <w:tcW w:w="618" w:type="dxa"/>
            <w:noWrap/>
            <w:tcMar>
              <w:top w:w="62" w:type="dxa"/>
              <w:bottom w:w="62" w:type="dxa"/>
            </w:tcMar>
          </w:tcPr>
          <w:p w14:paraId="1E8DC56F" w14:textId="77777777" w:rsidR="0032183A" w:rsidRPr="006124DB" w:rsidRDefault="0032183A" w:rsidP="004173BA">
            <w:pPr>
              <w:pStyle w:val="SOFinalContentTableHead2"/>
              <w:spacing w:after="0"/>
            </w:pPr>
          </w:p>
        </w:tc>
      </w:tr>
      <w:tr w:rsidR="00B34522" w:rsidRPr="00D41D09" w14:paraId="58BA8182" w14:textId="77777777" w:rsidTr="00A104F1">
        <w:tc>
          <w:tcPr>
            <w:tcW w:w="3651" w:type="dxa"/>
            <w:vMerge w:val="restart"/>
            <w:tcMar>
              <w:bottom w:w="62" w:type="dxa"/>
              <w:right w:w="108" w:type="dxa"/>
            </w:tcMar>
          </w:tcPr>
          <w:p w14:paraId="74851D5F" w14:textId="77777777" w:rsidR="00B34522" w:rsidRPr="00496976" w:rsidRDefault="00B34522" w:rsidP="008C3AAF">
            <w:pPr>
              <w:pStyle w:val="SOFinalContentTableText8ptabove"/>
            </w:pPr>
            <w:r w:rsidRPr="00496976">
              <w:t>Cells require inputs of suitable forms of energy, including light energy or chemical energy in complex molecules.</w:t>
            </w:r>
          </w:p>
          <w:p w14:paraId="31C4BC33" w14:textId="77777777" w:rsidR="00B34522" w:rsidRPr="00BF5360" w:rsidRDefault="00B34522" w:rsidP="00B34522">
            <w:pPr>
              <w:pStyle w:val="SOFinalContentTableBullets"/>
              <w:rPr>
                <w:rFonts w:eastAsia="Times New Roman" w:cs="Times New Roman"/>
                <w:szCs w:val="18"/>
              </w:rPr>
            </w:pPr>
            <w:r w:rsidRPr="00BF5360">
              <w:rPr>
                <w:rFonts w:eastAsia="Times New Roman" w:cs="Times New Roman"/>
                <w:szCs w:val="18"/>
              </w:rPr>
              <w:t>Distinguish between autotrophs and heterotrophs.</w:t>
            </w:r>
          </w:p>
          <w:p w14:paraId="6374BF93" w14:textId="77777777" w:rsidR="00B34522" w:rsidRPr="00496976" w:rsidRDefault="00B34522" w:rsidP="00D33DF6">
            <w:pPr>
              <w:pStyle w:val="SOFinalContentTableText"/>
              <w:rPr>
                <w:szCs w:val="18"/>
              </w:rPr>
            </w:pPr>
            <w:r w:rsidRPr="00496976">
              <w:rPr>
                <w:szCs w:val="18"/>
              </w:rPr>
              <w:t>The sun is the main source of energy for life.</w:t>
            </w:r>
          </w:p>
          <w:p w14:paraId="10E65C72" w14:textId="71156043" w:rsidR="00B34522" w:rsidRDefault="00B34522" w:rsidP="00DA111E">
            <w:pPr>
              <w:pStyle w:val="SOFinalContentTableBullets"/>
              <w:spacing w:after="120"/>
            </w:pPr>
            <w:r w:rsidRPr="00BF5360">
              <w:t>Recognise that photosynthesis is important in the conversion of light energy into chemical energy, as illustrated by the following equation:</w:t>
            </w:r>
          </w:p>
          <w:p w14:paraId="5C1AEA51" w14:textId="5627AD77" w:rsidR="00CA1E56" w:rsidRDefault="00CA1E56" w:rsidP="00CA1E56">
            <w:pPr>
              <w:pStyle w:val="SOFinalBodyText"/>
              <w:jc w:val="center"/>
            </w:pPr>
            <w:r>
              <w:rPr>
                <w:noProof/>
                <w:lang w:val="en-AU" w:eastAsia="en-AU"/>
              </w:rPr>
              <w:drawing>
                <wp:inline distT="0" distB="0" distL="0" distR="0" wp14:anchorId="15675F64" wp14:editId="39C3446A">
                  <wp:extent cx="1758696" cy="192024"/>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BIO 18_equation_photosynthesis_1.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758696" cy="192024"/>
                          </a:xfrm>
                          <a:prstGeom prst="rect">
                            <a:avLst/>
                          </a:prstGeom>
                        </pic:spPr>
                      </pic:pic>
                    </a:graphicData>
                  </a:graphic>
                </wp:inline>
              </w:drawing>
            </w:r>
          </w:p>
          <w:p w14:paraId="7075466C" w14:textId="7AE4B16D" w:rsidR="00DA111E" w:rsidRDefault="00CA1E56" w:rsidP="00DA111E">
            <w:pPr>
              <w:pStyle w:val="SOFinalContentTableBullets"/>
              <w:numPr>
                <w:ilvl w:val="0"/>
                <w:numId w:val="0"/>
              </w:numPr>
              <w:ind w:left="170" w:hanging="170"/>
              <w:jc w:val="center"/>
            </w:pPr>
            <w:r>
              <w:rPr>
                <w:noProof/>
                <w:lang w:val="en-AU" w:eastAsia="en-AU"/>
              </w:rPr>
              <w:drawing>
                <wp:inline distT="0" distB="0" distL="0" distR="0" wp14:anchorId="241BEEA4" wp14:editId="5E9EC3DF">
                  <wp:extent cx="2181225" cy="175895"/>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BIO 18_equation_photosynthesis.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181225" cy="175895"/>
                          </a:xfrm>
                          <a:prstGeom prst="rect">
                            <a:avLst/>
                          </a:prstGeom>
                        </pic:spPr>
                      </pic:pic>
                    </a:graphicData>
                  </a:graphic>
                </wp:inline>
              </w:drawing>
            </w:r>
          </w:p>
          <w:p w14:paraId="6060324E" w14:textId="77777777" w:rsidR="00004632" w:rsidRPr="00496976" w:rsidRDefault="00004632" w:rsidP="00B63ED5">
            <w:pPr>
              <w:pStyle w:val="SOFinalContentTableText"/>
              <w:rPr>
                <w:szCs w:val="18"/>
              </w:rPr>
            </w:pPr>
            <w:r w:rsidRPr="00496976">
              <w:rPr>
                <w:szCs w:val="18"/>
              </w:rPr>
              <w:t>Energy transformations occur within all living cells.</w:t>
            </w:r>
          </w:p>
          <w:p w14:paraId="46D1F629" w14:textId="453D0DD6" w:rsidR="0066025B" w:rsidRDefault="00B34522" w:rsidP="0066025B">
            <w:pPr>
              <w:pStyle w:val="SOFinalContentTableBullets"/>
              <w:spacing w:after="60"/>
            </w:pPr>
            <w:r w:rsidRPr="00E91950">
              <w:t>Explain how most autotrophs and heterotrophs transform chemical energy for use through aerobic respiration, as illustrated by the following equation:</w:t>
            </w:r>
          </w:p>
          <w:p w14:paraId="15D11530" w14:textId="06976DB7" w:rsidR="00AD024E" w:rsidRDefault="00CA1E56" w:rsidP="00AD024E">
            <w:pPr>
              <w:pStyle w:val="SOFinalContentTableBullets"/>
              <w:numPr>
                <w:ilvl w:val="0"/>
                <w:numId w:val="0"/>
              </w:numPr>
              <w:ind w:left="170" w:hanging="170"/>
              <w:jc w:val="center"/>
            </w:pPr>
            <w:r>
              <w:rPr>
                <w:noProof/>
                <w:lang w:val="en-AU" w:eastAsia="en-AU"/>
              </w:rPr>
              <w:drawing>
                <wp:inline distT="0" distB="0" distL="0" distR="0" wp14:anchorId="0DD082EE" wp14:editId="133B9DEF">
                  <wp:extent cx="1551432" cy="155448"/>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IO_equation_heterotrophs.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51432" cy="155448"/>
                          </a:xfrm>
                          <a:prstGeom prst="rect">
                            <a:avLst/>
                          </a:prstGeom>
                        </pic:spPr>
                      </pic:pic>
                    </a:graphicData>
                  </a:graphic>
                </wp:inline>
              </w:drawing>
            </w:r>
          </w:p>
          <w:p w14:paraId="11268431" w14:textId="0E3C28D5" w:rsidR="00AD024E" w:rsidRPr="00E91950" w:rsidRDefault="00A679ED" w:rsidP="00AD024E">
            <w:pPr>
              <w:pStyle w:val="SOFinalContentTableBullets"/>
              <w:numPr>
                <w:ilvl w:val="0"/>
                <w:numId w:val="0"/>
              </w:numPr>
              <w:ind w:left="170" w:hanging="170"/>
              <w:jc w:val="center"/>
            </w:pPr>
            <w:r>
              <w:rPr>
                <w:noProof/>
                <w:lang w:val="en-AU" w:eastAsia="en-AU"/>
              </w:rPr>
              <w:drawing>
                <wp:anchor distT="0" distB="0" distL="114300" distR="114300" simplePos="0" relativeHeight="251662336" behindDoc="1" locked="0" layoutInCell="1" allowOverlap="1" wp14:anchorId="34F72D99" wp14:editId="61D51D98">
                  <wp:simplePos x="0" y="0"/>
                  <wp:positionH relativeFrom="column">
                    <wp:posOffset>0</wp:posOffset>
                  </wp:positionH>
                  <wp:positionV relativeFrom="paragraph">
                    <wp:posOffset>1270</wp:posOffset>
                  </wp:positionV>
                  <wp:extent cx="2069592" cy="124968"/>
                  <wp:effectExtent l="0" t="0" r="0" b="889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IO 18_equation_aerobic respiration.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69592" cy="124968"/>
                          </a:xfrm>
                          <a:prstGeom prst="rect">
                            <a:avLst/>
                          </a:prstGeom>
                        </pic:spPr>
                      </pic:pic>
                    </a:graphicData>
                  </a:graphic>
                </wp:anchor>
              </w:drawing>
            </w:r>
          </w:p>
          <w:p w14:paraId="0DAA16A8" w14:textId="77777777" w:rsidR="00B34522" w:rsidRPr="009E363E" w:rsidRDefault="00B34522" w:rsidP="00980E9C">
            <w:pPr>
              <w:pStyle w:val="SOFinalContentTableBullets"/>
              <w:spacing w:after="40"/>
              <w:rPr>
                <w:rFonts w:eastAsia="Times New Roman" w:cs="Times New Roman"/>
                <w:szCs w:val="18"/>
              </w:rPr>
            </w:pPr>
            <w:r w:rsidRPr="009E363E">
              <w:rPr>
                <w:rFonts w:eastAsia="Times New Roman" w:cs="Times New Roman"/>
                <w:szCs w:val="18"/>
              </w:rPr>
              <w:t>Explain that fermentation is an anaerobic alternative to aerobic respiration:</w:t>
            </w:r>
          </w:p>
          <w:p w14:paraId="5133F01D" w14:textId="77777777" w:rsidR="00B34522" w:rsidRDefault="00B34522" w:rsidP="00DA111E">
            <w:pPr>
              <w:pStyle w:val="SOFinalBulletsIndentedDash"/>
              <w:spacing w:after="60"/>
            </w:pPr>
            <w:r>
              <w:t>in plants and yeast:</w:t>
            </w:r>
          </w:p>
          <w:p w14:paraId="508F7482" w14:textId="7D76273C" w:rsidR="0050746C" w:rsidRDefault="00791EF6" w:rsidP="0050746C">
            <w:pPr>
              <w:pStyle w:val="SOFinalBulletsIndentedDash"/>
              <w:numPr>
                <w:ilvl w:val="0"/>
                <w:numId w:val="0"/>
              </w:numPr>
              <w:ind w:left="567" w:hanging="227"/>
              <w:jc w:val="center"/>
            </w:pPr>
            <w:r>
              <w:rPr>
                <w:noProof/>
                <w:lang w:val="en-AU" w:eastAsia="en-AU"/>
              </w:rPr>
              <w:drawing>
                <wp:inline distT="0" distB="0" distL="0" distR="0" wp14:anchorId="213E0CAB" wp14:editId="6478B37E">
                  <wp:extent cx="1447800" cy="149352"/>
                  <wp:effectExtent l="0" t="0" r="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BIO 18_equation_fermentation in plants and yeast_1.tif"/>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447800" cy="149352"/>
                          </a:xfrm>
                          <a:prstGeom prst="rect">
                            <a:avLst/>
                          </a:prstGeom>
                        </pic:spPr>
                      </pic:pic>
                    </a:graphicData>
                  </a:graphic>
                </wp:inline>
              </w:drawing>
            </w:r>
          </w:p>
          <w:p w14:paraId="2A756F40" w14:textId="598C3D7D" w:rsidR="00B34522" w:rsidRPr="00496976" w:rsidRDefault="00791EF6" w:rsidP="00DA111E">
            <w:pPr>
              <w:pStyle w:val="SOFinalContentTableText"/>
              <w:spacing w:before="0"/>
              <w:jc w:val="center"/>
              <w:rPr>
                <w:szCs w:val="18"/>
              </w:rPr>
            </w:pPr>
            <w:r>
              <w:rPr>
                <w:noProof/>
                <w:szCs w:val="18"/>
                <w:lang w:val="en-AU" w:eastAsia="en-AU"/>
              </w:rPr>
              <w:drawing>
                <wp:inline distT="0" distB="0" distL="0" distR="0" wp14:anchorId="42A035DA" wp14:editId="173EC690">
                  <wp:extent cx="1725168" cy="124968"/>
                  <wp:effectExtent l="0" t="0" r="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BIO 18_equation_fermentation in plants and yeast.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725168" cy="124968"/>
                          </a:xfrm>
                          <a:prstGeom prst="rect">
                            <a:avLst/>
                          </a:prstGeom>
                        </pic:spPr>
                      </pic:pic>
                    </a:graphicData>
                  </a:graphic>
                </wp:inline>
              </w:drawing>
            </w:r>
          </w:p>
          <w:p w14:paraId="7639C3C9" w14:textId="77777777" w:rsidR="00B34522" w:rsidRDefault="00B34522" w:rsidP="00DA111E">
            <w:pPr>
              <w:pStyle w:val="SOFinalBulletsIndentedDash"/>
              <w:spacing w:after="60"/>
            </w:pPr>
            <w:r w:rsidRPr="00496976">
              <w:t>in animals:</w:t>
            </w:r>
          </w:p>
          <w:p w14:paraId="2118F88C" w14:textId="496681B8" w:rsidR="0050746C" w:rsidRDefault="00A679ED" w:rsidP="00D87205">
            <w:pPr>
              <w:pStyle w:val="SOFinalBulletsIndentedDash"/>
              <w:numPr>
                <w:ilvl w:val="0"/>
                <w:numId w:val="0"/>
              </w:numPr>
              <w:ind w:left="567" w:firstLine="130"/>
            </w:pPr>
            <w:r>
              <w:rPr>
                <w:noProof/>
                <w:lang w:val="en-AU" w:eastAsia="en-AU"/>
              </w:rPr>
              <w:drawing>
                <wp:inline distT="0" distB="0" distL="0" distR="0" wp14:anchorId="7F8F8585" wp14:editId="40023A20">
                  <wp:extent cx="1078992" cy="149352"/>
                  <wp:effectExtent l="0" t="0" r="6985"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BIO 18_equation_fermentation in animals_1.tif"/>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078992" cy="149352"/>
                          </a:xfrm>
                          <a:prstGeom prst="rect">
                            <a:avLst/>
                          </a:prstGeom>
                        </pic:spPr>
                      </pic:pic>
                    </a:graphicData>
                  </a:graphic>
                </wp:inline>
              </w:drawing>
            </w:r>
          </w:p>
          <w:p w14:paraId="5603D685" w14:textId="41378B54" w:rsidR="0050746C" w:rsidRPr="00496976" w:rsidRDefault="00781F29" w:rsidP="00D87205">
            <w:pPr>
              <w:pStyle w:val="SOFinalBulletsIndentedDash"/>
              <w:numPr>
                <w:ilvl w:val="0"/>
                <w:numId w:val="0"/>
              </w:numPr>
              <w:ind w:left="567" w:firstLine="130"/>
            </w:pPr>
            <w:r>
              <w:rPr>
                <w:noProof/>
                <w:lang w:val="en-AU" w:eastAsia="en-AU"/>
              </w:rPr>
              <w:drawing>
                <wp:inline distT="0" distB="0" distL="0" distR="0" wp14:anchorId="0A2E813F" wp14:editId="35211392">
                  <wp:extent cx="1085088" cy="13716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IO 18_equation_fermentation in animals.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085088" cy="137160"/>
                          </a:xfrm>
                          <a:prstGeom prst="rect">
                            <a:avLst/>
                          </a:prstGeom>
                        </pic:spPr>
                      </pic:pic>
                    </a:graphicData>
                  </a:graphic>
                </wp:inline>
              </w:drawing>
            </w:r>
          </w:p>
          <w:p w14:paraId="6C4986FA" w14:textId="6740C330" w:rsidR="00B34522" w:rsidRPr="00B63ED5" w:rsidRDefault="00B34522" w:rsidP="0007357A">
            <w:pPr>
              <w:pStyle w:val="SOFinalContentTableBullets"/>
              <w:rPr>
                <w:rFonts w:eastAsia="Times New Roman" w:cs="Times New Roman"/>
                <w:szCs w:val="18"/>
              </w:rPr>
            </w:pPr>
            <w:r w:rsidRPr="00B63ED5">
              <w:rPr>
                <w:rFonts w:eastAsia="Times New Roman" w:cs="Times New Roman"/>
                <w:szCs w:val="18"/>
              </w:rPr>
              <w:t xml:space="preserve">Compare the amount of energy released through aerobic respiration and </w:t>
            </w:r>
            <w:r w:rsidR="0007357A" w:rsidRPr="00B63ED5">
              <w:rPr>
                <w:rFonts w:eastAsia="Times New Roman" w:cs="Times New Roman"/>
                <w:szCs w:val="18"/>
              </w:rPr>
              <w:t>fermentation</w:t>
            </w:r>
            <w:r w:rsidRPr="00B63ED5">
              <w:rPr>
                <w:rFonts w:eastAsia="Times New Roman" w:cs="Times New Roman"/>
                <w:szCs w:val="18"/>
              </w:rPr>
              <w:t>.</w:t>
            </w:r>
          </w:p>
          <w:p w14:paraId="5BCC1CC7" w14:textId="77777777" w:rsidR="00004632" w:rsidRPr="00B63ED5" w:rsidRDefault="00004632" w:rsidP="00B63ED5">
            <w:pPr>
              <w:pStyle w:val="SOFinalContentTableBullets"/>
              <w:rPr>
                <w:rFonts w:eastAsia="Times New Roman" w:cs="Times New Roman"/>
                <w:szCs w:val="18"/>
              </w:rPr>
            </w:pPr>
            <w:r w:rsidRPr="00B63ED5">
              <w:rPr>
                <w:rFonts w:eastAsia="Times New Roman" w:cs="Times New Roman"/>
                <w:szCs w:val="18"/>
              </w:rPr>
              <w:t xml:space="preserve">Recognise that energy is required to break chemical bonds and energy is released when new bonds are formed. </w:t>
            </w:r>
          </w:p>
          <w:p w14:paraId="4078F727" w14:textId="77777777" w:rsidR="00004632" w:rsidRPr="00B63ED5" w:rsidRDefault="00004632" w:rsidP="00004632">
            <w:pPr>
              <w:pStyle w:val="SOFinalContentTableBullets"/>
              <w:rPr>
                <w:rFonts w:eastAsia="Times New Roman" w:cs="Times New Roman"/>
                <w:szCs w:val="18"/>
              </w:rPr>
            </w:pPr>
            <w:r w:rsidRPr="00B63ED5">
              <w:rPr>
                <w:rFonts w:eastAsia="Times New Roman" w:cs="Times New Roman"/>
                <w:szCs w:val="18"/>
              </w:rPr>
              <w:t xml:space="preserve">Describe the formation of ATP from ADP and </w:t>
            </w:r>
            <w:r w:rsidRPr="00496976">
              <w:t>P</w:t>
            </w:r>
            <w:r w:rsidRPr="00496976">
              <w:rPr>
                <w:vertAlign w:val="subscript"/>
              </w:rPr>
              <w:t>i</w:t>
            </w:r>
            <w:r w:rsidRPr="00B63ED5">
              <w:rPr>
                <w:rFonts w:eastAsia="Times New Roman" w:cs="Times New Roman"/>
                <w:szCs w:val="18"/>
              </w:rPr>
              <w:t>.</w:t>
            </w:r>
          </w:p>
          <w:p w14:paraId="7BAE6C7B" w14:textId="16AE1A6A" w:rsidR="009E363E" w:rsidRPr="009E363E" w:rsidRDefault="002E0A30" w:rsidP="002E0A30">
            <w:pPr>
              <w:pStyle w:val="SOFinalContentTableBullets"/>
            </w:pPr>
            <w:r>
              <w:rPr>
                <w:rFonts w:eastAsia="Times New Roman" w:cs="Times New Roman"/>
                <w:szCs w:val="18"/>
              </w:rPr>
              <w:t>Describe</w:t>
            </w:r>
            <w:r w:rsidR="00004632" w:rsidRPr="00B63ED5">
              <w:rPr>
                <w:rFonts w:eastAsia="Times New Roman" w:cs="Times New Roman"/>
                <w:szCs w:val="18"/>
              </w:rPr>
              <w:t xml:space="preserve"> the conversion of ATP to ADP and P</w:t>
            </w:r>
            <w:r w:rsidR="00004632" w:rsidRPr="00B63ED5">
              <w:rPr>
                <w:rFonts w:eastAsia="Times New Roman" w:cs="Times New Roman"/>
                <w:szCs w:val="18"/>
                <w:vertAlign w:val="subscript"/>
              </w:rPr>
              <w:t>i</w:t>
            </w:r>
            <w:r w:rsidR="00004632" w:rsidRPr="00B63ED5">
              <w:rPr>
                <w:rFonts w:eastAsia="Times New Roman" w:cs="Times New Roman"/>
                <w:szCs w:val="18"/>
              </w:rPr>
              <w:t xml:space="preserve"> </w:t>
            </w:r>
            <w:r>
              <w:rPr>
                <w:rFonts w:eastAsia="Times New Roman" w:cs="Times New Roman"/>
                <w:szCs w:val="18"/>
              </w:rPr>
              <w:t xml:space="preserve">which </w:t>
            </w:r>
            <w:r w:rsidR="00004632" w:rsidRPr="00B63ED5">
              <w:rPr>
                <w:rFonts w:eastAsia="Times New Roman" w:cs="Times New Roman"/>
                <w:szCs w:val="18"/>
              </w:rPr>
              <w:t>releases energy for some metabolic reactions</w:t>
            </w:r>
            <w:r w:rsidR="009E363E">
              <w:rPr>
                <w:rFonts w:eastAsia="Times New Roman" w:cs="Times New Roman"/>
                <w:szCs w:val="18"/>
              </w:rPr>
              <w:t>.</w:t>
            </w:r>
          </w:p>
        </w:tc>
        <w:tc>
          <w:tcPr>
            <w:tcW w:w="3651" w:type="dxa"/>
            <w:tcMar>
              <w:left w:w="108" w:type="dxa"/>
              <w:bottom w:w="62" w:type="dxa"/>
            </w:tcMar>
          </w:tcPr>
          <w:p w14:paraId="6D84984D" w14:textId="77777777" w:rsidR="00B34522" w:rsidRDefault="00B34522" w:rsidP="008C3AAF">
            <w:pPr>
              <w:pStyle w:val="SOFinalContentTableText8ptabove"/>
            </w:pPr>
            <w:r w:rsidRPr="00D33DF6">
              <w:t>Discuss the importance of light and chemical energy (photosynthesis and respiration).</w:t>
            </w:r>
          </w:p>
          <w:p w14:paraId="12D3B84A" w14:textId="77777777" w:rsidR="001D1B45" w:rsidRPr="00D33DF6" w:rsidRDefault="001D1B45" w:rsidP="00DC2534">
            <w:pPr>
              <w:pStyle w:val="SOFinalContentTableText"/>
            </w:pPr>
            <w:r>
              <w:t xml:space="preserve">Consider </w:t>
            </w:r>
            <w:r w:rsidRPr="002D44D5">
              <w:t xml:space="preserve">lactic acid fermentation by </w:t>
            </w:r>
            <w:r>
              <w:t xml:space="preserve">some </w:t>
            </w:r>
            <w:r w:rsidRPr="002D44D5">
              <w:t>bacteria.</w:t>
            </w:r>
          </w:p>
        </w:tc>
        <w:tc>
          <w:tcPr>
            <w:tcW w:w="618" w:type="dxa"/>
            <w:noWrap/>
            <w:tcMar>
              <w:left w:w="0" w:type="dxa"/>
              <w:bottom w:w="62" w:type="dxa"/>
              <w:right w:w="0" w:type="dxa"/>
            </w:tcMar>
          </w:tcPr>
          <w:p w14:paraId="5F519B2A" w14:textId="77777777" w:rsidR="00B34522" w:rsidRDefault="001A294E" w:rsidP="00DC2534">
            <w:pPr>
              <w:pStyle w:val="SOFinalContentTableText"/>
              <w:jc w:val="center"/>
              <w:rPr>
                <w:noProof/>
              </w:rPr>
            </w:pPr>
            <w:r>
              <w:rPr>
                <w:noProof/>
                <w:lang w:val="en-AU" w:eastAsia="en-AU"/>
              </w:rPr>
              <w:drawing>
                <wp:inline distT="0" distB="0" distL="0" distR="0" wp14:anchorId="3246EBF5" wp14:editId="65D6DEAF">
                  <wp:extent cx="365040" cy="324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50BA9467" w14:textId="77777777" w:rsidTr="00A104F1">
        <w:tc>
          <w:tcPr>
            <w:tcW w:w="3651" w:type="dxa"/>
            <w:vMerge/>
            <w:tcMar>
              <w:bottom w:w="62" w:type="dxa"/>
              <w:right w:w="108" w:type="dxa"/>
            </w:tcMar>
          </w:tcPr>
          <w:p w14:paraId="06073D9C" w14:textId="77777777" w:rsidR="00B34522" w:rsidRDefault="00B34522" w:rsidP="00D33DF6">
            <w:pPr>
              <w:pStyle w:val="SOFinalContentTableText"/>
            </w:pPr>
          </w:p>
        </w:tc>
        <w:tc>
          <w:tcPr>
            <w:tcW w:w="3651" w:type="dxa"/>
            <w:tcMar>
              <w:left w:w="108" w:type="dxa"/>
              <w:bottom w:w="62" w:type="dxa"/>
            </w:tcMar>
          </w:tcPr>
          <w:p w14:paraId="5ED333EE" w14:textId="77777777" w:rsidR="00B34522" w:rsidRDefault="00B34522" w:rsidP="00B34522">
            <w:pPr>
              <w:pStyle w:val="SOFinalContentTableText"/>
            </w:pPr>
            <w:r>
              <w:t>Investigate limiting factors that affect photosynthesis (e.g. using leaf discs).</w:t>
            </w:r>
          </w:p>
          <w:p w14:paraId="677C1C62" w14:textId="77777777" w:rsidR="00B34522" w:rsidRPr="00D33DF6" w:rsidRDefault="00B34522" w:rsidP="00681F8A">
            <w:pPr>
              <w:pStyle w:val="SOFinalContentTableText"/>
            </w:pPr>
            <w:r>
              <w:t>Investigate factors affecting anaerobic respiration using yeast in solution or in a bread dough mix.</w:t>
            </w:r>
          </w:p>
        </w:tc>
        <w:tc>
          <w:tcPr>
            <w:tcW w:w="618" w:type="dxa"/>
            <w:noWrap/>
            <w:tcMar>
              <w:left w:w="0" w:type="dxa"/>
              <w:bottom w:w="62" w:type="dxa"/>
              <w:right w:w="0" w:type="dxa"/>
            </w:tcMar>
          </w:tcPr>
          <w:p w14:paraId="1F59BD29"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7F29C0C1" wp14:editId="7FD49C81">
                  <wp:extent cx="269875" cy="336550"/>
                  <wp:effectExtent l="0" t="0" r="0" b="6350"/>
                  <wp:docPr id="62" name="Picture 6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740FE043" w14:textId="77777777" w:rsidTr="00A104F1">
        <w:tc>
          <w:tcPr>
            <w:tcW w:w="3651" w:type="dxa"/>
            <w:vMerge/>
            <w:tcMar>
              <w:bottom w:w="62" w:type="dxa"/>
              <w:right w:w="108" w:type="dxa"/>
            </w:tcMar>
          </w:tcPr>
          <w:p w14:paraId="20DC0A56" w14:textId="77777777" w:rsidR="00B34522" w:rsidRDefault="00B34522" w:rsidP="00D33DF6">
            <w:pPr>
              <w:pStyle w:val="SOFinalContentTableText"/>
            </w:pPr>
          </w:p>
        </w:tc>
        <w:tc>
          <w:tcPr>
            <w:tcW w:w="3651" w:type="dxa"/>
            <w:tcMar>
              <w:left w:w="108" w:type="dxa"/>
              <w:bottom w:w="62" w:type="dxa"/>
            </w:tcMar>
          </w:tcPr>
          <w:p w14:paraId="348553B1" w14:textId="77777777" w:rsidR="00B34522" w:rsidRDefault="00B34522" w:rsidP="001D1B45">
            <w:pPr>
              <w:pStyle w:val="SOFinalContentTableText"/>
            </w:pPr>
            <w:r w:rsidRPr="00B34522">
              <w:t xml:space="preserve">Evaluate the ways in which scientists use knowledge of factors affecting photosynthesis to make predictions and recommendations about suitable habitats for crop production </w:t>
            </w:r>
            <w:r w:rsidR="00A104F1">
              <w:t>(</w:t>
            </w:r>
            <w:r w:rsidRPr="00B34522">
              <w:t>e.g. in the light of climate change</w:t>
            </w:r>
            <w:r w:rsidR="00A104F1">
              <w:t>)</w:t>
            </w:r>
            <w:r w:rsidR="009E363E">
              <w:t>.</w:t>
            </w:r>
          </w:p>
          <w:p w14:paraId="79E88DF4" w14:textId="77777777" w:rsidR="00DD277F" w:rsidRPr="00D33DF6" w:rsidRDefault="00DD277F" w:rsidP="001D1B45">
            <w:pPr>
              <w:pStyle w:val="SOFinalContentTableText"/>
            </w:pPr>
          </w:p>
        </w:tc>
        <w:tc>
          <w:tcPr>
            <w:tcW w:w="618" w:type="dxa"/>
            <w:noWrap/>
            <w:tcMar>
              <w:left w:w="0" w:type="dxa"/>
              <w:bottom w:w="62" w:type="dxa"/>
              <w:right w:w="0" w:type="dxa"/>
            </w:tcMar>
          </w:tcPr>
          <w:p w14:paraId="699AD5FB"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1A84EC63" wp14:editId="786D5E9D">
                  <wp:extent cx="269640" cy="504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68B01A44" w14:textId="77777777" w:rsidTr="00A104F1">
        <w:tc>
          <w:tcPr>
            <w:tcW w:w="3651" w:type="dxa"/>
            <w:tcMar>
              <w:bottom w:w="62" w:type="dxa"/>
              <w:right w:w="108" w:type="dxa"/>
            </w:tcMar>
          </w:tcPr>
          <w:p w14:paraId="201B61A1" w14:textId="77777777" w:rsidR="00B34522" w:rsidRDefault="00496976" w:rsidP="00F61E22">
            <w:pPr>
              <w:pStyle w:val="SOFinalContentTableText8ptabove"/>
            </w:pPr>
            <w:r>
              <w:t xml:space="preserve">In order to survive, cells </w:t>
            </w:r>
            <w:r w:rsidR="00B34522">
              <w:t xml:space="preserve">require an input of matter, including gases, simple nutrients, </w:t>
            </w:r>
            <w:r w:rsidR="00F61E22">
              <w:t xml:space="preserve">and </w:t>
            </w:r>
            <w:r w:rsidR="00B34522">
              <w:t>ions</w:t>
            </w:r>
            <w:r>
              <w:t>,</w:t>
            </w:r>
            <w:r w:rsidR="00B34522">
              <w:t xml:space="preserve"> and </w:t>
            </w:r>
            <w:r>
              <w:t xml:space="preserve">the </w:t>
            </w:r>
            <w:r w:rsidR="00B34522">
              <w:t>removal of wastes.</w:t>
            </w:r>
          </w:p>
          <w:p w14:paraId="557D178F" w14:textId="280A260C" w:rsidR="00B34522" w:rsidRDefault="00B34522" w:rsidP="00953D6F">
            <w:pPr>
              <w:pStyle w:val="SOFinalContentTableBullets"/>
            </w:pPr>
            <w:r>
              <w:t>Compare the inputs and outputs of autotroph</w:t>
            </w:r>
            <w:r w:rsidR="002E0A30">
              <w:t>s</w:t>
            </w:r>
            <w:r>
              <w:t xml:space="preserve"> and heterotroph</w:t>
            </w:r>
            <w:r w:rsidR="002E0A30">
              <w:t>s</w:t>
            </w:r>
            <w:r>
              <w:t>.</w:t>
            </w:r>
          </w:p>
        </w:tc>
        <w:tc>
          <w:tcPr>
            <w:tcW w:w="3651" w:type="dxa"/>
            <w:tcMar>
              <w:left w:w="108" w:type="dxa"/>
              <w:bottom w:w="62" w:type="dxa"/>
            </w:tcMar>
          </w:tcPr>
          <w:p w14:paraId="3AFD9A06" w14:textId="77777777" w:rsidR="00B34522" w:rsidRPr="00A104F1" w:rsidRDefault="00B34522" w:rsidP="00004632">
            <w:pPr>
              <w:pStyle w:val="SOFinalContentTableText8ptabove"/>
              <w:rPr>
                <w:rStyle w:val="SOFinalItalicText9pt"/>
              </w:rPr>
            </w:pPr>
            <w:r w:rsidRPr="00A104F1">
              <w:rPr>
                <w:rStyle w:val="SOFinalItalicText9pt"/>
              </w:rPr>
              <w:t>Link this with Stage 1</w:t>
            </w:r>
            <w:r w:rsidR="00A104F1">
              <w:rPr>
                <w:rStyle w:val="SOFinalItalicText9pt"/>
              </w:rPr>
              <w:t>,</w:t>
            </w:r>
            <w:r w:rsidRPr="00A104F1">
              <w:rPr>
                <w:rStyle w:val="SOFinalItalicText9pt"/>
              </w:rPr>
              <w:t xml:space="preserve"> Topic 1: Cells and </w:t>
            </w:r>
            <w:r w:rsidR="00004632">
              <w:rPr>
                <w:rStyle w:val="SOFinalItalicText9pt"/>
              </w:rPr>
              <w:t>m</w:t>
            </w:r>
            <w:r w:rsidRPr="00A104F1">
              <w:rPr>
                <w:rStyle w:val="SOFinalItalicText9pt"/>
              </w:rPr>
              <w:t>icroorganisms.</w:t>
            </w:r>
          </w:p>
        </w:tc>
        <w:tc>
          <w:tcPr>
            <w:tcW w:w="618" w:type="dxa"/>
            <w:noWrap/>
            <w:tcMar>
              <w:left w:w="0" w:type="dxa"/>
              <w:bottom w:w="62" w:type="dxa"/>
              <w:right w:w="0" w:type="dxa"/>
            </w:tcMar>
          </w:tcPr>
          <w:p w14:paraId="2E0AA030" w14:textId="77777777" w:rsidR="00B34522" w:rsidRDefault="001A294E" w:rsidP="00A104F1">
            <w:pPr>
              <w:pStyle w:val="SOFinalContentTableText8ptabove"/>
              <w:rPr>
                <w:noProof/>
              </w:rPr>
            </w:pPr>
            <w:r>
              <w:rPr>
                <w:noProof/>
                <w:lang w:eastAsia="en-AU"/>
              </w:rPr>
              <w:drawing>
                <wp:inline distT="0" distB="0" distL="0" distR="0" wp14:anchorId="16D3A646" wp14:editId="509E7B02">
                  <wp:extent cx="365040" cy="32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171F04EA" w14:textId="77777777" w:rsidTr="00A104F1">
        <w:tc>
          <w:tcPr>
            <w:tcW w:w="3651" w:type="dxa"/>
            <w:vMerge w:val="restart"/>
            <w:tcMar>
              <w:bottom w:w="62" w:type="dxa"/>
              <w:right w:w="108" w:type="dxa"/>
            </w:tcMar>
          </w:tcPr>
          <w:p w14:paraId="46EC91D2" w14:textId="77777777" w:rsidR="00B34522" w:rsidRDefault="00B34522" w:rsidP="008C3AAF">
            <w:pPr>
              <w:pStyle w:val="SOFinalContentTableText8ptabove"/>
            </w:pPr>
            <w:r>
              <w:lastRenderedPageBreak/>
              <w:t>Substances move in and out of cells by processes such as:</w:t>
            </w:r>
          </w:p>
          <w:p w14:paraId="7CA30D70" w14:textId="77777777" w:rsidR="00B34522" w:rsidRDefault="00B34522" w:rsidP="00A23317">
            <w:pPr>
              <w:pStyle w:val="SOFinalBulletsIndentedDash"/>
            </w:pPr>
            <w:r>
              <w:t>diffusion</w:t>
            </w:r>
          </w:p>
          <w:p w14:paraId="16476DF6" w14:textId="77777777" w:rsidR="00B34522" w:rsidRDefault="00B34522" w:rsidP="006214A4">
            <w:pPr>
              <w:pStyle w:val="SOFinalBulletsIndentedDash"/>
            </w:pPr>
            <w:r>
              <w:t>facilitated diffusion</w:t>
            </w:r>
          </w:p>
          <w:p w14:paraId="4D523BFA" w14:textId="77777777" w:rsidR="00B34522" w:rsidRDefault="00B34522" w:rsidP="006214A4">
            <w:pPr>
              <w:pStyle w:val="SOFinalBulletsIndentedDash"/>
            </w:pPr>
            <w:r>
              <w:t>osmosis</w:t>
            </w:r>
          </w:p>
          <w:p w14:paraId="66D3B5D7" w14:textId="77777777" w:rsidR="00B34522" w:rsidRDefault="00B34522" w:rsidP="006214A4">
            <w:pPr>
              <w:pStyle w:val="SOFinalBulletsIndentedDash"/>
            </w:pPr>
            <w:r>
              <w:t>active transport</w:t>
            </w:r>
          </w:p>
          <w:p w14:paraId="62F3F902" w14:textId="77777777" w:rsidR="00B34522" w:rsidRDefault="00B34522" w:rsidP="006214A4">
            <w:pPr>
              <w:pStyle w:val="SOFinalBulletsIndentedDash"/>
            </w:pPr>
            <w:r>
              <w:t>endocytosis</w:t>
            </w:r>
          </w:p>
          <w:p w14:paraId="44A49DE3" w14:textId="77777777" w:rsidR="00B34522" w:rsidRDefault="00B34522" w:rsidP="006214A4">
            <w:pPr>
              <w:pStyle w:val="SOFinalBulletsIndentedDash"/>
            </w:pPr>
            <w:r>
              <w:t>exocytosis.</w:t>
            </w:r>
          </w:p>
          <w:p w14:paraId="7A49F756" w14:textId="77777777" w:rsidR="00B34522" w:rsidRDefault="00B34522" w:rsidP="00B63ED5">
            <w:pPr>
              <w:pStyle w:val="SOFinalContentTableBullets"/>
            </w:pPr>
            <w:r>
              <w:t>Explain how the structure of a membrane facilitates different processes of movement through it.</w:t>
            </w:r>
          </w:p>
          <w:p w14:paraId="34DABA3C" w14:textId="0469F652" w:rsidR="0063359F" w:rsidRDefault="0063359F" w:rsidP="0063359F">
            <w:pPr>
              <w:pStyle w:val="SOFinalContentTableBullets"/>
            </w:pPr>
            <w:r w:rsidRPr="0063359F">
              <w:t>Explain the roles of transport proteins, including channel proteins (such as aquaporins), and carrier proteins.</w:t>
            </w:r>
          </w:p>
          <w:p w14:paraId="02A29156" w14:textId="31CD87AD" w:rsidR="00B34522" w:rsidRDefault="00B34522">
            <w:pPr>
              <w:pStyle w:val="SOFinalContentTableBullets"/>
            </w:pPr>
            <w:r>
              <w:t xml:space="preserve">Explain how the exchange of materials across membranes </w:t>
            </w:r>
            <w:r w:rsidR="00E87525">
              <w:t xml:space="preserve">is affected by factors </w:t>
            </w:r>
            <w:r>
              <w:t>including:</w:t>
            </w:r>
          </w:p>
          <w:p w14:paraId="31AE43B8" w14:textId="77777777" w:rsidR="00B34522" w:rsidRDefault="00B34522" w:rsidP="00A23317">
            <w:pPr>
              <w:pStyle w:val="SOFinalBulletsIndentedDash"/>
            </w:pPr>
            <w:r>
              <w:t>surface-area-to-volume ratio of the cell</w:t>
            </w:r>
          </w:p>
          <w:p w14:paraId="0568BB86" w14:textId="77777777" w:rsidR="00B34522" w:rsidRDefault="00B34522" w:rsidP="006214A4">
            <w:pPr>
              <w:pStyle w:val="SOFinalBulletsIndentedDash"/>
            </w:pPr>
            <w:r>
              <w:t>concentration gradients</w:t>
            </w:r>
          </w:p>
          <w:p w14:paraId="1DEEA759" w14:textId="77777777" w:rsidR="00B34522" w:rsidRDefault="00B34522" w:rsidP="006214A4">
            <w:pPr>
              <w:pStyle w:val="SOFinalBulletsIndentedDash"/>
            </w:pPr>
            <w:r>
              <w:t>the physical and chemical nature of the materials being exchanged.</w:t>
            </w:r>
          </w:p>
        </w:tc>
        <w:tc>
          <w:tcPr>
            <w:tcW w:w="3651" w:type="dxa"/>
            <w:tcMar>
              <w:left w:w="108" w:type="dxa"/>
              <w:bottom w:w="62" w:type="dxa"/>
            </w:tcMar>
          </w:tcPr>
          <w:p w14:paraId="6796C67D" w14:textId="77777777" w:rsidR="00B34522" w:rsidRDefault="00B34522" w:rsidP="008C3AAF">
            <w:pPr>
              <w:pStyle w:val="SOFinalContentTableText8ptabove"/>
            </w:pPr>
            <w:r>
              <w:t>Review the role of the cell membrane.</w:t>
            </w:r>
          </w:p>
          <w:p w14:paraId="1E499C5A" w14:textId="77777777" w:rsidR="00B34522" w:rsidRDefault="0055324D" w:rsidP="00B34522">
            <w:pPr>
              <w:pStyle w:val="SOFinalContentTableText"/>
            </w:pPr>
            <w:r>
              <w:t>(</w:t>
            </w:r>
            <w:r w:rsidR="00A104F1" w:rsidRPr="0055324D">
              <w:rPr>
                <w:rStyle w:val="SOFinalItalicText9pt"/>
              </w:rPr>
              <w:t xml:space="preserve">Link this with Stage 1, </w:t>
            </w:r>
            <w:r w:rsidR="00B34522" w:rsidRPr="0055324D">
              <w:rPr>
                <w:rStyle w:val="SOFinalItalicText9pt"/>
              </w:rPr>
              <w:t xml:space="preserve">Topic 1: Cells and </w:t>
            </w:r>
            <w:r w:rsidR="00FC5ED2">
              <w:rPr>
                <w:rStyle w:val="SOFinalItalicText9pt"/>
              </w:rPr>
              <w:t>m</w:t>
            </w:r>
            <w:r w:rsidR="00B34522" w:rsidRPr="0055324D">
              <w:rPr>
                <w:rStyle w:val="SOFinalItalicText9pt"/>
              </w:rPr>
              <w:t>icroorganisms</w:t>
            </w:r>
            <w:r w:rsidR="00D44F45">
              <w:rPr>
                <w:rStyle w:val="SOFinalItalicText9pt"/>
              </w:rPr>
              <w:t>.</w:t>
            </w:r>
            <w:r w:rsidR="00B34522">
              <w:t>)</w:t>
            </w:r>
          </w:p>
          <w:p w14:paraId="08FFF49A" w14:textId="77777777" w:rsidR="00B34522" w:rsidRDefault="00B34522" w:rsidP="00B34522">
            <w:pPr>
              <w:pStyle w:val="SOFinalContentTableText"/>
            </w:pPr>
            <w:r>
              <w:t>Explain why composition of and conditions within the cell are important and need to be maintained.</w:t>
            </w:r>
          </w:p>
          <w:p w14:paraId="5E576B7F" w14:textId="77777777" w:rsidR="00B34522" w:rsidRDefault="00B34522" w:rsidP="00B34522">
            <w:pPr>
              <w:pStyle w:val="SOFinalContentTableText"/>
            </w:pPr>
            <w:r>
              <w:t>Use effects of osmosis to illustrate the need to regulate cellular composition.</w:t>
            </w:r>
          </w:p>
          <w:p w14:paraId="5AC3BFC7" w14:textId="77777777" w:rsidR="001D1B45" w:rsidRPr="00B34522" w:rsidRDefault="001D1B45" w:rsidP="00B34522">
            <w:pPr>
              <w:pStyle w:val="SOFinalContentTableText"/>
            </w:pPr>
            <w:r>
              <w:t>Investigate the role of aquaporins.</w:t>
            </w:r>
          </w:p>
        </w:tc>
        <w:tc>
          <w:tcPr>
            <w:tcW w:w="618" w:type="dxa"/>
            <w:noWrap/>
            <w:tcMar>
              <w:left w:w="0" w:type="dxa"/>
              <w:bottom w:w="62" w:type="dxa"/>
              <w:right w:w="0" w:type="dxa"/>
            </w:tcMar>
          </w:tcPr>
          <w:p w14:paraId="22A10A9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6AE1E2AD" wp14:editId="76C1F6B6">
                  <wp:extent cx="365040" cy="32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0A915926" w14:textId="77777777" w:rsidTr="00A104F1">
        <w:tc>
          <w:tcPr>
            <w:tcW w:w="3651" w:type="dxa"/>
            <w:vMerge/>
            <w:tcMar>
              <w:bottom w:w="62" w:type="dxa"/>
              <w:right w:w="108" w:type="dxa"/>
            </w:tcMar>
          </w:tcPr>
          <w:p w14:paraId="1C0C4D3E" w14:textId="77777777" w:rsidR="00B34522" w:rsidRDefault="00B34522" w:rsidP="00D33DF6">
            <w:pPr>
              <w:pStyle w:val="SOFinalContentTableText"/>
            </w:pPr>
          </w:p>
        </w:tc>
        <w:tc>
          <w:tcPr>
            <w:tcW w:w="3651" w:type="dxa"/>
            <w:tcMar>
              <w:left w:w="108" w:type="dxa"/>
              <w:bottom w:w="62" w:type="dxa"/>
            </w:tcMar>
          </w:tcPr>
          <w:p w14:paraId="1EFBFAE6" w14:textId="77777777" w:rsidR="00B34522" w:rsidRPr="00872EBC" w:rsidRDefault="00B34522" w:rsidP="00B34522">
            <w:pPr>
              <w:pStyle w:val="SOFinalContentTableText"/>
              <w:rPr>
                <w:spacing w:val="-2"/>
              </w:rPr>
            </w:pPr>
            <w:r w:rsidRPr="00872EBC">
              <w:rPr>
                <w:spacing w:val="-2"/>
              </w:rPr>
              <w:t>Use agar cubes, or cellulose tubing, starch</w:t>
            </w:r>
            <w:r w:rsidR="00E87525">
              <w:rPr>
                <w:spacing w:val="-2"/>
              </w:rPr>
              <w:t>,</w:t>
            </w:r>
            <w:r w:rsidRPr="00872EBC">
              <w:rPr>
                <w:spacing w:val="-2"/>
              </w:rPr>
              <w:t xml:space="preserve"> and iodine solutions to investigate diffusion.</w:t>
            </w:r>
          </w:p>
          <w:p w14:paraId="43D505F2" w14:textId="77777777" w:rsidR="00B34522" w:rsidRPr="00B34522" w:rsidRDefault="00B34522" w:rsidP="0055324D">
            <w:pPr>
              <w:pStyle w:val="SOFinalContentTableText"/>
            </w:pPr>
            <w:r>
              <w:t xml:space="preserve">Investigate factors affecting the rate of osmosis </w:t>
            </w:r>
            <w:r w:rsidR="0055324D">
              <w:t>—</w:t>
            </w:r>
            <w:r>
              <w:t xml:space="preserve"> for example</w:t>
            </w:r>
            <w:r w:rsidR="00D44F45">
              <w:t>,</w:t>
            </w:r>
            <w:r>
              <w:t xml:space="preserve"> in rhubarb epidermal cells.</w:t>
            </w:r>
          </w:p>
        </w:tc>
        <w:tc>
          <w:tcPr>
            <w:tcW w:w="618" w:type="dxa"/>
            <w:noWrap/>
            <w:tcMar>
              <w:left w:w="0" w:type="dxa"/>
              <w:bottom w:w="62" w:type="dxa"/>
              <w:right w:w="0" w:type="dxa"/>
            </w:tcMar>
          </w:tcPr>
          <w:p w14:paraId="5E51FE3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0A22ABAB" wp14:editId="6F2062DC">
                  <wp:extent cx="269875" cy="336550"/>
                  <wp:effectExtent l="0" t="0" r="0" b="6350"/>
                  <wp:docPr id="63" name="Picture 6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65039068" w14:textId="77777777" w:rsidTr="00A104F1">
        <w:tc>
          <w:tcPr>
            <w:tcW w:w="3651" w:type="dxa"/>
            <w:vMerge/>
            <w:tcMar>
              <w:bottom w:w="62" w:type="dxa"/>
              <w:right w:w="108" w:type="dxa"/>
            </w:tcMar>
          </w:tcPr>
          <w:p w14:paraId="0515B4E4" w14:textId="77777777" w:rsidR="00B34522" w:rsidRDefault="00B34522" w:rsidP="00D33DF6">
            <w:pPr>
              <w:pStyle w:val="SOFinalContentTableText"/>
            </w:pPr>
          </w:p>
        </w:tc>
        <w:tc>
          <w:tcPr>
            <w:tcW w:w="3651" w:type="dxa"/>
            <w:tcMar>
              <w:left w:w="108" w:type="dxa"/>
              <w:bottom w:w="62" w:type="dxa"/>
            </w:tcMar>
          </w:tcPr>
          <w:p w14:paraId="2CC93724" w14:textId="77777777" w:rsidR="00B34522" w:rsidRPr="00B34522" w:rsidRDefault="00B34522" w:rsidP="00872EBC">
            <w:pPr>
              <w:pStyle w:val="SOFinalContentTableText"/>
              <w:ind w:right="-31"/>
            </w:pPr>
            <w:r w:rsidRPr="00B34522">
              <w:t>Explore how the development of the complex fluid-mosaic model of membrane structure has required a range of evidence from many sources and input from across disciplines.</w:t>
            </w:r>
          </w:p>
        </w:tc>
        <w:tc>
          <w:tcPr>
            <w:tcW w:w="618" w:type="dxa"/>
            <w:noWrap/>
            <w:tcMar>
              <w:left w:w="0" w:type="dxa"/>
              <w:bottom w:w="62" w:type="dxa"/>
              <w:right w:w="0" w:type="dxa"/>
            </w:tcMar>
          </w:tcPr>
          <w:p w14:paraId="3E552F47"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487D846A" wp14:editId="124D9EF7">
                  <wp:extent cx="269640" cy="5040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24B71EB6" w14:textId="77777777" w:rsidTr="00A104F1">
        <w:tc>
          <w:tcPr>
            <w:tcW w:w="3651" w:type="dxa"/>
            <w:tcMar>
              <w:bottom w:w="62" w:type="dxa"/>
              <w:right w:w="108" w:type="dxa"/>
            </w:tcMar>
          </w:tcPr>
          <w:p w14:paraId="54C7C8E9" w14:textId="77777777" w:rsidR="00B34522" w:rsidRDefault="00B34522" w:rsidP="00DC2534">
            <w:pPr>
              <w:pStyle w:val="SOFinalContentTableText8ptabove"/>
              <w:spacing w:line="204" w:lineRule="exact"/>
            </w:pPr>
            <w:r>
              <w:t>Cell metabolism is critical to the survival of cells.</w:t>
            </w:r>
          </w:p>
          <w:p w14:paraId="0F737867" w14:textId="77777777" w:rsidR="00B34522" w:rsidRDefault="00B34522" w:rsidP="00B63ED5">
            <w:pPr>
              <w:pStyle w:val="SOFinalContentTableText8ptabove"/>
              <w:spacing w:line="204" w:lineRule="exact"/>
            </w:pPr>
            <w:r>
              <w:t xml:space="preserve">Biochemical processes in the cell are </w:t>
            </w:r>
            <w:r w:rsidR="00F61E22">
              <w:t>influenced</w:t>
            </w:r>
            <w:r>
              <w:t xml:space="preserve"> by</w:t>
            </w:r>
            <w:r w:rsidR="00E87525">
              <w:t xml:space="preserve"> </w:t>
            </w:r>
            <w:r>
              <w:t>the nature and arrangement of internal membranes</w:t>
            </w:r>
            <w:r w:rsidR="00E87525">
              <w:t xml:space="preserve"> and the presence of specific enzymes</w:t>
            </w:r>
            <w:r w:rsidR="0062639B">
              <w:t>.</w:t>
            </w:r>
          </w:p>
          <w:p w14:paraId="5BDEAE28" w14:textId="77777777" w:rsidR="00F61E22" w:rsidRPr="0062639B" w:rsidRDefault="00F61E22" w:rsidP="00B63ED5">
            <w:pPr>
              <w:pStyle w:val="SOFinalContentTableBullets"/>
            </w:pPr>
            <w:r w:rsidRPr="0062639B">
              <w:t>Explain how the structure of internal membranes of mitochondria and chloroplasts facilitate</w:t>
            </w:r>
            <w:r w:rsidR="0062639B">
              <w:t>s</w:t>
            </w:r>
            <w:r w:rsidRPr="0062639B">
              <w:t xml:space="preserve"> some biochemical processes.</w:t>
            </w:r>
          </w:p>
          <w:p w14:paraId="08CC0ADA" w14:textId="77777777" w:rsidR="00F61E22" w:rsidRPr="0062639B" w:rsidRDefault="00F61E22">
            <w:pPr>
              <w:pStyle w:val="SOFinalContentTableBullets"/>
            </w:pPr>
            <w:r w:rsidRPr="0062639B">
              <w:t>Explain that in a metabolic pathway:</w:t>
            </w:r>
          </w:p>
          <w:p w14:paraId="16C90A44" w14:textId="77777777" w:rsidR="00F61E22" w:rsidRPr="00DC2534" w:rsidRDefault="00F61E22" w:rsidP="00A23317">
            <w:pPr>
              <w:pStyle w:val="SOFinalBulletsIndentedDash"/>
            </w:pPr>
            <w:r>
              <w:t xml:space="preserve">there </w:t>
            </w:r>
            <w:r w:rsidRPr="00DC2534">
              <w:t>are many regulated steps</w:t>
            </w:r>
          </w:p>
          <w:p w14:paraId="399B879A" w14:textId="77777777" w:rsidR="00F61E22" w:rsidRPr="00DC2534" w:rsidRDefault="00F61E22" w:rsidP="006214A4">
            <w:pPr>
              <w:pStyle w:val="SOFinalBulletsIndentedDash"/>
            </w:pPr>
            <w:r w:rsidRPr="00DC2534">
              <w:t>each step loses some energy</w:t>
            </w:r>
            <w:r>
              <w:t xml:space="preserve"> as heat</w:t>
            </w:r>
          </w:p>
          <w:p w14:paraId="1EAE01EE" w14:textId="77777777" w:rsidR="00F61E22" w:rsidRPr="00DC2534" w:rsidRDefault="00F61E22" w:rsidP="006214A4">
            <w:pPr>
              <w:pStyle w:val="SOFinalBulletsIndentedDash"/>
            </w:pPr>
            <w:r w:rsidRPr="00DC2534">
              <w:t>some steps produce intermediate compounds</w:t>
            </w:r>
          </w:p>
          <w:p w14:paraId="148CB8EB" w14:textId="77777777" w:rsidR="00F61E22" w:rsidRDefault="00F61E22" w:rsidP="006214A4">
            <w:pPr>
              <w:pStyle w:val="SOFinalBulletsIndentedDash"/>
            </w:pPr>
            <w:r w:rsidRPr="00DC2534">
              <w:t>specific enzymes are required at each step</w:t>
            </w:r>
            <w:r>
              <w:t>.</w:t>
            </w:r>
          </w:p>
          <w:p w14:paraId="759EBE59" w14:textId="77777777" w:rsidR="00F61E22" w:rsidRDefault="0062639B" w:rsidP="0063359F">
            <w:pPr>
              <w:pStyle w:val="SOFinalContentTableText"/>
            </w:pPr>
            <w:r>
              <w:t xml:space="preserve">Biochemical processes in the cell are influenced by </w:t>
            </w:r>
            <w:r w:rsidR="00B34522">
              <w:t>environmental factors.</w:t>
            </w:r>
          </w:p>
        </w:tc>
        <w:tc>
          <w:tcPr>
            <w:tcW w:w="3651" w:type="dxa"/>
            <w:tcMar>
              <w:left w:w="108" w:type="dxa"/>
              <w:bottom w:w="62" w:type="dxa"/>
            </w:tcMar>
          </w:tcPr>
          <w:p w14:paraId="65F95843" w14:textId="77777777" w:rsidR="00B34522" w:rsidRDefault="00B34522" w:rsidP="0055324D">
            <w:pPr>
              <w:pStyle w:val="SOFinalContentTableText8ptabove"/>
            </w:pPr>
            <w:r>
              <w:t xml:space="preserve">Use examples, such as glycolysis, Krebs cycle, </w:t>
            </w:r>
            <w:r w:rsidR="00D44F45">
              <w:t xml:space="preserve">and </w:t>
            </w:r>
            <w:r>
              <w:t>photosynthesis</w:t>
            </w:r>
            <w:r w:rsidR="00D44F45">
              <w:t>,</w:t>
            </w:r>
            <w:r>
              <w:t xml:space="preserve"> to introduce metabolic pathways, including an explanation of the need for regulation.</w:t>
            </w:r>
          </w:p>
          <w:p w14:paraId="29BBECF7" w14:textId="77777777" w:rsidR="00B34522" w:rsidRDefault="00B34522" w:rsidP="00B34522">
            <w:pPr>
              <w:pStyle w:val="SOFinalContentTableText"/>
            </w:pPr>
            <w:r>
              <w:t xml:space="preserve">Review the effect of conditions such as temperature, pH, substrate concentration, product concentration, </w:t>
            </w:r>
            <w:r w:rsidR="00D44F45">
              <w:t xml:space="preserve">and </w:t>
            </w:r>
            <w:r>
              <w:t>chemical inhibitors on enzyme activity. (</w:t>
            </w:r>
            <w:r w:rsidR="00685BB0" w:rsidRPr="00685BB0">
              <w:rPr>
                <w:i/>
                <w:iCs/>
              </w:rPr>
              <w:t xml:space="preserve">Link this with </w:t>
            </w:r>
            <w:r w:rsidRPr="00685BB0">
              <w:rPr>
                <w:i/>
                <w:iCs/>
              </w:rPr>
              <w:t>Stage 2</w:t>
            </w:r>
            <w:r w:rsidR="00685BB0" w:rsidRPr="00685BB0">
              <w:rPr>
                <w:i/>
                <w:iCs/>
              </w:rPr>
              <w:t>,</w:t>
            </w:r>
            <w:r w:rsidRPr="00685BB0">
              <w:rPr>
                <w:i/>
                <w:iCs/>
              </w:rPr>
              <w:t xml:space="preserve"> Topic 1: DNA and </w:t>
            </w:r>
            <w:r w:rsidR="0062639B">
              <w:rPr>
                <w:i/>
                <w:iCs/>
              </w:rPr>
              <w:t>p</w:t>
            </w:r>
            <w:r w:rsidRPr="00685BB0">
              <w:rPr>
                <w:i/>
                <w:iCs/>
              </w:rPr>
              <w:t>rotein</w:t>
            </w:r>
            <w:r w:rsidR="00685BB0">
              <w:rPr>
                <w:i/>
                <w:iCs/>
              </w:rPr>
              <w:t>s.</w:t>
            </w:r>
            <w:r>
              <w:t>)</w:t>
            </w:r>
          </w:p>
          <w:p w14:paraId="297E856A" w14:textId="77777777" w:rsidR="001A6147" w:rsidRDefault="001A6147" w:rsidP="00B34522">
            <w:pPr>
              <w:pStyle w:val="SOFinalContentTableText"/>
            </w:pPr>
            <w:r>
              <w:t>Discuss folded internal membranes such as cristae in mitochondria and lamellae in chloroplasts.</w:t>
            </w:r>
          </w:p>
          <w:p w14:paraId="75D10A7F" w14:textId="77777777" w:rsidR="00B34522" w:rsidRDefault="00B34522" w:rsidP="00B34522">
            <w:pPr>
              <w:pStyle w:val="SOFinalContentTableText"/>
            </w:pPr>
            <w:r>
              <w:t>Use examples to emphasise enzyme specificity and reinforce the importance of the three-dimensional shape of proteins.</w:t>
            </w:r>
          </w:p>
          <w:p w14:paraId="6F8CA5EA" w14:textId="77777777" w:rsidR="001D1B45" w:rsidRPr="00B34522" w:rsidRDefault="001D1B45" w:rsidP="00B34522">
            <w:pPr>
              <w:pStyle w:val="SOFinalContentTableText"/>
            </w:pPr>
            <w:r>
              <w:t>Review the effect of environmental factors such as temperature, pH, substrate concentration, product concentration,</w:t>
            </w:r>
            <w:r w:rsidR="00D44F45">
              <w:t xml:space="preserve"> and</w:t>
            </w:r>
            <w:r>
              <w:t xml:space="preserve"> chemical inhibitors on enzyme activity. (</w:t>
            </w:r>
            <w:r w:rsidRPr="00505F97">
              <w:rPr>
                <w:i/>
                <w:iCs/>
              </w:rPr>
              <w:t>Link this with Stage 2, Topic 1: DNA and proteins.</w:t>
            </w:r>
            <w:r>
              <w:t>)</w:t>
            </w:r>
          </w:p>
        </w:tc>
        <w:tc>
          <w:tcPr>
            <w:tcW w:w="618" w:type="dxa"/>
            <w:noWrap/>
            <w:tcMar>
              <w:left w:w="0" w:type="dxa"/>
              <w:bottom w:w="62" w:type="dxa"/>
              <w:right w:w="0" w:type="dxa"/>
            </w:tcMar>
          </w:tcPr>
          <w:p w14:paraId="01C604E9" w14:textId="77777777" w:rsidR="00B34522" w:rsidRDefault="001A294E" w:rsidP="0055324D">
            <w:pPr>
              <w:pStyle w:val="SOFinalContentTableText8ptabove"/>
              <w:jc w:val="center"/>
              <w:rPr>
                <w:noProof/>
              </w:rPr>
            </w:pPr>
            <w:r>
              <w:rPr>
                <w:noProof/>
                <w:lang w:eastAsia="en-AU"/>
              </w:rPr>
              <w:drawing>
                <wp:inline distT="0" distB="0" distL="0" distR="0" wp14:anchorId="46D83602" wp14:editId="6F9CC11E">
                  <wp:extent cx="365040" cy="32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021EB36" w14:textId="77777777" w:rsidR="00D44F45" w:rsidRDefault="00D44F4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62EF9" w:rsidRPr="00D41D09" w14:paraId="57085D81" w14:textId="77777777" w:rsidTr="00A104F1">
        <w:tc>
          <w:tcPr>
            <w:tcW w:w="3651" w:type="dxa"/>
            <w:vMerge w:val="restart"/>
            <w:tcMar>
              <w:bottom w:w="62" w:type="dxa"/>
              <w:right w:w="108" w:type="dxa"/>
            </w:tcMar>
          </w:tcPr>
          <w:p w14:paraId="50493ED9" w14:textId="77777777" w:rsidR="00C62EF9" w:rsidRDefault="00C62EF9" w:rsidP="00DC2534">
            <w:pPr>
              <w:pStyle w:val="SOFinalContentTableText8ptabove"/>
            </w:pPr>
            <w:r>
              <w:lastRenderedPageBreak/>
              <w:t>Chemicals can interfere with cell metabolism.</w:t>
            </w:r>
          </w:p>
          <w:p w14:paraId="24FCE892" w14:textId="77777777" w:rsidR="00C62EF9" w:rsidRDefault="00C62EF9" w:rsidP="0055324D">
            <w:pPr>
              <w:pStyle w:val="SOFinalContentTableBullets"/>
              <w:keepNext/>
            </w:pPr>
            <w:r>
              <w:t>Discuss possible benefits and/or harmful effects of chemicals that human beings use.</w:t>
            </w:r>
          </w:p>
        </w:tc>
        <w:tc>
          <w:tcPr>
            <w:tcW w:w="3651" w:type="dxa"/>
            <w:tcMar>
              <w:left w:w="108" w:type="dxa"/>
              <w:bottom w:w="62" w:type="dxa"/>
            </w:tcMar>
          </w:tcPr>
          <w:p w14:paraId="1572E56F" w14:textId="77777777" w:rsidR="00C62EF9" w:rsidRPr="00B34522" w:rsidRDefault="00C62EF9" w:rsidP="00DC2534">
            <w:pPr>
              <w:pStyle w:val="SOFinalContentTableText8ptabove"/>
            </w:pPr>
            <w:r w:rsidRPr="00B34522">
              <w:t>Discuss examples of chemicals that interfere with metabolism, such as cyanide, antibiotics, herbicides, and insecticides</w:t>
            </w:r>
            <w:r w:rsidR="0055324D">
              <w:t>.</w:t>
            </w:r>
          </w:p>
        </w:tc>
        <w:tc>
          <w:tcPr>
            <w:tcW w:w="618" w:type="dxa"/>
            <w:noWrap/>
            <w:tcMar>
              <w:left w:w="0" w:type="dxa"/>
              <w:bottom w:w="62" w:type="dxa"/>
              <w:right w:w="0" w:type="dxa"/>
            </w:tcMar>
          </w:tcPr>
          <w:p w14:paraId="73D8963B" w14:textId="77777777" w:rsidR="00C62EF9" w:rsidRDefault="001A294E" w:rsidP="00DC2534">
            <w:pPr>
              <w:pStyle w:val="SOFinalContentTableText8ptabove"/>
              <w:jc w:val="center"/>
              <w:rPr>
                <w:noProof/>
              </w:rPr>
            </w:pPr>
            <w:r>
              <w:rPr>
                <w:noProof/>
                <w:lang w:eastAsia="en-AU"/>
              </w:rPr>
              <w:drawing>
                <wp:inline distT="0" distB="0" distL="0" distR="0" wp14:anchorId="6BA9864B" wp14:editId="6191E8C0">
                  <wp:extent cx="365040" cy="32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0E74E343" w14:textId="77777777" w:rsidTr="00A104F1">
        <w:tc>
          <w:tcPr>
            <w:tcW w:w="3651" w:type="dxa"/>
            <w:vMerge/>
            <w:tcMar>
              <w:bottom w:w="62" w:type="dxa"/>
              <w:right w:w="108" w:type="dxa"/>
            </w:tcMar>
          </w:tcPr>
          <w:p w14:paraId="76F7F24E" w14:textId="77777777" w:rsidR="00C62EF9" w:rsidRDefault="00C62EF9" w:rsidP="00D33DF6">
            <w:pPr>
              <w:pStyle w:val="SOFinalContentTableText"/>
            </w:pPr>
          </w:p>
        </w:tc>
        <w:tc>
          <w:tcPr>
            <w:tcW w:w="3651" w:type="dxa"/>
            <w:tcMar>
              <w:left w:w="108" w:type="dxa"/>
              <w:bottom w:w="62" w:type="dxa"/>
            </w:tcMar>
          </w:tcPr>
          <w:p w14:paraId="21178F60" w14:textId="1E8D8CE4" w:rsidR="00C62EF9" w:rsidRPr="00B34522" w:rsidRDefault="00C62EF9" w:rsidP="00E743EA">
            <w:pPr>
              <w:pStyle w:val="SOFinalContentTableText"/>
            </w:pPr>
            <w:r w:rsidRPr="00B34522">
              <w:t>Investigate ways in which new technologies can potentially be used for therapeutic drug design and discuss related ethical considerations.</w:t>
            </w:r>
          </w:p>
        </w:tc>
        <w:tc>
          <w:tcPr>
            <w:tcW w:w="618" w:type="dxa"/>
            <w:noWrap/>
            <w:tcMar>
              <w:left w:w="0" w:type="dxa"/>
              <w:bottom w:w="62" w:type="dxa"/>
              <w:right w:w="0" w:type="dxa"/>
            </w:tcMar>
          </w:tcPr>
          <w:p w14:paraId="1FE4253A"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359AF12E" wp14:editId="14234CFA">
                  <wp:extent cx="269640" cy="50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35C7767A" w14:textId="77777777" w:rsidTr="00A104F1">
        <w:tc>
          <w:tcPr>
            <w:tcW w:w="3651" w:type="dxa"/>
            <w:tcMar>
              <w:bottom w:w="62" w:type="dxa"/>
              <w:right w:w="108" w:type="dxa"/>
            </w:tcMar>
          </w:tcPr>
          <w:p w14:paraId="353F35DE" w14:textId="77777777" w:rsidR="00C62EF9" w:rsidRDefault="00C62EF9" w:rsidP="008C3AAF">
            <w:pPr>
              <w:pStyle w:val="SOFinalContentTableText8ptabove"/>
            </w:pPr>
            <w:r>
              <w:t>Cells arise from pre-existing cells, and cell division leads to an increase in cell number.</w:t>
            </w:r>
          </w:p>
          <w:p w14:paraId="550245C9" w14:textId="77777777" w:rsidR="00C62EF9" w:rsidRDefault="00C62EF9" w:rsidP="00C62EF9">
            <w:pPr>
              <w:pStyle w:val="SOFinalContentTableText"/>
            </w:pPr>
            <w:r>
              <w:t xml:space="preserve">Cell division in somatic cells </w:t>
            </w:r>
            <w:r w:rsidR="0055324D">
              <w:t>is different</w:t>
            </w:r>
            <w:r>
              <w:t xml:space="preserve"> from</w:t>
            </w:r>
            <w:r w:rsidR="0055324D">
              <w:t xml:space="preserve"> the cell division</w:t>
            </w:r>
            <w:r>
              <w:t xml:space="preserve"> that produces gametes from germ-line cells.</w:t>
            </w:r>
          </w:p>
          <w:p w14:paraId="533C1C71" w14:textId="77777777" w:rsidR="00C62EF9" w:rsidRDefault="00C62EF9" w:rsidP="00C62EF9">
            <w:pPr>
              <w:pStyle w:val="SOFinalContentTableText"/>
            </w:pPr>
            <w:r>
              <w:t>Continuity of life requires the replication of genetic material and its transfer to the next generation through processes including binary fission</w:t>
            </w:r>
            <w:r w:rsidR="00CA78E2">
              <w:t>, mitosis, meiosis, and fertilis</w:t>
            </w:r>
            <w:r>
              <w:t>ation.</w:t>
            </w:r>
          </w:p>
          <w:p w14:paraId="441BEE85" w14:textId="77777777" w:rsidR="00B34522" w:rsidRDefault="00C62EF9" w:rsidP="00C62EF9">
            <w:pPr>
              <w:pStyle w:val="SOFinalContentTableBullets"/>
            </w:pPr>
            <w:r>
              <w:t>Explain why the amount of DNA in a cell doubles before division.</w:t>
            </w:r>
          </w:p>
        </w:tc>
        <w:tc>
          <w:tcPr>
            <w:tcW w:w="3651" w:type="dxa"/>
            <w:tcMar>
              <w:left w:w="108" w:type="dxa"/>
              <w:bottom w:w="62" w:type="dxa"/>
            </w:tcMar>
          </w:tcPr>
          <w:p w14:paraId="7E9A4B7D" w14:textId="77777777" w:rsidR="00B34522" w:rsidRDefault="00C62EF9" w:rsidP="008C3AAF">
            <w:pPr>
              <w:pStyle w:val="SOFinalContentTableText8ptabove"/>
            </w:pPr>
            <w:r w:rsidRPr="00C62EF9">
              <w:t>Review the semi-conservative replication of DNA.</w:t>
            </w:r>
          </w:p>
          <w:p w14:paraId="004EFF30" w14:textId="77777777" w:rsidR="00480681" w:rsidRPr="00480681" w:rsidRDefault="00480681" w:rsidP="0057343F">
            <w:pPr>
              <w:pStyle w:val="SOFinalContentTableText"/>
              <w:rPr>
                <w:rStyle w:val="SOFinalItalicText9pt"/>
              </w:rPr>
            </w:pPr>
            <w:r w:rsidRPr="00D44F45">
              <w:rPr>
                <w:rStyle w:val="SOFinalItalicText9pt"/>
                <w:i w:val="0"/>
                <w:iCs/>
              </w:rPr>
              <w:t>(</w:t>
            </w:r>
            <w:r w:rsidRPr="00480681">
              <w:rPr>
                <w:rStyle w:val="SOFinalItalicText9pt"/>
              </w:rPr>
              <w:t xml:space="preserve">Link this with Stage 2, Topic 1: DNA and </w:t>
            </w:r>
            <w:r w:rsidR="0057343F">
              <w:rPr>
                <w:rStyle w:val="SOFinalItalicText9pt"/>
              </w:rPr>
              <w:t>p</w:t>
            </w:r>
            <w:r w:rsidRPr="00480681">
              <w:rPr>
                <w:rStyle w:val="SOFinalItalicText9pt"/>
              </w:rPr>
              <w:t>roteins</w:t>
            </w:r>
            <w:r w:rsidR="00966657" w:rsidRPr="00D44F45">
              <w:rPr>
                <w:rStyle w:val="SOFinalItalicText9pt"/>
                <w:i w:val="0"/>
                <w:iCs/>
              </w:rPr>
              <w:t>.</w:t>
            </w:r>
            <w:r w:rsidRPr="00D44F45">
              <w:rPr>
                <w:rStyle w:val="SOFinalItalicText9pt"/>
                <w:i w:val="0"/>
                <w:iCs/>
              </w:rPr>
              <w:t>)</w:t>
            </w:r>
          </w:p>
        </w:tc>
        <w:tc>
          <w:tcPr>
            <w:tcW w:w="618" w:type="dxa"/>
            <w:noWrap/>
            <w:tcMar>
              <w:left w:w="0" w:type="dxa"/>
              <w:bottom w:w="62" w:type="dxa"/>
              <w:right w:w="0" w:type="dxa"/>
            </w:tcMar>
          </w:tcPr>
          <w:p w14:paraId="71A082D1" w14:textId="77777777" w:rsidR="00B34522" w:rsidRDefault="001A294E" w:rsidP="00DC2534">
            <w:pPr>
              <w:pStyle w:val="SOFinalContentTableText"/>
              <w:jc w:val="center"/>
              <w:rPr>
                <w:noProof/>
              </w:rPr>
            </w:pPr>
            <w:r>
              <w:rPr>
                <w:noProof/>
                <w:lang w:val="en-AU" w:eastAsia="en-AU"/>
              </w:rPr>
              <w:drawing>
                <wp:inline distT="0" distB="0" distL="0" distR="0" wp14:anchorId="294CCF70" wp14:editId="02BED382">
                  <wp:extent cx="365040" cy="324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3EDA1DD" w14:textId="77777777" w:rsidTr="00A104F1">
        <w:tc>
          <w:tcPr>
            <w:tcW w:w="3651" w:type="dxa"/>
            <w:vMerge w:val="restart"/>
            <w:tcMar>
              <w:bottom w:w="62" w:type="dxa"/>
              <w:right w:w="108" w:type="dxa"/>
            </w:tcMar>
          </w:tcPr>
          <w:p w14:paraId="4018F36C" w14:textId="77777777" w:rsidR="00C62EF9" w:rsidRDefault="00C62EF9" w:rsidP="0055324D">
            <w:pPr>
              <w:pStyle w:val="SOFinalContentTableText8ptabove"/>
            </w:pPr>
            <w:r>
              <w:t xml:space="preserve">The products of </w:t>
            </w:r>
            <w:r w:rsidR="0062639B">
              <w:t xml:space="preserve">binary fission and </w:t>
            </w:r>
            <w:r>
              <w:t>mitotic division have the same number and type of chromosomes as the parent.</w:t>
            </w:r>
          </w:p>
          <w:p w14:paraId="183F4C8E" w14:textId="77777777" w:rsidR="00C62EF9" w:rsidRDefault="00872EBC" w:rsidP="00872EBC">
            <w:pPr>
              <w:pStyle w:val="SOFinalContentTableBullets"/>
            </w:pPr>
            <w:r>
              <w:t>Recognise, describe, and represent the process of binary fission in</w:t>
            </w:r>
            <w:r w:rsidR="00C62EF9">
              <w:t xml:space="preserve"> prokaryotic cells.</w:t>
            </w:r>
          </w:p>
          <w:p w14:paraId="4F68A0A7" w14:textId="13D1A210" w:rsidR="00C62EF9" w:rsidRDefault="00C62EF9" w:rsidP="00C62EF9">
            <w:pPr>
              <w:pStyle w:val="SOFinalContentTableBullets"/>
            </w:pPr>
            <w:r>
              <w:t xml:space="preserve">Recognise, describe, </w:t>
            </w:r>
            <w:r w:rsidR="00A54AA4">
              <w:t>represent</w:t>
            </w:r>
            <w:r w:rsidR="008F6247">
              <w:t>, and name</w:t>
            </w:r>
            <w:r>
              <w:t xml:space="preserve"> the </w:t>
            </w:r>
            <w:r w:rsidR="008F6247">
              <w:t>phases</w:t>
            </w:r>
            <w:r>
              <w:t xml:space="preserve"> of mitosis in eukaryotic cells.</w:t>
            </w:r>
          </w:p>
          <w:p w14:paraId="7BE801ED" w14:textId="77777777" w:rsidR="00C62EF9" w:rsidRDefault="00C62EF9" w:rsidP="0062639B">
            <w:pPr>
              <w:pStyle w:val="SOFinalContentTableBullets"/>
            </w:pPr>
            <w:r>
              <w:t xml:space="preserve">Compare the products of </w:t>
            </w:r>
            <w:r w:rsidR="0062639B">
              <w:t xml:space="preserve">binary fission and </w:t>
            </w:r>
            <w:r>
              <w:t>mitotic division.</w:t>
            </w:r>
          </w:p>
        </w:tc>
        <w:tc>
          <w:tcPr>
            <w:tcW w:w="3651" w:type="dxa"/>
            <w:tcMar>
              <w:left w:w="108" w:type="dxa"/>
              <w:bottom w:w="62" w:type="dxa"/>
            </w:tcMar>
          </w:tcPr>
          <w:p w14:paraId="0E9EEA72" w14:textId="77777777" w:rsidR="00C62EF9" w:rsidRPr="00B34522" w:rsidRDefault="00C62EF9" w:rsidP="0055324D">
            <w:pPr>
              <w:pStyle w:val="SOFinalContentTableText8ptabove"/>
            </w:pPr>
            <w:r w:rsidRPr="00C62EF9">
              <w:t>View animations to show the process of binary fission.</w:t>
            </w:r>
          </w:p>
        </w:tc>
        <w:tc>
          <w:tcPr>
            <w:tcW w:w="618" w:type="dxa"/>
            <w:noWrap/>
            <w:tcMar>
              <w:left w:w="0" w:type="dxa"/>
              <w:bottom w:w="62" w:type="dxa"/>
              <w:right w:w="0" w:type="dxa"/>
            </w:tcMar>
          </w:tcPr>
          <w:p w14:paraId="0194C8F2" w14:textId="77777777" w:rsidR="00C62EF9" w:rsidRDefault="001A294E" w:rsidP="0055324D">
            <w:pPr>
              <w:pStyle w:val="SOFinalContentTableText8ptabove"/>
              <w:jc w:val="center"/>
              <w:rPr>
                <w:noProof/>
              </w:rPr>
            </w:pPr>
            <w:r>
              <w:rPr>
                <w:noProof/>
                <w:lang w:eastAsia="en-AU"/>
              </w:rPr>
              <w:drawing>
                <wp:inline distT="0" distB="0" distL="0" distR="0" wp14:anchorId="6DC4D134" wp14:editId="329AB3D3">
                  <wp:extent cx="365040" cy="32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9288385" w14:textId="77777777" w:rsidTr="00A104F1">
        <w:tc>
          <w:tcPr>
            <w:tcW w:w="3651" w:type="dxa"/>
            <w:vMerge/>
            <w:tcMar>
              <w:bottom w:w="62" w:type="dxa"/>
              <w:right w:w="108" w:type="dxa"/>
            </w:tcMar>
          </w:tcPr>
          <w:p w14:paraId="0E676CBD" w14:textId="77777777" w:rsidR="00C62EF9" w:rsidRDefault="00C62EF9" w:rsidP="00D33DF6">
            <w:pPr>
              <w:pStyle w:val="SOFinalContentTableText"/>
            </w:pPr>
          </w:p>
        </w:tc>
        <w:tc>
          <w:tcPr>
            <w:tcW w:w="3651" w:type="dxa"/>
            <w:tcMar>
              <w:left w:w="108" w:type="dxa"/>
              <w:bottom w:w="62" w:type="dxa"/>
            </w:tcMar>
          </w:tcPr>
          <w:p w14:paraId="30C3383F" w14:textId="77777777" w:rsidR="00C62EF9" w:rsidRDefault="00C62EF9" w:rsidP="00C62EF9">
            <w:pPr>
              <w:pStyle w:val="SOFinalContentTableText"/>
            </w:pPr>
            <w:r>
              <w:t>Examine the stages of mitosis in onion root tip cells.</w:t>
            </w:r>
          </w:p>
          <w:p w14:paraId="4C519B75" w14:textId="77777777" w:rsidR="00C62EF9" w:rsidRPr="00B34522" w:rsidRDefault="00C62EF9" w:rsidP="00C62EF9">
            <w:pPr>
              <w:pStyle w:val="SOFinalContentTableText"/>
            </w:pPr>
            <w:r>
              <w:t>Use models to represent the arrangement and movement of chromosomes during mitosis.</w:t>
            </w:r>
          </w:p>
        </w:tc>
        <w:tc>
          <w:tcPr>
            <w:tcW w:w="618" w:type="dxa"/>
            <w:noWrap/>
            <w:tcMar>
              <w:left w:w="0" w:type="dxa"/>
              <w:bottom w:w="62" w:type="dxa"/>
              <w:right w:w="0" w:type="dxa"/>
            </w:tcMar>
          </w:tcPr>
          <w:p w14:paraId="71C5B7C9"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73F180D6" wp14:editId="12E8941F">
                  <wp:extent cx="269875" cy="336550"/>
                  <wp:effectExtent l="0" t="0" r="0" b="6350"/>
                  <wp:docPr id="64" name="Picture 6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72EBC" w:rsidRPr="00D41D09" w14:paraId="4E5F6385" w14:textId="77777777" w:rsidTr="008D7B30">
        <w:trPr>
          <w:trHeight w:val="2470"/>
        </w:trPr>
        <w:tc>
          <w:tcPr>
            <w:tcW w:w="3651" w:type="dxa"/>
            <w:vMerge w:val="restart"/>
            <w:tcMar>
              <w:bottom w:w="62" w:type="dxa"/>
              <w:right w:w="108" w:type="dxa"/>
            </w:tcMar>
          </w:tcPr>
          <w:p w14:paraId="324A5591" w14:textId="77777777" w:rsidR="00872EBC" w:rsidRDefault="00872EBC" w:rsidP="006C56D0">
            <w:pPr>
              <w:pStyle w:val="SOFinalContentTableText8ptabove"/>
            </w:pPr>
            <w:r>
              <w:t>Diploid cells contain pairs of homologous chromosomes.</w:t>
            </w:r>
            <w:r w:rsidR="001D1B45">
              <w:t xml:space="preserve"> Haploid cells have one chromosome from each homologous pair.</w:t>
            </w:r>
          </w:p>
          <w:p w14:paraId="68C163C1" w14:textId="08A93A9B" w:rsidR="00872EBC" w:rsidRDefault="00872EBC" w:rsidP="00C62EF9">
            <w:pPr>
              <w:pStyle w:val="SOFinalContentTableBullets"/>
            </w:pPr>
            <w:r>
              <w:t>Recognise, describe, represent</w:t>
            </w:r>
            <w:r w:rsidR="008F6247">
              <w:t>, and name</w:t>
            </w:r>
            <w:r>
              <w:t xml:space="preserve"> the </w:t>
            </w:r>
            <w:r w:rsidR="008F6247">
              <w:t>phases</w:t>
            </w:r>
            <w:r>
              <w:t xml:space="preserve"> of meiosis in eukaryotic cells.</w:t>
            </w:r>
          </w:p>
          <w:p w14:paraId="5E1CD946" w14:textId="77777777" w:rsidR="00872EBC" w:rsidRDefault="00872EBC" w:rsidP="00C62EF9">
            <w:pPr>
              <w:pStyle w:val="SOFinalContentTableBullets"/>
            </w:pPr>
            <w:r>
              <w:t>Explain why the products of meiosis are haploid cells and contain a single set of chromosomes.</w:t>
            </w:r>
          </w:p>
          <w:p w14:paraId="13C83D6E" w14:textId="77777777" w:rsidR="00872EBC" w:rsidRDefault="00872EBC" w:rsidP="00C62EF9">
            <w:pPr>
              <w:pStyle w:val="SOFinalContentTableBullets"/>
            </w:pPr>
            <w:r>
              <w:t>Explain the importance of crossing over and independent assortment in meiosis.</w:t>
            </w:r>
          </w:p>
          <w:p w14:paraId="03E96720" w14:textId="77777777" w:rsidR="00872EBC" w:rsidRDefault="00872EBC" w:rsidP="00C62EF9">
            <w:pPr>
              <w:pStyle w:val="SOFinalContentTableBullets"/>
            </w:pPr>
            <w:r>
              <w:t>Explain that fertilisation restores the diploid number.</w:t>
            </w:r>
          </w:p>
          <w:p w14:paraId="2C25F903" w14:textId="77777777" w:rsidR="00872EBC" w:rsidRDefault="00872EBC" w:rsidP="009F0122">
            <w:pPr>
              <w:pStyle w:val="SOFinalContentTableBullets"/>
            </w:pPr>
            <w:r>
              <w:t xml:space="preserve">Compare the products of </w:t>
            </w:r>
            <w:r w:rsidR="0062639B">
              <w:t>mitotic</w:t>
            </w:r>
            <w:r>
              <w:t xml:space="preserve"> and </w:t>
            </w:r>
            <w:r w:rsidR="0062639B">
              <w:t>meiotic</w:t>
            </w:r>
            <w:r>
              <w:t xml:space="preserve"> cell division.</w:t>
            </w:r>
          </w:p>
          <w:p w14:paraId="47CEBF62" w14:textId="77777777" w:rsidR="00872EBC" w:rsidRDefault="00872EBC" w:rsidP="0062639B">
            <w:pPr>
              <w:pStyle w:val="SOFinalContentTableBullets"/>
            </w:pPr>
            <w:r>
              <w:t xml:space="preserve">Compare the sources and degree of genetic variation </w:t>
            </w:r>
            <w:r w:rsidR="0062639B">
              <w:t>of</w:t>
            </w:r>
            <w:r>
              <w:t xml:space="preserve"> the products of asexual and sexual reproduction.</w:t>
            </w:r>
          </w:p>
        </w:tc>
        <w:tc>
          <w:tcPr>
            <w:tcW w:w="3651" w:type="dxa"/>
            <w:tcMar>
              <w:left w:w="108" w:type="dxa"/>
              <w:bottom w:w="62" w:type="dxa"/>
            </w:tcMar>
          </w:tcPr>
          <w:p w14:paraId="6190DD87" w14:textId="0453684D" w:rsidR="00872EBC" w:rsidRDefault="00872EBC" w:rsidP="0055324D">
            <w:pPr>
              <w:pStyle w:val="SOFinalContentTableText8ptabove"/>
            </w:pPr>
            <w:r>
              <w:t>Use models to represent the arrangement and movement of chromosomes during meiosis.</w:t>
            </w:r>
          </w:p>
          <w:p w14:paraId="0D8F7676" w14:textId="0ED4FD82" w:rsidR="00872EBC" w:rsidRDefault="00872EBC" w:rsidP="00C62EF9">
            <w:pPr>
              <w:pStyle w:val="SOFinalContentTableText"/>
            </w:pPr>
            <w:r>
              <w:t>Use models to demonstrate how the processes of crossing over, independent assortment, and fertilisation contribute to genetic variation.</w:t>
            </w:r>
          </w:p>
          <w:p w14:paraId="53C04E5B" w14:textId="77777777" w:rsidR="00872EBC" w:rsidRPr="00B34522" w:rsidRDefault="00872EBC" w:rsidP="00E743EA">
            <w:pPr>
              <w:pStyle w:val="SOFinalContentTableText"/>
            </w:pPr>
            <w:r w:rsidRPr="00C62EF9">
              <w:t>Construct and use diagrams to show the difference between haploid and diploid cells.</w:t>
            </w:r>
          </w:p>
        </w:tc>
        <w:tc>
          <w:tcPr>
            <w:tcW w:w="618" w:type="dxa"/>
            <w:noWrap/>
            <w:tcMar>
              <w:left w:w="0" w:type="dxa"/>
              <w:bottom w:w="62" w:type="dxa"/>
              <w:right w:w="0" w:type="dxa"/>
            </w:tcMar>
          </w:tcPr>
          <w:p w14:paraId="138AC976" w14:textId="77777777" w:rsidR="00872EBC" w:rsidRDefault="00872EBC" w:rsidP="00E743EA">
            <w:pPr>
              <w:pStyle w:val="SOFinalContentTableText"/>
              <w:jc w:val="center"/>
              <w:rPr>
                <w:noProof/>
              </w:rPr>
            </w:pPr>
            <w:r>
              <w:rPr>
                <w:noProof/>
                <w:lang w:val="en-AU" w:eastAsia="en-AU"/>
              </w:rPr>
              <w:drawing>
                <wp:inline distT="0" distB="0" distL="0" distR="0" wp14:anchorId="7F871ED5" wp14:editId="7DB6CCB5">
                  <wp:extent cx="269875" cy="336550"/>
                  <wp:effectExtent l="0" t="0" r="0" b="6350"/>
                  <wp:docPr id="65" name="Picture 6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62EF9" w:rsidRPr="00D41D09" w14:paraId="03C12DBA" w14:textId="77777777" w:rsidTr="00A104F1">
        <w:tc>
          <w:tcPr>
            <w:tcW w:w="3651" w:type="dxa"/>
            <w:vMerge/>
            <w:tcMar>
              <w:bottom w:w="62" w:type="dxa"/>
              <w:right w:w="108" w:type="dxa"/>
            </w:tcMar>
          </w:tcPr>
          <w:p w14:paraId="3C79D33D" w14:textId="77777777" w:rsidR="00C62EF9" w:rsidRDefault="00C62EF9" w:rsidP="00D33DF6">
            <w:pPr>
              <w:pStyle w:val="SOFinalContentTableText"/>
            </w:pPr>
          </w:p>
        </w:tc>
        <w:tc>
          <w:tcPr>
            <w:tcW w:w="3651" w:type="dxa"/>
            <w:tcMar>
              <w:left w:w="108" w:type="dxa"/>
              <w:bottom w:w="62" w:type="dxa"/>
            </w:tcMar>
          </w:tcPr>
          <w:p w14:paraId="28A9908C" w14:textId="77777777" w:rsidR="00C62EF9" w:rsidRPr="00B34522" w:rsidRDefault="00C62EF9" w:rsidP="00E743EA">
            <w:pPr>
              <w:pStyle w:val="SOFinalContentTableText"/>
            </w:pPr>
            <w:r w:rsidRPr="00C62EF9">
              <w:t>Discuss the potential social, cultural, and economic impacts and ethical considerations of the genetic manipulation of somatic and germline cells.</w:t>
            </w:r>
          </w:p>
        </w:tc>
        <w:tc>
          <w:tcPr>
            <w:tcW w:w="618" w:type="dxa"/>
            <w:noWrap/>
            <w:tcMar>
              <w:left w:w="0" w:type="dxa"/>
              <w:bottom w:w="62" w:type="dxa"/>
              <w:right w:w="0" w:type="dxa"/>
            </w:tcMar>
          </w:tcPr>
          <w:p w14:paraId="0C1B05FB"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68D83B5B" wp14:editId="4A69F8C9">
                  <wp:extent cx="269640" cy="5040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2B157F7" w14:textId="77777777" w:rsidR="008D5AA3" w:rsidRDefault="008D5AA3">
      <w:r>
        <w:br w:type="page"/>
      </w:r>
    </w:p>
    <w:tbl>
      <w:tblPr>
        <w:tblStyle w:val="SOFinalContentTable"/>
        <w:tblW w:w="7920" w:type="dxa"/>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8D5AA3" w:rsidRPr="006124DB" w14:paraId="05E27AB2" w14:textId="77777777" w:rsidTr="00624CB5">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08885C8D" w14:textId="77777777" w:rsidR="008D5AA3" w:rsidRPr="006124DB" w:rsidRDefault="008D5AA3" w:rsidP="0062639B">
            <w:pPr>
              <w:pStyle w:val="SOFinalContentTableHead2"/>
              <w:spacing w:after="0"/>
            </w:pPr>
            <w:bookmarkStart w:id="15" w:name="ColumnTitle_Science_Understanding_3"/>
            <w:r>
              <w:lastRenderedPageBreak/>
              <w:t>Science Understanding</w:t>
            </w:r>
            <w:bookmarkEnd w:id="15"/>
          </w:p>
        </w:tc>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72533B13" w14:textId="77777777" w:rsidR="008D5AA3" w:rsidRPr="006124DB" w:rsidRDefault="008D5AA3" w:rsidP="0062639B">
            <w:pPr>
              <w:pStyle w:val="SOFinalContentTableHead2"/>
              <w:spacing w:after="0"/>
            </w:pPr>
            <w:bookmarkStart w:id="16" w:name="ColumnTitle_Possible_contexts_3"/>
            <w:r>
              <w:t xml:space="preserve">Possible </w:t>
            </w:r>
            <w:r w:rsidR="0062639B">
              <w:t>c</w:t>
            </w:r>
            <w:r>
              <w:t>ontexts</w:t>
            </w:r>
            <w:bookmarkEnd w:id="16"/>
          </w:p>
        </w:tc>
        <w:tc>
          <w:tcPr>
            <w:tcW w:w="61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noWrap/>
            <w:tcMar>
              <w:top w:w="62" w:type="dxa"/>
              <w:bottom w:w="62" w:type="dxa"/>
            </w:tcMar>
          </w:tcPr>
          <w:p w14:paraId="7E0E4E65" w14:textId="77777777" w:rsidR="008D5AA3" w:rsidRPr="006124DB" w:rsidRDefault="008D5AA3" w:rsidP="00237B3C">
            <w:pPr>
              <w:pStyle w:val="SOFinalContentTableHead2"/>
              <w:spacing w:after="0"/>
            </w:pPr>
          </w:p>
        </w:tc>
      </w:tr>
      <w:tr w:rsidR="0024706E" w:rsidRPr="00D41D09" w14:paraId="4E468CA1" w14:textId="77777777" w:rsidTr="008D5AA3">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Borders>
              <w:top w:val="single" w:sz="4" w:space="0" w:color="A6A6A6" w:themeColor="background1" w:themeShade="A6"/>
            </w:tcBorders>
            <w:tcMar>
              <w:bottom w:w="62" w:type="dxa"/>
              <w:right w:w="108" w:type="dxa"/>
            </w:tcMar>
          </w:tcPr>
          <w:p w14:paraId="5C89B7D5" w14:textId="77777777" w:rsidR="0024706E" w:rsidRDefault="0024706E" w:rsidP="008C3AAF">
            <w:pPr>
              <w:pStyle w:val="SOFinalContentTableText8ptabove"/>
            </w:pPr>
            <w:r>
              <w:t>Cell division may be regulated by internal and external factors.</w:t>
            </w:r>
          </w:p>
          <w:p w14:paraId="2A5E56EC" w14:textId="77777777" w:rsidR="0024706E" w:rsidRDefault="0024706E" w:rsidP="00C62EF9">
            <w:pPr>
              <w:pStyle w:val="SOFinalContentTableText"/>
            </w:pPr>
            <w:r>
              <w:t>The cell produces gene products that regulate the cell cycle.</w:t>
            </w:r>
          </w:p>
          <w:p w14:paraId="00396ED6" w14:textId="77777777" w:rsidR="0024706E" w:rsidRPr="00DC2534" w:rsidRDefault="0024706E" w:rsidP="00DC2534">
            <w:pPr>
              <w:pStyle w:val="SOFinalContentTableBullets"/>
            </w:pPr>
            <w:r w:rsidRPr="00DC2534">
              <w:t>Describe the stages in the cell cycle (including checkpoints).</w:t>
            </w:r>
          </w:p>
          <w:p w14:paraId="365DA5B7" w14:textId="77777777" w:rsidR="0024706E" w:rsidRDefault="0024706E" w:rsidP="00DC2534">
            <w:pPr>
              <w:pStyle w:val="SOFinalContentTableBullets"/>
            </w:pPr>
            <w:r w:rsidRPr="00DC2534">
              <w:t>Explain that hormones may regulate cell division</w:t>
            </w:r>
            <w:r>
              <w:t>.</w:t>
            </w:r>
          </w:p>
          <w:p w14:paraId="41AB2A22" w14:textId="77777777" w:rsidR="0024706E" w:rsidRPr="00DC2534" w:rsidRDefault="0024706E" w:rsidP="00DC2534">
            <w:pPr>
              <w:pStyle w:val="SOFinalContentTableText"/>
            </w:pPr>
            <w:r w:rsidRPr="00DC2534">
              <w:t>Carcinogens upset the normal controls of cell division by causing mutations</w:t>
            </w:r>
            <w:r w:rsidR="001D1B45" w:rsidRPr="000B51F2">
              <w:t xml:space="preserve"> in key regulatory genes</w:t>
            </w:r>
            <w:r w:rsidRPr="00DC2534">
              <w:t>.</w:t>
            </w:r>
          </w:p>
        </w:tc>
        <w:tc>
          <w:tcPr>
            <w:tcW w:w="3651" w:type="dxa"/>
            <w:tcBorders>
              <w:top w:val="single" w:sz="4" w:space="0" w:color="A6A6A6" w:themeColor="background1" w:themeShade="A6"/>
            </w:tcBorders>
            <w:tcMar>
              <w:left w:w="108" w:type="dxa"/>
              <w:bottom w:w="62" w:type="dxa"/>
            </w:tcMar>
          </w:tcPr>
          <w:p w14:paraId="5E7C3B9B" w14:textId="77777777" w:rsidR="0024706E" w:rsidRDefault="0024706E" w:rsidP="008C3AAF">
            <w:pPr>
              <w:pStyle w:val="SOFinalContentTableText8ptabove"/>
            </w:pPr>
            <w:r>
              <w:t>Review the link between genes and their products.</w:t>
            </w:r>
          </w:p>
          <w:p w14:paraId="5F07A0AB" w14:textId="77777777" w:rsidR="0024706E" w:rsidRPr="00B34522" w:rsidRDefault="0024706E" w:rsidP="0024706E">
            <w:pPr>
              <w:pStyle w:val="SOFinalContentTableText"/>
            </w:pPr>
            <w:r>
              <w:t>Provide examples of hormones that regulate cell division, such as human growth hormone.</w:t>
            </w:r>
          </w:p>
        </w:tc>
        <w:tc>
          <w:tcPr>
            <w:tcW w:w="618" w:type="dxa"/>
            <w:tcBorders>
              <w:top w:val="single" w:sz="4" w:space="0" w:color="A6A6A6" w:themeColor="background1" w:themeShade="A6"/>
            </w:tcBorders>
            <w:noWrap/>
            <w:tcMar>
              <w:left w:w="0" w:type="dxa"/>
              <w:bottom w:w="62" w:type="dxa"/>
              <w:right w:w="0" w:type="dxa"/>
            </w:tcMar>
          </w:tcPr>
          <w:p w14:paraId="42ABA786"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E7A11FB" wp14:editId="0C10B7A8">
                  <wp:extent cx="365040" cy="324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66CB73D0"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038DEB3C" w14:textId="77777777" w:rsidR="0024706E" w:rsidRDefault="0024706E" w:rsidP="00C62EF9">
            <w:pPr>
              <w:pStyle w:val="SOFinalContentTableText"/>
            </w:pPr>
          </w:p>
        </w:tc>
        <w:tc>
          <w:tcPr>
            <w:tcW w:w="3651" w:type="dxa"/>
            <w:tcMar>
              <w:left w:w="108" w:type="dxa"/>
              <w:bottom w:w="62" w:type="dxa"/>
            </w:tcMar>
          </w:tcPr>
          <w:p w14:paraId="7686221A" w14:textId="77777777" w:rsidR="0024706E" w:rsidRDefault="0024706E" w:rsidP="00C62EF9">
            <w:pPr>
              <w:pStyle w:val="SOFinalContentTableText"/>
            </w:pPr>
            <w:r>
              <w:t>Investigate examples of carcinogens: components of tobacco smoke, some dioxins, asbestos. Discuss their health, social, and economic impacts.</w:t>
            </w:r>
          </w:p>
        </w:tc>
        <w:tc>
          <w:tcPr>
            <w:tcW w:w="618" w:type="dxa"/>
            <w:noWrap/>
            <w:tcMar>
              <w:left w:w="0" w:type="dxa"/>
              <w:bottom w:w="62" w:type="dxa"/>
              <w:right w:w="0" w:type="dxa"/>
            </w:tcMar>
          </w:tcPr>
          <w:p w14:paraId="12D74053"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786269F7" wp14:editId="728822F0">
                  <wp:extent cx="269640" cy="50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62EF9" w:rsidRPr="00D41D09" w14:paraId="1387E0DA"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Mar>
              <w:bottom w:w="62" w:type="dxa"/>
              <w:right w:w="108" w:type="dxa"/>
            </w:tcMar>
          </w:tcPr>
          <w:p w14:paraId="2626CD3A" w14:textId="11BE53F7" w:rsidR="00C62EF9" w:rsidRDefault="00C62EF9" w:rsidP="009F0122">
            <w:pPr>
              <w:pStyle w:val="SOFinalContentTableText8ptabove"/>
            </w:pPr>
            <w:r>
              <w:t>Human beings culture cells for a variety of purposes.</w:t>
            </w:r>
          </w:p>
          <w:p w14:paraId="399BFBAB" w14:textId="3762C23F" w:rsidR="00C62EF9" w:rsidRDefault="00C62EF9" w:rsidP="0062639B">
            <w:pPr>
              <w:pStyle w:val="SOFinalContentTableBullets"/>
            </w:pPr>
            <w:r w:rsidRPr="00DC2534">
              <w:t>Describe</w:t>
            </w:r>
            <w:r>
              <w:t xml:space="preserve"> techniques of cell culture and discuss the applications and limitations of contemporary examples.</w:t>
            </w:r>
          </w:p>
        </w:tc>
        <w:tc>
          <w:tcPr>
            <w:tcW w:w="3651" w:type="dxa"/>
            <w:tcMar>
              <w:left w:w="108" w:type="dxa"/>
              <w:bottom w:w="62" w:type="dxa"/>
            </w:tcMar>
          </w:tcPr>
          <w:p w14:paraId="3012A18B" w14:textId="77777777" w:rsidR="00C62EF9" w:rsidRPr="00B34522" w:rsidRDefault="00C62EF9" w:rsidP="009F0122">
            <w:pPr>
              <w:pStyle w:val="SOFinalContentTableText8ptabove"/>
            </w:pPr>
            <w:r w:rsidRPr="00C62EF9">
              <w:t>Review the requirements (nutritional and environmental) of cells and their need to eliminate waste products in the context of cell culture.</w:t>
            </w:r>
          </w:p>
        </w:tc>
        <w:tc>
          <w:tcPr>
            <w:tcW w:w="618" w:type="dxa"/>
            <w:noWrap/>
            <w:tcMar>
              <w:left w:w="0" w:type="dxa"/>
              <w:bottom w:w="62" w:type="dxa"/>
              <w:right w:w="0" w:type="dxa"/>
            </w:tcMar>
          </w:tcPr>
          <w:p w14:paraId="55CC23D7" w14:textId="77777777" w:rsidR="00C62EF9" w:rsidRDefault="001A294E" w:rsidP="009F0122">
            <w:pPr>
              <w:pStyle w:val="SOFinalContentTableText8ptabove"/>
              <w:jc w:val="center"/>
              <w:rPr>
                <w:noProof/>
              </w:rPr>
            </w:pPr>
            <w:r>
              <w:rPr>
                <w:noProof/>
                <w:lang w:eastAsia="en-AU"/>
              </w:rPr>
              <w:drawing>
                <wp:inline distT="0" distB="0" distL="0" distR="0" wp14:anchorId="6BB134EA" wp14:editId="0847EC39">
                  <wp:extent cx="365040" cy="324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3DB5190E"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5EC9B454" w14:textId="77777777" w:rsidR="00C62EF9" w:rsidRDefault="00C62EF9" w:rsidP="00D33DF6">
            <w:pPr>
              <w:pStyle w:val="SOFinalContentTableText"/>
            </w:pPr>
          </w:p>
        </w:tc>
        <w:tc>
          <w:tcPr>
            <w:tcW w:w="3651" w:type="dxa"/>
            <w:tcMar>
              <w:left w:w="108" w:type="dxa"/>
              <w:bottom w:w="62" w:type="dxa"/>
            </w:tcMar>
          </w:tcPr>
          <w:p w14:paraId="7B17F000" w14:textId="77777777" w:rsidR="00C62EF9" w:rsidRPr="00B34522" w:rsidRDefault="00C62EF9" w:rsidP="00E743EA">
            <w:pPr>
              <w:pStyle w:val="SOFinalContentTableText"/>
            </w:pPr>
            <w:r w:rsidRPr="00C62EF9">
              <w:t>Investigate the applications and limitations of cell and tissue cultures such as: HeLa cells, human skin replacement, cultures to produce vaccines, plant tissue culture, yeast cultures.</w:t>
            </w:r>
          </w:p>
        </w:tc>
        <w:tc>
          <w:tcPr>
            <w:tcW w:w="618" w:type="dxa"/>
            <w:noWrap/>
            <w:tcMar>
              <w:left w:w="0" w:type="dxa"/>
              <w:bottom w:w="62" w:type="dxa"/>
              <w:right w:w="0" w:type="dxa"/>
            </w:tcMar>
          </w:tcPr>
          <w:p w14:paraId="605F2902"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4A3DF9E2" wp14:editId="46A82F43">
                  <wp:extent cx="269640" cy="50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78EF411" w14:textId="77777777" w:rsidR="00D33DF6" w:rsidRDefault="00D33DF6">
      <w:r>
        <w:br w:type="page"/>
      </w:r>
    </w:p>
    <w:p w14:paraId="7236230A" w14:textId="77777777" w:rsidR="00D33DF6" w:rsidRPr="000C419A" w:rsidRDefault="00D33DF6" w:rsidP="00D33DF6">
      <w:pPr>
        <w:pStyle w:val="SOFinalContentTableHead1TOP"/>
      </w:pPr>
      <w:r w:rsidRPr="000C419A">
        <w:lastRenderedPageBreak/>
        <w:t xml:space="preserve">Topic </w:t>
      </w:r>
      <w:r>
        <w:t>3</w:t>
      </w:r>
      <w:r w:rsidRPr="000C419A">
        <w:t xml:space="preserve">: </w:t>
      </w:r>
      <w:r w:rsidR="00C62EF9">
        <w:t>Homeostasis</w:t>
      </w:r>
    </w:p>
    <w:p w14:paraId="21EB21EF" w14:textId="77777777" w:rsidR="004C6A0D" w:rsidRDefault="004C6A0D" w:rsidP="004C6A0D">
      <w:pPr>
        <w:pStyle w:val="SOFinalBodyText"/>
      </w:pPr>
      <w:r>
        <w:t>In this topic, students examine some of the body systems, including the nervous, endocrine (hormonal), and excretory systems that play interdependent roles in the regulation of body processes such as body temperature, blood glucose levels, carbon dioxide levels in blood, and water balance. They relate the structure of the cells, tissues, and organs of these systems to their function.</w:t>
      </w:r>
    </w:p>
    <w:p w14:paraId="5481857F" w14:textId="77777777" w:rsidR="004C6A0D" w:rsidRDefault="004C6A0D" w:rsidP="004C6A0D">
      <w:pPr>
        <w:pStyle w:val="SOFinalBodyText"/>
      </w:pPr>
      <w:r>
        <w:t>Students develop an understanding of how homeostasis is the whole set of responses that occur in multicellular organisms, which enable their survival in their environment. They examine how the cells in an organism work efficiently within tolerance limits that determine the optimal conditions for growth and survival.</w:t>
      </w:r>
    </w:p>
    <w:p w14:paraId="07EB3168" w14:textId="77777777" w:rsidR="004C6A0D" w:rsidRDefault="004C6A0D" w:rsidP="004C6A0D">
      <w:pPr>
        <w:pStyle w:val="SOFinalBodyText"/>
      </w:pPr>
      <w:r>
        <w:t>Students develop an understanding of how homeostasis is maintained through the stimulus</w:t>
      </w:r>
      <w:r w:rsidR="00062F8F">
        <w:t>–</w:t>
      </w:r>
      <w:r>
        <w:t>response model and may involve negative feedback responses. By comparing the nervous and endocrine (hormonal) systems and examining their modes of action, they understand how these systems operate together to maintain homeostasis for a number of regulated processes.</w:t>
      </w:r>
    </w:p>
    <w:p w14:paraId="64D31535" w14:textId="77777777" w:rsidR="004C6A0D" w:rsidRDefault="004C6A0D" w:rsidP="004C6A0D">
      <w:pPr>
        <w:pStyle w:val="SOFinalBodyText"/>
      </w:pPr>
      <w:r>
        <w:t xml:space="preserve">Students examine how biotechnology has contributed to advances in the treatment of </w:t>
      </w:r>
      <w:r w:rsidR="009F0122">
        <w:t xml:space="preserve">the </w:t>
      </w:r>
      <w:r>
        <w:t>malfunctioning of the nervous and endocrine systems.</w:t>
      </w:r>
    </w:p>
    <w:p w14:paraId="10E17576" w14:textId="77777777" w:rsidR="00D33DF6" w:rsidRDefault="00FD0A3B" w:rsidP="004C6A0D">
      <w:pPr>
        <w:pStyle w:val="SOFinalBodyText"/>
      </w:pPr>
      <w:r>
        <w:t>In this context, s</w:t>
      </w:r>
      <w:r w:rsidR="004C6A0D">
        <w:t>tudents use pathway/flow diagrams to communicate for specific purposes. They extend their scientific vocabulary through using biological terms accurately. They further develop their critical thinking skills by interpreting and evaluating data to construct logical conclusions and make reasonable predictions.</w:t>
      </w:r>
    </w:p>
    <w:p w14:paraId="3463F63A"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73B03265" w14:textId="77777777" w:rsidTr="00703EDB">
        <w:trPr>
          <w:tblHeader/>
        </w:trPr>
        <w:tc>
          <w:tcPr>
            <w:tcW w:w="3651" w:type="dxa"/>
            <w:tcMar>
              <w:top w:w="62" w:type="dxa"/>
              <w:bottom w:w="62" w:type="dxa"/>
              <w:right w:w="108" w:type="dxa"/>
            </w:tcMar>
          </w:tcPr>
          <w:p w14:paraId="79E9D80C" w14:textId="77777777" w:rsidR="00D33DF6" w:rsidRPr="006124DB" w:rsidRDefault="00D33DF6" w:rsidP="0057343F">
            <w:pPr>
              <w:pStyle w:val="SOFinalContentTableHead2"/>
              <w:spacing w:after="0"/>
            </w:pPr>
            <w:bookmarkStart w:id="17" w:name="ColumnTitle_Science_Understanding_4"/>
            <w:r>
              <w:lastRenderedPageBreak/>
              <w:t>Science Understanding</w:t>
            </w:r>
            <w:bookmarkEnd w:id="17"/>
          </w:p>
        </w:tc>
        <w:tc>
          <w:tcPr>
            <w:tcW w:w="3651" w:type="dxa"/>
            <w:tcMar>
              <w:top w:w="62" w:type="dxa"/>
              <w:left w:w="108" w:type="dxa"/>
              <w:bottom w:w="62" w:type="dxa"/>
            </w:tcMar>
          </w:tcPr>
          <w:p w14:paraId="1B12416B" w14:textId="77777777" w:rsidR="00D33DF6" w:rsidRPr="006124DB" w:rsidRDefault="00D33DF6" w:rsidP="0057343F">
            <w:pPr>
              <w:pStyle w:val="SOFinalContentTableHead2"/>
              <w:spacing w:after="0"/>
            </w:pPr>
            <w:bookmarkStart w:id="18" w:name="ColumnTitle_Possible_contexts_4"/>
            <w:r>
              <w:t xml:space="preserve">Possible </w:t>
            </w:r>
            <w:r w:rsidR="0057343F">
              <w:t>c</w:t>
            </w:r>
            <w:r>
              <w:t>ontexts</w:t>
            </w:r>
            <w:bookmarkEnd w:id="18"/>
          </w:p>
        </w:tc>
        <w:tc>
          <w:tcPr>
            <w:tcW w:w="618" w:type="dxa"/>
            <w:noWrap/>
            <w:tcMar>
              <w:top w:w="62" w:type="dxa"/>
              <w:bottom w:w="62" w:type="dxa"/>
            </w:tcMar>
          </w:tcPr>
          <w:p w14:paraId="26645F7E" w14:textId="77777777" w:rsidR="00D33DF6" w:rsidRPr="006124DB" w:rsidRDefault="00D33DF6" w:rsidP="009F0122">
            <w:pPr>
              <w:pStyle w:val="SOFinalContentTableHead2"/>
              <w:spacing w:after="0"/>
            </w:pPr>
          </w:p>
        </w:tc>
      </w:tr>
      <w:tr w:rsidR="00480681" w:rsidRPr="00D41D09" w14:paraId="61FB5A82" w14:textId="77777777" w:rsidTr="00703EDB">
        <w:tc>
          <w:tcPr>
            <w:tcW w:w="3651" w:type="dxa"/>
            <w:vMerge w:val="restart"/>
            <w:tcMar>
              <w:bottom w:w="62" w:type="dxa"/>
              <w:right w:w="108" w:type="dxa"/>
            </w:tcMar>
          </w:tcPr>
          <w:p w14:paraId="498A53C9" w14:textId="77777777" w:rsidR="00480681" w:rsidRDefault="00480681" w:rsidP="008C3AAF">
            <w:pPr>
              <w:pStyle w:val="SOFinalContentTableText8ptabove"/>
            </w:pPr>
            <w:r>
              <w:t xml:space="preserve">Organisms </w:t>
            </w:r>
            <w:r w:rsidR="00ED2738">
              <w:t xml:space="preserve">survive </w:t>
            </w:r>
            <w:r>
              <w:t xml:space="preserve">most </w:t>
            </w:r>
            <w:r w:rsidR="00ED2738">
              <w:t xml:space="preserve">effectively </w:t>
            </w:r>
            <w:r>
              <w:t xml:space="preserve">within their tolerance limits. </w:t>
            </w:r>
            <w:r w:rsidR="00ED2738">
              <w:t xml:space="preserve">Factors </w:t>
            </w:r>
            <w:r>
              <w:t>for which organisms have tolerance limits include:</w:t>
            </w:r>
          </w:p>
          <w:p w14:paraId="5ABD330A" w14:textId="77777777" w:rsidR="00480681" w:rsidRDefault="00480681" w:rsidP="00A23317">
            <w:pPr>
              <w:pStyle w:val="SOFinalBulletsIndentedDash"/>
            </w:pPr>
            <w:r>
              <w:t xml:space="preserve">body temperature </w:t>
            </w:r>
          </w:p>
          <w:p w14:paraId="275BEB7D" w14:textId="77777777" w:rsidR="00480681" w:rsidRDefault="00480681" w:rsidP="006214A4">
            <w:pPr>
              <w:pStyle w:val="SOFinalBulletsIndentedDash"/>
            </w:pPr>
            <w:r>
              <w:t>water availability</w:t>
            </w:r>
          </w:p>
          <w:p w14:paraId="0C65E09F" w14:textId="77777777" w:rsidR="00480681" w:rsidRDefault="00480681" w:rsidP="006214A4">
            <w:pPr>
              <w:pStyle w:val="SOFinalBulletsIndentedDash"/>
            </w:pPr>
            <w:r>
              <w:t>blood glucose level</w:t>
            </w:r>
          </w:p>
          <w:p w14:paraId="3B66EECE" w14:textId="77777777" w:rsidR="00480681" w:rsidRDefault="00480681" w:rsidP="00A44A65">
            <w:pPr>
              <w:pStyle w:val="SOFinalBulletsIndentedDash"/>
            </w:pPr>
            <w:r>
              <w:t>carbon dioxide concentration</w:t>
            </w:r>
            <w:r w:rsidR="000A1235">
              <w:t xml:space="preserve"> i</w:t>
            </w:r>
            <w:r w:rsidR="000A1235" w:rsidRPr="000B51F2">
              <w:t>n the blood and tissues</w:t>
            </w:r>
            <w:r>
              <w:t>.</w:t>
            </w:r>
          </w:p>
          <w:p w14:paraId="76E433C4" w14:textId="77777777" w:rsidR="00480681" w:rsidRPr="00D41D09" w:rsidRDefault="005B634F" w:rsidP="00B63ED5">
            <w:pPr>
              <w:pStyle w:val="SOFinalContentTableBulletsIndented"/>
              <w:numPr>
                <w:ilvl w:val="0"/>
                <w:numId w:val="0"/>
              </w:numPr>
            </w:pPr>
            <w:r>
              <w:t>There are</w:t>
            </w:r>
            <w:r w:rsidR="00480681">
              <w:t xml:space="preserve"> impacts on an organism when conditions fall outside </w:t>
            </w:r>
            <w:r w:rsidR="00ED2738">
              <w:t xml:space="preserve">its </w:t>
            </w:r>
            <w:r w:rsidR="00480681">
              <w:t>tolerance limits.</w:t>
            </w:r>
          </w:p>
        </w:tc>
        <w:tc>
          <w:tcPr>
            <w:tcW w:w="3651" w:type="dxa"/>
            <w:tcMar>
              <w:left w:w="108" w:type="dxa"/>
              <w:bottom w:w="62" w:type="dxa"/>
            </w:tcMar>
          </w:tcPr>
          <w:p w14:paraId="2BA2EBBA" w14:textId="77777777" w:rsidR="00480681" w:rsidRPr="00D41D09" w:rsidRDefault="00480681" w:rsidP="008C3AAF">
            <w:pPr>
              <w:pStyle w:val="SOFinalContentTableText8ptabove"/>
            </w:pPr>
            <w:r>
              <w:t>Discuss Liebig’s Law of the Minimum: the impact of limiting factors in biological systems.</w:t>
            </w:r>
          </w:p>
        </w:tc>
        <w:tc>
          <w:tcPr>
            <w:tcW w:w="618" w:type="dxa"/>
            <w:noWrap/>
            <w:tcMar>
              <w:left w:w="0" w:type="dxa"/>
              <w:bottom w:w="62" w:type="dxa"/>
              <w:right w:w="0" w:type="dxa"/>
            </w:tcMar>
          </w:tcPr>
          <w:p w14:paraId="243A0C6C"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3D2A0737" wp14:editId="106395B6">
                  <wp:extent cx="365040" cy="324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80681" w:rsidRPr="00D41D09" w14:paraId="1185F030" w14:textId="77777777" w:rsidTr="00703EDB">
        <w:tc>
          <w:tcPr>
            <w:tcW w:w="3651" w:type="dxa"/>
            <w:vMerge/>
            <w:tcMar>
              <w:bottom w:w="62" w:type="dxa"/>
              <w:right w:w="108" w:type="dxa"/>
            </w:tcMar>
          </w:tcPr>
          <w:p w14:paraId="02CC0DD0" w14:textId="77777777" w:rsidR="00480681" w:rsidRPr="00D41D09" w:rsidRDefault="00480681" w:rsidP="004C6A0D">
            <w:pPr>
              <w:pStyle w:val="SOFinalContentTableText"/>
            </w:pPr>
          </w:p>
        </w:tc>
        <w:tc>
          <w:tcPr>
            <w:tcW w:w="3651" w:type="dxa"/>
            <w:tcMar>
              <w:left w:w="108" w:type="dxa"/>
              <w:bottom w:w="62" w:type="dxa"/>
            </w:tcMar>
          </w:tcPr>
          <w:p w14:paraId="693A9D35" w14:textId="77777777" w:rsidR="00480681" w:rsidRPr="00703EDB" w:rsidRDefault="00480681" w:rsidP="004C6A0D">
            <w:pPr>
              <w:pStyle w:val="SOFinalContentTableText"/>
              <w:rPr>
                <w:rStyle w:val="SOFinalItalicText9pt"/>
              </w:rPr>
            </w:pPr>
            <w:r>
              <w:t>Model the effects of tolerance limits by investigating the effect of salinity, pH, temperature, or other factors on seedlings.</w:t>
            </w:r>
          </w:p>
        </w:tc>
        <w:tc>
          <w:tcPr>
            <w:tcW w:w="618" w:type="dxa"/>
            <w:noWrap/>
            <w:tcMar>
              <w:left w:w="0" w:type="dxa"/>
              <w:bottom w:w="62" w:type="dxa"/>
              <w:right w:w="0" w:type="dxa"/>
            </w:tcMar>
          </w:tcPr>
          <w:p w14:paraId="08ADE063"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57731A98" wp14:editId="75D00AE3">
                  <wp:extent cx="269875" cy="336550"/>
                  <wp:effectExtent l="0" t="0" r="0" b="6350"/>
                  <wp:docPr id="1" name="Picture 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80681" w:rsidRPr="00D41D09" w14:paraId="582BB64B" w14:textId="77777777" w:rsidTr="00703EDB">
        <w:tc>
          <w:tcPr>
            <w:tcW w:w="3651" w:type="dxa"/>
            <w:vMerge/>
            <w:tcMar>
              <w:bottom w:w="62" w:type="dxa"/>
              <w:right w:w="108" w:type="dxa"/>
            </w:tcMar>
          </w:tcPr>
          <w:p w14:paraId="5A5C1A15" w14:textId="77777777" w:rsidR="00480681" w:rsidRDefault="00480681" w:rsidP="00703EDB">
            <w:pPr>
              <w:pStyle w:val="SOFinalContentTableText8ptabove"/>
            </w:pPr>
          </w:p>
        </w:tc>
        <w:tc>
          <w:tcPr>
            <w:tcW w:w="3651" w:type="dxa"/>
            <w:tcMar>
              <w:left w:w="108" w:type="dxa"/>
              <w:bottom w:w="62" w:type="dxa"/>
            </w:tcMar>
          </w:tcPr>
          <w:p w14:paraId="1A617DC2" w14:textId="77777777" w:rsidR="00480681" w:rsidRDefault="00480681" w:rsidP="00480681">
            <w:pPr>
              <w:pStyle w:val="SOFinalContentTableText"/>
            </w:pPr>
            <w:r>
              <w:t>Examine the tolerance limits of organisms that exist in extreme environmental conditions. Consider how these can be used to design action for sustainability and minimise the impact of climate change.</w:t>
            </w:r>
          </w:p>
          <w:p w14:paraId="2922450F" w14:textId="77777777" w:rsidR="00480681" w:rsidRDefault="00480681" w:rsidP="00480681">
            <w:pPr>
              <w:pStyle w:val="SOFinalContentTableText"/>
            </w:pPr>
            <w:r>
              <w:t>View the following video:</w:t>
            </w:r>
          </w:p>
          <w:p w14:paraId="22C0122A" w14:textId="77777777" w:rsidR="00480681" w:rsidRDefault="00480681" w:rsidP="00480681">
            <w:r w:rsidRPr="0081068C">
              <w:rPr>
                <w:rStyle w:val="SOFinalContentTableTextChar"/>
                <w:rFonts w:eastAsia="SimSun"/>
                <w:i/>
              </w:rPr>
              <w:t>Science Nation: Extreme Microbes</w:t>
            </w:r>
            <w:r w:rsidRPr="00703EDB">
              <w:rPr>
                <w:rStyle w:val="SOFinalContentTableTextChar"/>
                <w:rFonts w:eastAsia="SimSun"/>
              </w:rPr>
              <w:t xml:space="preserve"> (US-NSF Video)</w:t>
            </w:r>
          </w:p>
          <w:p w14:paraId="3D859433" w14:textId="70E21D99" w:rsidR="00480681" w:rsidRPr="009D2D6A" w:rsidRDefault="00B83F11" w:rsidP="00480681">
            <w:pPr>
              <w:pStyle w:val="SOFinalhyperlinkfirst2ptabove"/>
              <w:rPr>
                <w:rStyle w:val="SOFinalhyperlinkfirst2ptaboveChar"/>
                <w:rFonts w:ascii="Roboto Light" w:hAnsi="Roboto Light"/>
              </w:rPr>
            </w:pPr>
            <w:hyperlink r:id="rId50" w:history="1">
              <w:r w:rsidR="00480681" w:rsidRPr="009D2D6A">
                <w:rPr>
                  <w:rStyle w:val="SOFinalhyperlinkfirst2ptaboveChar"/>
                  <w:rFonts w:ascii="Roboto Light" w:hAnsi="Roboto Light"/>
                </w:rPr>
                <w:t>https://www.youtube.com/watch?v=pdq_JoNoOGs</w:t>
              </w:r>
            </w:hyperlink>
          </w:p>
          <w:p w14:paraId="4893322F" w14:textId="77777777" w:rsidR="00480681" w:rsidRDefault="00480681" w:rsidP="00A568CA">
            <w:pPr>
              <w:pStyle w:val="SOFinalContentTableText8ptabove"/>
            </w:pPr>
            <w:r w:rsidRPr="00703EDB">
              <w:rPr>
                <w:rStyle w:val="SOFinalItalicText9pt"/>
              </w:rPr>
              <w:t xml:space="preserve">Note link to Stage 2, Earth and Environmental Science, Topic 4: Climate </w:t>
            </w:r>
            <w:r w:rsidR="00A568CA">
              <w:rPr>
                <w:rStyle w:val="SOFinalItalicText9pt"/>
              </w:rPr>
              <w:t>c</w:t>
            </w:r>
            <w:r w:rsidRPr="00703EDB">
              <w:rPr>
                <w:rStyle w:val="SOFinalItalicText9pt"/>
              </w:rPr>
              <w:t>hange.</w:t>
            </w:r>
          </w:p>
        </w:tc>
        <w:tc>
          <w:tcPr>
            <w:tcW w:w="618" w:type="dxa"/>
            <w:noWrap/>
            <w:tcMar>
              <w:left w:w="0" w:type="dxa"/>
              <w:bottom w:w="62" w:type="dxa"/>
              <w:right w:w="0" w:type="dxa"/>
            </w:tcMar>
          </w:tcPr>
          <w:p w14:paraId="51F8FDC1" w14:textId="77777777" w:rsidR="00480681" w:rsidRDefault="00480681" w:rsidP="00703EDB">
            <w:pPr>
              <w:pStyle w:val="SOFinalContentTableText8ptabove"/>
              <w:jc w:val="center"/>
              <w:rPr>
                <w:noProof/>
              </w:rPr>
            </w:pPr>
            <w:r>
              <w:rPr>
                <w:noProof/>
                <w:lang w:eastAsia="en-AU"/>
              </w:rPr>
              <w:drawing>
                <wp:inline distT="0" distB="0" distL="0" distR="0" wp14:anchorId="493EA638" wp14:editId="037B80A6">
                  <wp:extent cx="269640" cy="50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D2738" w:rsidRPr="00D41D09" w14:paraId="74857DE5" w14:textId="77777777" w:rsidTr="00703EDB">
        <w:tc>
          <w:tcPr>
            <w:tcW w:w="3651" w:type="dxa"/>
            <w:tcMar>
              <w:bottom w:w="62" w:type="dxa"/>
              <w:right w:w="108" w:type="dxa"/>
            </w:tcMar>
          </w:tcPr>
          <w:p w14:paraId="1FFD4BA4" w14:textId="4DA7E0E7" w:rsidR="00886799" w:rsidRDefault="00886799" w:rsidP="00886799">
            <w:pPr>
              <w:pStyle w:val="SOFinalContentTableText8ptabove"/>
            </w:pPr>
            <w:r>
              <w:t>Organisms detect and respond to changes in the internal and external environment.</w:t>
            </w:r>
          </w:p>
          <w:p w14:paraId="534B97BC" w14:textId="7B38DEB5" w:rsidR="00ED2738" w:rsidRDefault="00ED2738" w:rsidP="00ED2738">
            <w:pPr>
              <w:pStyle w:val="SOFinalContentTableText"/>
            </w:pPr>
            <w:r>
              <w:t xml:space="preserve">Homeostasis </w:t>
            </w:r>
            <w:r w:rsidR="0063359F" w:rsidRPr="0063359F">
              <w:t>is the maintenance of a relatively constant internal environment.</w:t>
            </w:r>
            <w:r>
              <w:t xml:space="preserve"> </w:t>
            </w:r>
            <w:r w:rsidR="000A1235" w:rsidRPr="000B51F2">
              <w:t>This ensures the optimum conditions for the body to function</w:t>
            </w:r>
            <w:r w:rsidR="000A1235">
              <w:t>.</w:t>
            </w:r>
          </w:p>
          <w:p w14:paraId="1608FA3D" w14:textId="77777777" w:rsidR="00830601" w:rsidRDefault="00830601" w:rsidP="00830601">
            <w:pPr>
              <w:pStyle w:val="SOFinalContentTableText"/>
            </w:pPr>
            <w:r>
              <w:t>In human</w:t>
            </w:r>
            <w:r w:rsidR="00A568CA">
              <w:t xml:space="preserve"> beings</w:t>
            </w:r>
            <w:r>
              <w:t xml:space="preserve">, </w:t>
            </w:r>
            <w:r w:rsidR="00A568CA">
              <w:t xml:space="preserve">homeostasis </w:t>
            </w:r>
            <w:r>
              <w:t>depends on the functioning of the nervous and endocrine system</w:t>
            </w:r>
            <w:r w:rsidR="00A568CA">
              <w:t>s</w:t>
            </w:r>
            <w:r>
              <w:t>.</w:t>
            </w:r>
          </w:p>
          <w:p w14:paraId="7174C20F" w14:textId="3C6BE445" w:rsidR="00ED2738" w:rsidRDefault="00ED2738" w:rsidP="00ED2738">
            <w:pPr>
              <w:pStyle w:val="SOFinalContentTableText8ptabove"/>
            </w:pPr>
            <w:r>
              <w:t>Homeostasis involves a stimulus</w:t>
            </w:r>
            <w:r w:rsidR="00062F8F">
              <w:t>–</w:t>
            </w:r>
            <w:r>
              <w:t>response and negative feedback model.</w:t>
            </w:r>
          </w:p>
          <w:p w14:paraId="2745B9BA" w14:textId="77777777" w:rsidR="00830601" w:rsidRDefault="00830601" w:rsidP="00ED2738">
            <w:pPr>
              <w:pStyle w:val="SOFinalContentTableBullets"/>
            </w:pPr>
            <w:r>
              <w:t>Describe the role of sensory receptors.</w:t>
            </w:r>
          </w:p>
          <w:p w14:paraId="38F2ED36" w14:textId="77777777" w:rsidR="00830601" w:rsidRDefault="00830601" w:rsidP="00ED2738">
            <w:pPr>
              <w:pStyle w:val="SOFinalContentTableBullets"/>
            </w:pPr>
            <w:r>
              <w:t>Describe the role of effectors.</w:t>
            </w:r>
          </w:p>
          <w:p w14:paraId="5A8305E2" w14:textId="77777777" w:rsidR="00ED2738" w:rsidRDefault="00ED2738" w:rsidP="00ED2738">
            <w:pPr>
              <w:pStyle w:val="SOFinalContentTableBullets"/>
            </w:pPr>
            <w:r>
              <w:t>Explain the stimulus</w:t>
            </w:r>
            <w:r w:rsidR="00062F8F">
              <w:t>–</w:t>
            </w:r>
            <w:r>
              <w:t>response model.</w:t>
            </w:r>
          </w:p>
          <w:p w14:paraId="6F85A410" w14:textId="77777777" w:rsidR="00ED2738" w:rsidRDefault="00ED2738" w:rsidP="00886799">
            <w:pPr>
              <w:pStyle w:val="SOFinalContentTableBullets"/>
            </w:pPr>
            <w:r>
              <w:t>Recognise that in negative feedback the response inhibits the initial stimulus.</w:t>
            </w:r>
          </w:p>
        </w:tc>
        <w:tc>
          <w:tcPr>
            <w:tcW w:w="3651" w:type="dxa"/>
            <w:tcMar>
              <w:left w:w="108" w:type="dxa"/>
              <w:bottom w:w="62" w:type="dxa"/>
            </w:tcMar>
          </w:tcPr>
          <w:p w14:paraId="74F3E867" w14:textId="77777777" w:rsidR="00ED2738" w:rsidRDefault="00ED2738" w:rsidP="00ED2738">
            <w:pPr>
              <w:pStyle w:val="SOFinalContentTableText8ptabove"/>
            </w:pPr>
            <w:r>
              <w:t>Use examples to describe homeostatic processes and explain how these processes help body systems respond to a change in environment.</w:t>
            </w:r>
          </w:p>
          <w:p w14:paraId="4C27BB84" w14:textId="77777777" w:rsidR="00ED2738" w:rsidRDefault="00ED2738" w:rsidP="00480681">
            <w:pPr>
              <w:pStyle w:val="SOFinalContentTableText"/>
            </w:pPr>
          </w:p>
        </w:tc>
        <w:tc>
          <w:tcPr>
            <w:tcW w:w="618" w:type="dxa"/>
            <w:noWrap/>
            <w:tcMar>
              <w:left w:w="0" w:type="dxa"/>
              <w:bottom w:w="62" w:type="dxa"/>
              <w:right w:w="0" w:type="dxa"/>
            </w:tcMar>
          </w:tcPr>
          <w:p w14:paraId="2B5199C9" w14:textId="77777777" w:rsidR="00ED2738" w:rsidRDefault="00ED2738" w:rsidP="00703EDB">
            <w:pPr>
              <w:pStyle w:val="SOFinalContentTableText8ptabove"/>
              <w:jc w:val="center"/>
              <w:rPr>
                <w:noProof/>
                <w:lang w:eastAsia="en-AU"/>
              </w:rPr>
            </w:pPr>
            <w:r>
              <w:rPr>
                <w:noProof/>
                <w:lang w:eastAsia="en-AU"/>
              </w:rPr>
              <w:drawing>
                <wp:inline distT="0" distB="0" distL="0" distR="0" wp14:anchorId="34030CAA" wp14:editId="74099D9C">
                  <wp:extent cx="365040" cy="324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03BBE24" w14:textId="77777777" w:rsidR="00470E7C" w:rsidRDefault="00470E7C">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70E7C" w:rsidRPr="006124DB" w14:paraId="5EEC7EE1" w14:textId="77777777" w:rsidTr="00470E7C">
        <w:trPr>
          <w:tblHeader/>
        </w:trPr>
        <w:tc>
          <w:tcPr>
            <w:tcW w:w="3651" w:type="dxa"/>
            <w:tcMar>
              <w:top w:w="62" w:type="dxa"/>
              <w:bottom w:w="62" w:type="dxa"/>
              <w:right w:w="108" w:type="dxa"/>
            </w:tcMar>
          </w:tcPr>
          <w:p w14:paraId="4EFA3FF9" w14:textId="77777777" w:rsidR="00470E7C" w:rsidRPr="006124DB" w:rsidRDefault="00470E7C" w:rsidP="00A568CA">
            <w:pPr>
              <w:pStyle w:val="SOFinalContentTableHead2"/>
              <w:spacing w:after="0"/>
            </w:pPr>
            <w:bookmarkStart w:id="19" w:name="ColumnTitle_Possible_contexts_5"/>
            <w:r>
              <w:lastRenderedPageBreak/>
              <w:t>Science Understanding</w:t>
            </w:r>
            <w:bookmarkEnd w:id="19"/>
          </w:p>
        </w:tc>
        <w:tc>
          <w:tcPr>
            <w:tcW w:w="3651" w:type="dxa"/>
            <w:tcMar>
              <w:top w:w="62" w:type="dxa"/>
              <w:left w:w="108" w:type="dxa"/>
              <w:bottom w:w="62" w:type="dxa"/>
            </w:tcMar>
          </w:tcPr>
          <w:p w14:paraId="71750593" w14:textId="77777777" w:rsidR="00470E7C" w:rsidRPr="006124DB" w:rsidRDefault="00470E7C" w:rsidP="00A568CA">
            <w:pPr>
              <w:pStyle w:val="SOFinalContentTableHead2"/>
              <w:spacing w:after="0"/>
            </w:pPr>
            <w:bookmarkStart w:id="20" w:name="ColumnTitle_Possible_contexts_6"/>
            <w:r>
              <w:t xml:space="preserve">Possible </w:t>
            </w:r>
            <w:r w:rsidR="00A568CA">
              <w:t>c</w:t>
            </w:r>
            <w:r>
              <w:t>ontexts</w:t>
            </w:r>
            <w:bookmarkEnd w:id="20"/>
          </w:p>
        </w:tc>
        <w:tc>
          <w:tcPr>
            <w:tcW w:w="618" w:type="dxa"/>
            <w:noWrap/>
            <w:tcMar>
              <w:top w:w="62" w:type="dxa"/>
              <w:bottom w:w="62" w:type="dxa"/>
            </w:tcMar>
          </w:tcPr>
          <w:p w14:paraId="3163DB9A" w14:textId="77777777" w:rsidR="00470E7C" w:rsidRPr="006124DB" w:rsidRDefault="00470E7C" w:rsidP="00470E7C">
            <w:pPr>
              <w:pStyle w:val="SOFinalContentTableHead2"/>
              <w:spacing w:after="0"/>
            </w:pPr>
          </w:p>
        </w:tc>
      </w:tr>
      <w:tr w:rsidR="00830601" w:rsidRPr="00D41D09" w14:paraId="7F1D1C48" w14:textId="77777777" w:rsidTr="00703EDB">
        <w:tc>
          <w:tcPr>
            <w:tcW w:w="3651" w:type="dxa"/>
            <w:vMerge w:val="restart"/>
            <w:tcMar>
              <w:bottom w:w="62" w:type="dxa"/>
              <w:right w:w="108" w:type="dxa"/>
            </w:tcMar>
          </w:tcPr>
          <w:p w14:paraId="31CC7912" w14:textId="77777777" w:rsidR="00830601" w:rsidRDefault="00830601" w:rsidP="008C3AAF">
            <w:pPr>
              <w:pStyle w:val="SOFinalContentTableText8ptabove"/>
            </w:pPr>
            <w:r>
              <w:t>The nervous system is composed of the central nervous system and the peripheral nervous system.</w:t>
            </w:r>
          </w:p>
          <w:p w14:paraId="0C4D80A2" w14:textId="772FC9B3" w:rsidR="00830601" w:rsidRDefault="00830601" w:rsidP="004C6A0D">
            <w:pPr>
              <w:pStyle w:val="SOFinalContentTableBullets"/>
            </w:pPr>
            <w:r>
              <w:t>Compare the structure and function of sensory neurons, interneurons, and motor neurons.</w:t>
            </w:r>
          </w:p>
          <w:p w14:paraId="144C7935" w14:textId="77777777" w:rsidR="00830601" w:rsidRDefault="00830601" w:rsidP="004C6A0D">
            <w:pPr>
              <w:pStyle w:val="SOFinalContentTableBullets"/>
            </w:pPr>
            <w:r>
              <w:t>Describe the structure of a nerve pathway from receptor to effector.</w:t>
            </w:r>
          </w:p>
          <w:p w14:paraId="54D29C20" w14:textId="77777777" w:rsidR="00830601" w:rsidRDefault="00830601" w:rsidP="00830601">
            <w:pPr>
              <w:pStyle w:val="SOFinalContentTableBullets"/>
            </w:pPr>
            <w:r>
              <w:t xml:space="preserve">Describe the role of synapses and neurotransmitters. </w:t>
            </w:r>
          </w:p>
          <w:p w14:paraId="0D008C34" w14:textId="60E974B9" w:rsidR="00830601" w:rsidRPr="00D41D09" w:rsidRDefault="00830601" w:rsidP="008C3AAF">
            <w:pPr>
              <w:pStyle w:val="SOFinalContentTableBullets"/>
            </w:pPr>
            <w:r>
              <w:t>Describe the role and pathway of reflex responses.</w:t>
            </w:r>
          </w:p>
        </w:tc>
        <w:tc>
          <w:tcPr>
            <w:tcW w:w="3651" w:type="dxa"/>
            <w:tcMar>
              <w:left w:w="108" w:type="dxa"/>
              <w:bottom w:w="62" w:type="dxa"/>
            </w:tcMar>
          </w:tcPr>
          <w:p w14:paraId="690F5ABD" w14:textId="77777777" w:rsidR="00830601" w:rsidRDefault="00830601" w:rsidP="00703EDB">
            <w:pPr>
              <w:pStyle w:val="SOFinalContentTableText8ptabove"/>
            </w:pPr>
            <w:r>
              <w:t>Discuss the importance of sensory receptors that detect changes in the internal and external environment, (e.g. olfactory receptors, proprioceptors, taste receptors, receptors in the skin, pain receptor</w:t>
            </w:r>
            <w:r w:rsidR="00F66D91">
              <w:t>s</w:t>
            </w:r>
            <w:r>
              <w:t>).</w:t>
            </w:r>
          </w:p>
          <w:p w14:paraId="0D18F92D" w14:textId="77777777" w:rsidR="00830601" w:rsidRDefault="00830601" w:rsidP="004C6A0D">
            <w:pPr>
              <w:pStyle w:val="SOFinalContentTableText"/>
            </w:pPr>
            <w:r>
              <w:t xml:space="preserve">Discuss different neurotransmitters (e.g.  norepinephrine, acetylcholine, cholinesterase, dopamine, serotonin). </w:t>
            </w:r>
          </w:p>
          <w:p w14:paraId="121BF823" w14:textId="77777777" w:rsidR="00830601" w:rsidRPr="00D41D09" w:rsidRDefault="00830601" w:rsidP="004C6A0D">
            <w:pPr>
              <w:pStyle w:val="SOFinalContentTableText"/>
            </w:pPr>
            <w:r>
              <w:t>Use examples to illustrate the function of reflex arcs (e.g. the patellar reflex, the pupillary reflex, or hand on hot plate).</w:t>
            </w:r>
          </w:p>
        </w:tc>
        <w:tc>
          <w:tcPr>
            <w:tcW w:w="618" w:type="dxa"/>
            <w:noWrap/>
            <w:tcMar>
              <w:left w:w="0" w:type="dxa"/>
              <w:bottom w:w="62" w:type="dxa"/>
              <w:right w:w="0" w:type="dxa"/>
            </w:tcMar>
          </w:tcPr>
          <w:p w14:paraId="560B0073" w14:textId="77777777" w:rsidR="00830601" w:rsidRDefault="00830601" w:rsidP="00703EDB">
            <w:pPr>
              <w:pStyle w:val="SOFinalContentTableText8ptabove"/>
              <w:jc w:val="center"/>
              <w:rPr>
                <w:noProof/>
              </w:rPr>
            </w:pPr>
            <w:r>
              <w:rPr>
                <w:noProof/>
                <w:lang w:eastAsia="en-AU"/>
              </w:rPr>
              <w:drawing>
                <wp:inline distT="0" distB="0" distL="0" distR="0" wp14:anchorId="2FF0714B" wp14:editId="36371B65">
                  <wp:extent cx="365040" cy="3240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29B6D06C" w14:textId="77777777" w:rsidTr="00703EDB">
        <w:tc>
          <w:tcPr>
            <w:tcW w:w="3651" w:type="dxa"/>
            <w:vMerge/>
            <w:tcMar>
              <w:bottom w:w="62" w:type="dxa"/>
              <w:right w:w="108" w:type="dxa"/>
            </w:tcMar>
          </w:tcPr>
          <w:p w14:paraId="1AD2F490" w14:textId="77777777" w:rsidR="00830601" w:rsidRPr="00D41D09" w:rsidRDefault="00830601" w:rsidP="004C6A0D">
            <w:pPr>
              <w:pStyle w:val="SOFinalContentTableText"/>
            </w:pPr>
          </w:p>
        </w:tc>
        <w:tc>
          <w:tcPr>
            <w:tcW w:w="3651" w:type="dxa"/>
            <w:tcMar>
              <w:left w:w="108" w:type="dxa"/>
              <w:bottom w:w="62" w:type="dxa"/>
            </w:tcMar>
          </w:tcPr>
          <w:p w14:paraId="29FCFC46" w14:textId="77777777" w:rsidR="00830601" w:rsidRPr="00D41D09" w:rsidRDefault="00830601" w:rsidP="00062F8F">
            <w:pPr>
              <w:pStyle w:val="SOFinalContentTableText"/>
            </w:pPr>
            <w:r>
              <w:t>Investigate the stimulus</w:t>
            </w:r>
            <w:r w:rsidR="00062F8F">
              <w:t>–</w:t>
            </w:r>
            <w:r>
              <w:t>response model using plant hormones, light, or gravity.</w:t>
            </w:r>
          </w:p>
        </w:tc>
        <w:tc>
          <w:tcPr>
            <w:tcW w:w="618" w:type="dxa"/>
            <w:noWrap/>
            <w:tcMar>
              <w:left w:w="0" w:type="dxa"/>
              <w:bottom w:w="62" w:type="dxa"/>
              <w:right w:w="0" w:type="dxa"/>
            </w:tcMar>
          </w:tcPr>
          <w:p w14:paraId="6966D99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7B22C0AA" wp14:editId="7F4624D4">
                  <wp:extent cx="269875" cy="336550"/>
                  <wp:effectExtent l="0" t="0" r="0" b="6350"/>
                  <wp:docPr id="52" name="Picture 5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30601" w:rsidRPr="00D41D09" w14:paraId="1C1CF9FE" w14:textId="77777777" w:rsidTr="00703EDB">
        <w:tc>
          <w:tcPr>
            <w:tcW w:w="3651" w:type="dxa"/>
            <w:vMerge/>
            <w:tcMar>
              <w:bottom w:w="62" w:type="dxa"/>
              <w:right w:w="108" w:type="dxa"/>
            </w:tcMar>
          </w:tcPr>
          <w:p w14:paraId="65669327" w14:textId="77777777" w:rsidR="00830601" w:rsidRDefault="00830601" w:rsidP="00703EDB">
            <w:pPr>
              <w:pStyle w:val="SOFinalContentTableText"/>
            </w:pPr>
          </w:p>
        </w:tc>
        <w:tc>
          <w:tcPr>
            <w:tcW w:w="3651" w:type="dxa"/>
            <w:tcMar>
              <w:left w:w="108" w:type="dxa"/>
              <w:bottom w:w="62" w:type="dxa"/>
            </w:tcMar>
          </w:tcPr>
          <w:p w14:paraId="2B2829CB" w14:textId="77777777" w:rsidR="00830601" w:rsidRDefault="00830601" w:rsidP="00830601">
            <w:pPr>
              <w:pStyle w:val="SOFinalContentTableText"/>
            </w:pPr>
            <w:r>
              <w:t>Discuss how the development of anaesthetics and other drugs and chemicals, both natural and synthetic, may have beneficial or unexpected consequences.</w:t>
            </w:r>
          </w:p>
          <w:p w14:paraId="3ED8166E" w14:textId="77777777" w:rsidR="00830601" w:rsidRDefault="00830601" w:rsidP="00830601">
            <w:pPr>
              <w:pStyle w:val="SOFinalContentTableText"/>
            </w:pPr>
            <w:r>
              <w:t xml:space="preserve">Discuss how an understanding of the biological basis of neurological diseases such as Alzheimer’s or Parkinson’s disease can enable scientists to develop methods of detection and treatment. </w:t>
            </w:r>
          </w:p>
          <w:p w14:paraId="02E150F5" w14:textId="77777777" w:rsidR="00830601" w:rsidRDefault="00830601" w:rsidP="000A1235">
            <w:pPr>
              <w:pStyle w:val="SOFinalContentTableText"/>
            </w:pPr>
            <w:r>
              <w:t>Explore nerve damage that may lead, for example, to paralysis and paraplegia</w:t>
            </w:r>
            <w:r w:rsidR="000A1235">
              <w:t>. I</w:t>
            </w:r>
            <w:r>
              <w:t>nvestigate innovative technologies for treatment (e.g. cochlear implants, artificial eyes).</w:t>
            </w:r>
          </w:p>
        </w:tc>
        <w:tc>
          <w:tcPr>
            <w:tcW w:w="618" w:type="dxa"/>
            <w:noWrap/>
            <w:tcMar>
              <w:left w:w="0" w:type="dxa"/>
              <w:bottom w:w="62" w:type="dxa"/>
              <w:right w:w="0" w:type="dxa"/>
            </w:tcMar>
          </w:tcPr>
          <w:p w14:paraId="18EB7610" w14:textId="77777777" w:rsidR="00830601" w:rsidRDefault="00830601" w:rsidP="00703EDB">
            <w:pPr>
              <w:pStyle w:val="SOFinalContentTableText"/>
              <w:jc w:val="center"/>
              <w:rPr>
                <w:noProof/>
                <w:lang w:val="en-AU" w:eastAsia="en-AU"/>
              </w:rPr>
            </w:pPr>
            <w:r>
              <w:rPr>
                <w:noProof/>
                <w:lang w:val="en-AU" w:eastAsia="en-AU"/>
              </w:rPr>
              <w:drawing>
                <wp:inline distT="0" distB="0" distL="0" distR="0" wp14:anchorId="40FFC896" wp14:editId="2FBEE7CD">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30601" w:rsidRPr="00D41D09" w14:paraId="250B74D1" w14:textId="77777777" w:rsidTr="001A4701">
        <w:tc>
          <w:tcPr>
            <w:tcW w:w="3651" w:type="dxa"/>
            <w:vMerge w:val="restart"/>
            <w:tcMar>
              <w:bottom w:w="62" w:type="dxa"/>
              <w:right w:w="0" w:type="dxa"/>
            </w:tcMar>
          </w:tcPr>
          <w:p w14:paraId="1EAF35E7" w14:textId="0DE1460F" w:rsidR="00830601" w:rsidRDefault="00830601" w:rsidP="008C3AAF">
            <w:pPr>
              <w:pStyle w:val="SOFinalContentTableText8ptabove"/>
            </w:pPr>
            <w:r>
              <w:t xml:space="preserve">The endocrine system releases hormones that are </w:t>
            </w:r>
            <w:r w:rsidR="0063359F" w:rsidRPr="0063359F">
              <w:t>amino acid derivatives,</w:t>
            </w:r>
            <w:r w:rsidR="0063359F">
              <w:t xml:space="preserve"> </w:t>
            </w:r>
            <w:r>
              <w:t>peptides, proteins, or steroids.</w:t>
            </w:r>
          </w:p>
          <w:p w14:paraId="42B3B456" w14:textId="77777777" w:rsidR="00830601" w:rsidRPr="001A4701" w:rsidRDefault="00830601" w:rsidP="004C6A0D">
            <w:pPr>
              <w:pStyle w:val="SOFinalContentTableText"/>
              <w:rPr>
                <w:spacing w:val="-2"/>
              </w:rPr>
            </w:pPr>
            <w:r w:rsidRPr="001A4701">
              <w:rPr>
                <w:spacing w:val="-2"/>
              </w:rPr>
              <w:t>Hormones travel to target sites via the blood.</w:t>
            </w:r>
          </w:p>
          <w:p w14:paraId="031A23C8" w14:textId="11FD0439" w:rsidR="00830601" w:rsidRDefault="00830601" w:rsidP="004C6A0D">
            <w:pPr>
              <w:pStyle w:val="SOFinalContentTableText"/>
            </w:pPr>
            <w:r>
              <w:t>Hormones can alter the metabolism of tar</w:t>
            </w:r>
            <w:r w:rsidR="0063359F">
              <w:t>get cells, tissues, or organs.</w:t>
            </w:r>
          </w:p>
          <w:p w14:paraId="1CDB6FA6" w14:textId="77777777" w:rsidR="00830601" w:rsidRDefault="00830601" w:rsidP="004C6A0D">
            <w:pPr>
              <w:pStyle w:val="SOFinalContentTableBullets"/>
            </w:pPr>
            <w:r>
              <w:t>Compare the action of insulin and glucagon in blood sugar regulation.</w:t>
            </w:r>
          </w:p>
          <w:p w14:paraId="2956EB6E" w14:textId="512A5F38" w:rsidR="00830601" w:rsidRDefault="00830601" w:rsidP="0063359F">
            <w:pPr>
              <w:pStyle w:val="SOFinalContentTableBullets"/>
            </w:pPr>
            <w:r>
              <w:t xml:space="preserve">Describe how diabetes </w:t>
            </w:r>
            <w:r w:rsidR="0063359F" w:rsidRPr="0063359F">
              <w:t xml:space="preserve">mellitus </w:t>
            </w:r>
            <w:r>
              <w:t>can result from a hormonal imbalance.</w:t>
            </w:r>
          </w:p>
          <w:p w14:paraId="0692A751" w14:textId="77777777" w:rsidR="00830601" w:rsidRDefault="00830601" w:rsidP="004C6A0D">
            <w:pPr>
              <w:pStyle w:val="SOFinalContentTableBullets"/>
            </w:pPr>
            <w:r>
              <w:t>Describe the action of thyroid stimulating hormone and thyroxine in metabolism.</w:t>
            </w:r>
          </w:p>
          <w:p w14:paraId="0595B1A3" w14:textId="77777777" w:rsidR="00830601" w:rsidRPr="001A4701" w:rsidRDefault="008C3AAF" w:rsidP="00551C4E">
            <w:pPr>
              <w:pStyle w:val="SOFinalContentTableBullets"/>
              <w:rPr>
                <w:spacing w:val="-3"/>
              </w:rPr>
            </w:pPr>
            <w:r w:rsidRPr="001A4701">
              <w:rPr>
                <w:spacing w:val="-2"/>
              </w:rPr>
              <w:t>Describe the effect of antidiuretic hormone</w:t>
            </w:r>
            <w:r>
              <w:t xml:space="preserve"> (ADH) on the nephron in osmoregulation.</w:t>
            </w:r>
          </w:p>
          <w:p w14:paraId="2AF06683" w14:textId="335BEE4B" w:rsidR="001A4701" w:rsidRPr="0063359F" w:rsidRDefault="001A4701" w:rsidP="00551C4E">
            <w:pPr>
              <w:pStyle w:val="SOFinalContentTableBullets"/>
              <w:rPr>
                <w:spacing w:val="-3"/>
              </w:rPr>
            </w:pPr>
            <w:r w:rsidRPr="001A4701">
              <w:rPr>
                <w:spacing w:val="-2"/>
              </w:rPr>
              <w:t>Discuss the links between osmoregulation,</w:t>
            </w:r>
            <w:r w:rsidRPr="0063359F">
              <w:t xml:space="preserve"> blood volume, and blood pressure.</w:t>
            </w:r>
          </w:p>
        </w:tc>
        <w:tc>
          <w:tcPr>
            <w:tcW w:w="3651" w:type="dxa"/>
            <w:tcMar>
              <w:left w:w="108" w:type="dxa"/>
              <w:bottom w:w="62" w:type="dxa"/>
            </w:tcMar>
          </w:tcPr>
          <w:p w14:paraId="6399871B" w14:textId="77777777" w:rsidR="00830601" w:rsidRDefault="00830601" w:rsidP="008C3AAF">
            <w:pPr>
              <w:pStyle w:val="SOFinalContentTableText8ptabove"/>
            </w:pPr>
            <w:r>
              <w:t>Discuss examples of endocrine glands and the hormones they release</w:t>
            </w:r>
            <w:r w:rsidR="00F66D91">
              <w:t>,</w:t>
            </w:r>
            <w:r>
              <w:t xml:space="preserve"> </w:t>
            </w:r>
            <w:r>
              <w:br/>
              <w:t>for example:</w:t>
            </w:r>
          </w:p>
          <w:p w14:paraId="13E0F6A5" w14:textId="77777777" w:rsidR="00830601" w:rsidRDefault="00830601" w:rsidP="004C6A0D">
            <w:pPr>
              <w:pStyle w:val="SOFinalContentTableBullets"/>
            </w:pPr>
            <w:r>
              <w:t>hypothalamus/pituitary complex</w:t>
            </w:r>
          </w:p>
          <w:p w14:paraId="3862D7A2" w14:textId="77777777" w:rsidR="00830601" w:rsidRDefault="00830601" w:rsidP="004C6A0D">
            <w:pPr>
              <w:pStyle w:val="SOFinalContentTableBullets"/>
            </w:pPr>
            <w:r>
              <w:t>thyroid</w:t>
            </w:r>
          </w:p>
          <w:p w14:paraId="42F72477" w14:textId="77777777" w:rsidR="00830601" w:rsidRDefault="00830601" w:rsidP="004C6A0D">
            <w:pPr>
              <w:pStyle w:val="SOFinalContentTableBullets"/>
            </w:pPr>
            <w:r>
              <w:t>parathyroid</w:t>
            </w:r>
          </w:p>
          <w:p w14:paraId="1E3EAF11" w14:textId="77777777" w:rsidR="00830601" w:rsidRDefault="00830601" w:rsidP="004C6A0D">
            <w:pPr>
              <w:pStyle w:val="SOFinalContentTableBullets"/>
            </w:pPr>
            <w:r>
              <w:t>adrenal glands</w:t>
            </w:r>
          </w:p>
          <w:p w14:paraId="65CEDDBD" w14:textId="77777777" w:rsidR="00830601" w:rsidRPr="00D41D09" w:rsidRDefault="00830601" w:rsidP="004C6A0D">
            <w:pPr>
              <w:pStyle w:val="SOFinalContentTableBullets"/>
            </w:pPr>
            <w:r>
              <w:t>islet cells of the pancreas.</w:t>
            </w:r>
          </w:p>
        </w:tc>
        <w:tc>
          <w:tcPr>
            <w:tcW w:w="618" w:type="dxa"/>
            <w:noWrap/>
            <w:tcMar>
              <w:left w:w="0" w:type="dxa"/>
              <w:bottom w:w="62" w:type="dxa"/>
              <w:right w:w="0" w:type="dxa"/>
            </w:tcMar>
          </w:tcPr>
          <w:p w14:paraId="4C1D8F33" w14:textId="77777777" w:rsidR="00830601" w:rsidRDefault="00830601" w:rsidP="00703EDB">
            <w:pPr>
              <w:pStyle w:val="SOFinalContentTableText"/>
              <w:jc w:val="center"/>
              <w:rPr>
                <w:noProof/>
              </w:rPr>
            </w:pPr>
            <w:r>
              <w:rPr>
                <w:noProof/>
                <w:lang w:val="en-AU" w:eastAsia="en-AU"/>
              </w:rPr>
              <w:drawing>
                <wp:inline distT="0" distB="0" distL="0" distR="0" wp14:anchorId="49CF7DFC" wp14:editId="38211692">
                  <wp:extent cx="365040" cy="324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7E78F6CC" w14:textId="77777777" w:rsidTr="00703EDB">
        <w:tc>
          <w:tcPr>
            <w:tcW w:w="3651" w:type="dxa"/>
            <w:vMerge/>
            <w:tcMar>
              <w:bottom w:w="62" w:type="dxa"/>
              <w:right w:w="108" w:type="dxa"/>
            </w:tcMar>
          </w:tcPr>
          <w:p w14:paraId="438D2EDF" w14:textId="77777777" w:rsidR="00830601" w:rsidRPr="00D41D09" w:rsidRDefault="00830601" w:rsidP="004C6A0D">
            <w:pPr>
              <w:pStyle w:val="SOFinalContentTableText"/>
            </w:pPr>
          </w:p>
        </w:tc>
        <w:tc>
          <w:tcPr>
            <w:tcW w:w="3651" w:type="dxa"/>
            <w:tcMar>
              <w:left w:w="108" w:type="dxa"/>
              <w:bottom w:w="62" w:type="dxa"/>
            </w:tcMar>
          </w:tcPr>
          <w:p w14:paraId="1A4BFCA7" w14:textId="77777777" w:rsidR="00830601" w:rsidRDefault="00830601" w:rsidP="008C3AAF">
            <w:pPr>
              <w:pStyle w:val="SOFinalContentTableText"/>
            </w:pPr>
            <w:r>
              <w:t>Assess the unintended consequences of using chemotherapy, hormone replacement therapy (HRT), or other hormones such as growth hormone or thyroid hormones.</w:t>
            </w:r>
          </w:p>
          <w:p w14:paraId="70284BC3" w14:textId="77777777" w:rsidR="00830601" w:rsidRPr="00D41D09" w:rsidRDefault="00830601" w:rsidP="00972A09">
            <w:pPr>
              <w:pStyle w:val="SOFinalContentTableText"/>
            </w:pPr>
            <w:r>
              <w:t>Evaluate how the growing need for treatment of diseases such as diabetes may influence scientific research.</w:t>
            </w:r>
          </w:p>
        </w:tc>
        <w:tc>
          <w:tcPr>
            <w:tcW w:w="618" w:type="dxa"/>
            <w:noWrap/>
            <w:tcMar>
              <w:left w:w="0" w:type="dxa"/>
              <w:bottom w:w="62" w:type="dxa"/>
              <w:right w:w="0" w:type="dxa"/>
            </w:tcMar>
          </w:tcPr>
          <w:p w14:paraId="54EF616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686BB9B3" wp14:editId="07BFFFFE">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1C4E" w:rsidRPr="00D41D09" w14:paraId="0DEFAADE" w14:textId="77777777" w:rsidTr="00703EDB">
        <w:tc>
          <w:tcPr>
            <w:tcW w:w="3651" w:type="dxa"/>
            <w:tcMar>
              <w:bottom w:w="62" w:type="dxa"/>
              <w:right w:w="108" w:type="dxa"/>
            </w:tcMar>
          </w:tcPr>
          <w:p w14:paraId="01A0E168" w14:textId="5F39FF55" w:rsidR="00551C4E" w:rsidRDefault="00551C4E" w:rsidP="0063359F">
            <w:pPr>
              <w:pStyle w:val="SOFinalContentTableText8ptabove"/>
            </w:pPr>
            <w:r>
              <w:lastRenderedPageBreak/>
              <w:t xml:space="preserve">Hormonal responses </w:t>
            </w:r>
            <w:r w:rsidR="0063359F">
              <w:t>can be</w:t>
            </w:r>
            <w:r>
              <w:t xml:space="preserve"> stimulated by either the nervous system or other hormonal messages.</w:t>
            </w:r>
          </w:p>
          <w:p w14:paraId="13F3F879" w14:textId="77777777" w:rsidR="00551C4E" w:rsidRDefault="00551C4E" w:rsidP="00551C4E">
            <w:pPr>
              <w:pStyle w:val="SOFinalContentTableBullets"/>
            </w:pPr>
            <w:r>
              <w:t>Describe the role of adrenaline in the ‘fight or flight’ response.</w:t>
            </w:r>
          </w:p>
          <w:p w14:paraId="118FFB73" w14:textId="77777777" w:rsidR="00551C4E" w:rsidRPr="00AF5861" w:rsidRDefault="00551C4E" w:rsidP="00551C4E">
            <w:pPr>
              <w:pStyle w:val="SOFinalContentTableText8ptabove"/>
            </w:pPr>
            <w:r>
              <w:t>Describe the role of thyroid-stimulating hormone in the production of thyroxine.</w:t>
            </w:r>
          </w:p>
        </w:tc>
        <w:tc>
          <w:tcPr>
            <w:tcW w:w="3651" w:type="dxa"/>
            <w:tcMar>
              <w:left w:w="108" w:type="dxa"/>
              <w:bottom w:w="62" w:type="dxa"/>
            </w:tcMar>
          </w:tcPr>
          <w:p w14:paraId="5BAE2050" w14:textId="77777777" w:rsidR="00551C4E" w:rsidRPr="00AF5861" w:rsidRDefault="00551C4E" w:rsidP="007032F3">
            <w:pPr>
              <w:pStyle w:val="SOFinalContentTableText8ptabove"/>
            </w:pPr>
          </w:p>
        </w:tc>
        <w:tc>
          <w:tcPr>
            <w:tcW w:w="618" w:type="dxa"/>
            <w:noWrap/>
            <w:tcMar>
              <w:left w:w="0" w:type="dxa"/>
              <w:bottom w:w="62" w:type="dxa"/>
              <w:right w:w="0" w:type="dxa"/>
            </w:tcMar>
          </w:tcPr>
          <w:p w14:paraId="421A81BB" w14:textId="77777777" w:rsidR="00551C4E" w:rsidRDefault="00551C4E" w:rsidP="007032F3">
            <w:pPr>
              <w:pStyle w:val="SOFinalContentTableText8ptabove"/>
              <w:jc w:val="center"/>
              <w:rPr>
                <w:noProof/>
                <w:lang w:eastAsia="en-AU"/>
              </w:rPr>
            </w:pPr>
          </w:p>
        </w:tc>
      </w:tr>
      <w:tr w:rsidR="00830601" w:rsidRPr="00D41D09" w14:paraId="4528C324" w14:textId="77777777" w:rsidTr="00703EDB">
        <w:tc>
          <w:tcPr>
            <w:tcW w:w="3651" w:type="dxa"/>
            <w:vMerge w:val="restart"/>
            <w:tcMar>
              <w:bottom w:w="62" w:type="dxa"/>
              <w:right w:w="108" w:type="dxa"/>
            </w:tcMar>
          </w:tcPr>
          <w:p w14:paraId="3E7AC883" w14:textId="77777777" w:rsidR="00830601" w:rsidRPr="00AF5861" w:rsidRDefault="00830601" w:rsidP="007032F3">
            <w:pPr>
              <w:pStyle w:val="SOFinalContentTableText8ptabove"/>
            </w:pPr>
            <w:r w:rsidRPr="00AF5861">
              <w:t xml:space="preserve">The nervous system and endocrine system function independently or together to </w:t>
            </w:r>
            <w:r w:rsidR="00236646">
              <w:t>achieve</w:t>
            </w:r>
            <w:r w:rsidRPr="00AF5861">
              <w:t xml:space="preserve"> homeostasis.</w:t>
            </w:r>
          </w:p>
          <w:p w14:paraId="076B1678" w14:textId="77777777" w:rsidR="00830601" w:rsidRPr="007032F3" w:rsidRDefault="00830601" w:rsidP="007032F3">
            <w:pPr>
              <w:pStyle w:val="SOFinalContentTableBullets"/>
            </w:pPr>
            <w:r w:rsidRPr="007032F3">
              <w:t xml:space="preserve">Compare the action of the nervous </w:t>
            </w:r>
            <w:r w:rsidR="00236646">
              <w:t xml:space="preserve">and endocrine </w:t>
            </w:r>
            <w:r w:rsidRPr="007032F3">
              <w:t>systems.</w:t>
            </w:r>
          </w:p>
          <w:p w14:paraId="3249BB02" w14:textId="77777777" w:rsidR="00830601" w:rsidRPr="007032F3" w:rsidRDefault="00830601" w:rsidP="007032F3">
            <w:pPr>
              <w:pStyle w:val="SOFinalContentTableBullets"/>
            </w:pPr>
            <w:r w:rsidRPr="007032F3">
              <w:t>Explain how the nervous and endocrine systems work independently or together to:</w:t>
            </w:r>
          </w:p>
          <w:p w14:paraId="51980528" w14:textId="77777777" w:rsidR="00830601" w:rsidRDefault="00830601" w:rsidP="00A23317">
            <w:pPr>
              <w:pStyle w:val="SOFinalBulletsIndentedDash"/>
            </w:pPr>
            <w:r>
              <w:t>control body temperature</w:t>
            </w:r>
          </w:p>
          <w:p w14:paraId="500AA9AB" w14:textId="77777777" w:rsidR="00830601" w:rsidRDefault="00830601" w:rsidP="006214A4">
            <w:pPr>
              <w:pStyle w:val="SOFinalBulletsIndentedDash"/>
            </w:pPr>
            <w:r>
              <w:t>enable osmoregulation</w:t>
            </w:r>
          </w:p>
          <w:p w14:paraId="441BF2AB" w14:textId="77777777" w:rsidR="00830601" w:rsidRDefault="00830601" w:rsidP="006214A4">
            <w:pPr>
              <w:pStyle w:val="SOFinalBulletsIndentedDash"/>
            </w:pPr>
            <w:r>
              <w:t>maintain blood sugar level</w:t>
            </w:r>
          </w:p>
          <w:p w14:paraId="7F395306" w14:textId="77777777" w:rsidR="00830601" w:rsidRPr="00D41D09" w:rsidRDefault="008D5CCE" w:rsidP="006214A4">
            <w:pPr>
              <w:pStyle w:val="SOFinalBulletsIndentedDash"/>
            </w:pPr>
            <w:r>
              <w:t xml:space="preserve">monitor </w:t>
            </w:r>
            <w:r w:rsidR="00236646">
              <w:t xml:space="preserve">pH in the brain to maintain a constant </w:t>
            </w:r>
            <w:r w:rsidR="00830601">
              <w:t>carbon dioxide leve</w:t>
            </w:r>
            <w:r w:rsidR="00830601" w:rsidRPr="00B63ED5">
              <w:t>l</w:t>
            </w:r>
            <w:r w:rsidR="001C49F9">
              <w:t xml:space="preserve"> in the blood</w:t>
            </w:r>
            <w:r w:rsidR="00830601">
              <w:t>.</w:t>
            </w:r>
          </w:p>
        </w:tc>
        <w:tc>
          <w:tcPr>
            <w:tcW w:w="3651" w:type="dxa"/>
            <w:tcMar>
              <w:left w:w="108" w:type="dxa"/>
              <w:bottom w:w="62" w:type="dxa"/>
            </w:tcMar>
          </w:tcPr>
          <w:p w14:paraId="55330344" w14:textId="77777777" w:rsidR="00830601" w:rsidRPr="00AF5861" w:rsidRDefault="00830601" w:rsidP="007032F3">
            <w:pPr>
              <w:pStyle w:val="SOFinalContentTableText8ptabove"/>
            </w:pPr>
            <w:r w:rsidRPr="00AF5861">
              <w:t>Illustrate the effect of ADH on the nephron.</w:t>
            </w:r>
          </w:p>
          <w:p w14:paraId="21112BBC" w14:textId="77777777" w:rsidR="00830601" w:rsidRPr="00D41D09" w:rsidRDefault="00830601" w:rsidP="00D21547">
            <w:pPr>
              <w:pStyle w:val="SOFinalContentTableText"/>
            </w:pPr>
            <w:r>
              <w:t>Use a flow diagram to represent the components of the stimulus</w:t>
            </w:r>
            <w:r w:rsidR="00D21547">
              <w:t>–</w:t>
            </w:r>
            <w:r>
              <w:t>response model based on, for example, the control of body temperature.</w:t>
            </w:r>
          </w:p>
        </w:tc>
        <w:tc>
          <w:tcPr>
            <w:tcW w:w="618" w:type="dxa"/>
            <w:noWrap/>
            <w:tcMar>
              <w:left w:w="0" w:type="dxa"/>
              <w:bottom w:w="62" w:type="dxa"/>
              <w:right w:w="0" w:type="dxa"/>
            </w:tcMar>
          </w:tcPr>
          <w:p w14:paraId="2AC79195" w14:textId="77777777" w:rsidR="00830601" w:rsidRDefault="00830601" w:rsidP="007032F3">
            <w:pPr>
              <w:pStyle w:val="SOFinalContentTableText8ptabove"/>
              <w:jc w:val="center"/>
              <w:rPr>
                <w:noProof/>
              </w:rPr>
            </w:pPr>
            <w:r>
              <w:rPr>
                <w:noProof/>
                <w:lang w:eastAsia="en-AU"/>
              </w:rPr>
              <w:drawing>
                <wp:inline distT="0" distB="0" distL="0" distR="0" wp14:anchorId="6BCC5F54" wp14:editId="1A72123A">
                  <wp:extent cx="365040" cy="324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65FD53D3" w14:textId="77777777" w:rsidTr="00703EDB">
        <w:tc>
          <w:tcPr>
            <w:tcW w:w="3651" w:type="dxa"/>
            <w:vMerge/>
            <w:tcMar>
              <w:bottom w:w="62" w:type="dxa"/>
              <w:right w:w="108" w:type="dxa"/>
            </w:tcMar>
          </w:tcPr>
          <w:p w14:paraId="47D316E4" w14:textId="77777777" w:rsidR="00830601" w:rsidRPr="00D41D09" w:rsidRDefault="00830601" w:rsidP="004C6A0D">
            <w:pPr>
              <w:pStyle w:val="SOFinalContentTableText"/>
            </w:pPr>
          </w:p>
        </w:tc>
        <w:tc>
          <w:tcPr>
            <w:tcW w:w="3651" w:type="dxa"/>
            <w:tcMar>
              <w:left w:w="108" w:type="dxa"/>
              <w:bottom w:w="62" w:type="dxa"/>
            </w:tcMar>
          </w:tcPr>
          <w:p w14:paraId="0822085E" w14:textId="77777777" w:rsidR="00830601" w:rsidRPr="00D41D09" w:rsidRDefault="00830601" w:rsidP="00F66D91">
            <w:pPr>
              <w:pStyle w:val="SOFinalContentTableText"/>
            </w:pPr>
            <w:r w:rsidRPr="004C6A0D">
              <w:t>Investigate the effects of exercise, coffee, and/or chocolate on heart rate, breathing rate</w:t>
            </w:r>
            <w:r>
              <w:t>,</w:t>
            </w:r>
            <w:r w:rsidRPr="004C6A0D">
              <w:t xml:space="preserve"> </w:t>
            </w:r>
            <w:r w:rsidR="00F66D91">
              <w:t>body</w:t>
            </w:r>
            <w:r w:rsidRPr="004C6A0D">
              <w:t xml:space="preserve"> temperature</w:t>
            </w:r>
            <w:r w:rsidR="00F66D91">
              <w:t>,</w:t>
            </w:r>
            <w:r w:rsidRPr="004C6A0D">
              <w:t xml:space="preserve"> or volume of urine.</w:t>
            </w:r>
          </w:p>
        </w:tc>
        <w:tc>
          <w:tcPr>
            <w:tcW w:w="618" w:type="dxa"/>
            <w:noWrap/>
            <w:tcMar>
              <w:left w:w="0" w:type="dxa"/>
              <w:bottom w:w="62" w:type="dxa"/>
              <w:right w:w="0" w:type="dxa"/>
            </w:tcMar>
          </w:tcPr>
          <w:p w14:paraId="1CA7A1F7" w14:textId="77777777" w:rsidR="00830601" w:rsidRDefault="00830601" w:rsidP="001A294E">
            <w:pPr>
              <w:pStyle w:val="SOFinalContentTableText"/>
              <w:jc w:val="center"/>
              <w:rPr>
                <w:noProof/>
                <w:lang w:val="en-AU" w:eastAsia="zh-CN"/>
              </w:rPr>
            </w:pPr>
            <w:r>
              <w:rPr>
                <w:noProof/>
                <w:lang w:val="en-AU" w:eastAsia="en-AU"/>
              </w:rPr>
              <w:drawing>
                <wp:inline distT="0" distB="0" distL="0" distR="0" wp14:anchorId="25320686" wp14:editId="0B311927">
                  <wp:extent cx="269875" cy="336550"/>
                  <wp:effectExtent l="0" t="0" r="0" b="6350"/>
                  <wp:docPr id="66" name="Picture 6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85B05A" w14:textId="77777777" w:rsidR="00D33DF6" w:rsidRDefault="00D33DF6">
      <w:r>
        <w:br w:type="page"/>
      </w:r>
    </w:p>
    <w:p w14:paraId="1DCB3959" w14:textId="77777777" w:rsidR="00D33DF6" w:rsidRPr="000C419A" w:rsidRDefault="00D33DF6" w:rsidP="00D33DF6">
      <w:pPr>
        <w:pStyle w:val="SOFinalContentTableHead1TOP"/>
      </w:pPr>
      <w:r w:rsidRPr="000C419A">
        <w:lastRenderedPageBreak/>
        <w:t xml:space="preserve">Topic </w:t>
      </w:r>
      <w:r>
        <w:t>4</w:t>
      </w:r>
      <w:r w:rsidRPr="000C419A">
        <w:t xml:space="preserve">: </w:t>
      </w:r>
      <w:r w:rsidR="004C6A0D">
        <w:t>Evolution</w:t>
      </w:r>
    </w:p>
    <w:p w14:paraId="1863DE35" w14:textId="77777777" w:rsidR="004C6A0D" w:rsidRDefault="004C6A0D" w:rsidP="004C6A0D">
      <w:pPr>
        <w:pStyle w:val="SOFinalBodyText"/>
      </w:pPr>
      <w:r>
        <w:t>Students examine the biological evidence that forms the basis for understanding the changes in species described in the theory of evolution by natural selection. In this topic, students investigate the genetic basis for the theory of evolution by natural selection through constructing, using, and evaluating explanatory and predictive models for gene pool diversity of populations. They explore genetic variation in gene pools, selection pressures, and isolation effects in order to explain speciation and extinction events and make predictions about future changes to populations.</w:t>
      </w:r>
    </w:p>
    <w:p w14:paraId="4A5046AF" w14:textId="77777777" w:rsidR="004C6A0D" w:rsidRDefault="004C6A0D" w:rsidP="004C6A0D">
      <w:pPr>
        <w:pStyle w:val="SOFinalBodyText"/>
      </w:pPr>
      <w:r>
        <w:t xml:space="preserve">Through the investigation of appropriate contexts, </w:t>
      </w:r>
      <w:r w:rsidR="00703EDB">
        <w:t>students explore ways in which models and theories have developed over time. This includes changes in the understanding of natural selection, evolution, and population genetics, and the technologies used to investigate them.</w:t>
      </w:r>
      <w:r>
        <w:t xml:space="preserve"> They discuss the influences and impacts of social, cultural, economic, and ethical co</w:t>
      </w:r>
      <w:r w:rsidR="007032F3">
        <w:t>nsiderations of habitat change.</w:t>
      </w:r>
    </w:p>
    <w:p w14:paraId="04B48098" w14:textId="77777777" w:rsidR="004C6A0D" w:rsidRDefault="004C6A0D" w:rsidP="004C6A0D">
      <w:pPr>
        <w:pStyle w:val="SOFinalBodyText"/>
      </w:pPr>
      <w:r>
        <w:t>Students investigate ways in which science contributes to contemporary debate about local, regional, and global issues, including evaluation of risk and action for sustainability</w:t>
      </w:r>
      <w:r w:rsidR="00703EDB">
        <w:t>.</w:t>
      </w:r>
      <w:r>
        <w:t xml:space="preserve"> </w:t>
      </w:r>
      <w:r w:rsidR="00703EDB">
        <w:t>Students also</w:t>
      </w:r>
      <w:r>
        <w:t xml:space="preserve"> recognise the limitations of science to provide definitive answers in different contexts.</w:t>
      </w:r>
    </w:p>
    <w:p w14:paraId="1BB5F29B" w14:textId="62C2C64C" w:rsidR="00D33DF6" w:rsidRDefault="004C6A0D" w:rsidP="004C6A0D">
      <w:pPr>
        <w:pStyle w:val="SOFinalBodyText"/>
      </w:pPr>
      <w:r>
        <w:t>Students use science inquiry skills to design and conduct investigations into how different factors affect processes in gene pools. They further enhance their scientific literacy by creating and using models to analyse the data gathered and continue to develop their critical thinking skills by constructing plausible predictions and valid and reliable conclusions.</w:t>
      </w:r>
    </w:p>
    <w:p w14:paraId="2E28DE4E"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34C789E6" w14:textId="77777777" w:rsidTr="00C60021">
        <w:trPr>
          <w:tblHeader/>
        </w:trPr>
        <w:tc>
          <w:tcPr>
            <w:tcW w:w="3651" w:type="dxa"/>
            <w:tcMar>
              <w:top w:w="62" w:type="dxa"/>
              <w:bottom w:w="62" w:type="dxa"/>
              <w:right w:w="108" w:type="dxa"/>
            </w:tcMar>
          </w:tcPr>
          <w:p w14:paraId="70E52070" w14:textId="77777777" w:rsidR="00D33DF6" w:rsidRPr="006124DB" w:rsidRDefault="00D33DF6" w:rsidP="00EF4A9D">
            <w:pPr>
              <w:pStyle w:val="SOFinalContentTableHead2"/>
              <w:spacing w:after="0"/>
            </w:pPr>
            <w:bookmarkStart w:id="21" w:name="ColumnTitle_Science_Understanding_5"/>
            <w:r>
              <w:lastRenderedPageBreak/>
              <w:t>Science Understanding</w:t>
            </w:r>
            <w:bookmarkEnd w:id="21"/>
          </w:p>
        </w:tc>
        <w:tc>
          <w:tcPr>
            <w:tcW w:w="3651" w:type="dxa"/>
            <w:tcMar>
              <w:top w:w="62" w:type="dxa"/>
              <w:left w:w="108" w:type="dxa"/>
              <w:bottom w:w="62" w:type="dxa"/>
            </w:tcMar>
          </w:tcPr>
          <w:p w14:paraId="211A5B2E" w14:textId="77777777" w:rsidR="00D33DF6" w:rsidRPr="006124DB" w:rsidRDefault="00D33DF6" w:rsidP="00EF4A9D">
            <w:pPr>
              <w:pStyle w:val="SOFinalContentTableHead2"/>
              <w:spacing w:after="0"/>
            </w:pPr>
            <w:bookmarkStart w:id="22" w:name="ColumnTitle_Possible_contexts_7"/>
            <w:r>
              <w:t xml:space="preserve">Possible </w:t>
            </w:r>
            <w:r w:rsidR="00EF4A9D">
              <w:t>c</w:t>
            </w:r>
            <w:r>
              <w:t>ontexts</w:t>
            </w:r>
            <w:bookmarkEnd w:id="22"/>
          </w:p>
        </w:tc>
        <w:tc>
          <w:tcPr>
            <w:tcW w:w="618" w:type="dxa"/>
            <w:noWrap/>
            <w:tcMar>
              <w:top w:w="62" w:type="dxa"/>
              <w:bottom w:w="62" w:type="dxa"/>
            </w:tcMar>
          </w:tcPr>
          <w:p w14:paraId="0B28BC2C" w14:textId="77777777" w:rsidR="00D33DF6" w:rsidRPr="006124DB" w:rsidRDefault="00D33DF6" w:rsidP="00A02600">
            <w:pPr>
              <w:pStyle w:val="SOFinalContentTableHead2"/>
              <w:spacing w:after="0"/>
            </w:pPr>
          </w:p>
        </w:tc>
      </w:tr>
      <w:tr w:rsidR="004C6A0D" w:rsidRPr="00D41D09" w14:paraId="0F3F2A53" w14:textId="77777777" w:rsidTr="00C60021">
        <w:tc>
          <w:tcPr>
            <w:tcW w:w="3651" w:type="dxa"/>
            <w:tcMar>
              <w:bottom w:w="62" w:type="dxa"/>
              <w:right w:w="108" w:type="dxa"/>
            </w:tcMar>
          </w:tcPr>
          <w:p w14:paraId="660212F2" w14:textId="77777777" w:rsidR="004C6A0D" w:rsidRPr="00D41D09" w:rsidRDefault="00BF368B" w:rsidP="008C3AAF">
            <w:pPr>
              <w:pStyle w:val="SOFinalContentTableText8ptabove"/>
            </w:pPr>
            <w:r w:rsidRPr="00BF368B">
              <w:t>Evidence shows that life has existed on Earth for around 3.5 billion years, during which time it has diversified.</w:t>
            </w:r>
          </w:p>
        </w:tc>
        <w:tc>
          <w:tcPr>
            <w:tcW w:w="3651" w:type="dxa"/>
            <w:tcMar>
              <w:left w:w="108" w:type="dxa"/>
              <w:bottom w:w="62" w:type="dxa"/>
            </w:tcMar>
          </w:tcPr>
          <w:p w14:paraId="789DB84F" w14:textId="77777777" w:rsidR="004C6A0D" w:rsidRPr="00D41D09" w:rsidRDefault="00BF368B" w:rsidP="008C3AAF">
            <w:pPr>
              <w:pStyle w:val="SOFinalContentTableText8ptabove"/>
            </w:pPr>
            <w:r w:rsidRPr="00BF368B">
              <w:t>Define the characteristics of all known life forms and list the features that they share, including nucleic acids and a cell membrane.</w:t>
            </w:r>
          </w:p>
        </w:tc>
        <w:tc>
          <w:tcPr>
            <w:tcW w:w="618" w:type="dxa"/>
            <w:noWrap/>
            <w:tcMar>
              <w:left w:w="0" w:type="dxa"/>
              <w:bottom w:w="62" w:type="dxa"/>
              <w:right w:w="0" w:type="dxa"/>
            </w:tcMar>
          </w:tcPr>
          <w:p w14:paraId="55B4AC34"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759E91CE" wp14:editId="5F4C8538">
                  <wp:extent cx="365040" cy="324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23F444A" w14:textId="77777777" w:rsidTr="00C60021">
        <w:tc>
          <w:tcPr>
            <w:tcW w:w="3651" w:type="dxa"/>
            <w:vMerge w:val="restart"/>
            <w:tcMar>
              <w:bottom w:w="62" w:type="dxa"/>
              <w:right w:w="108" w:type="dxa"/>
            </w:tcMar>
          </w:tcPr>
          <w:p w14:paraId="0547670E" w14:textId="77777777" w:rsidR="00BF368B" w:rsidRDefault="00BF368B" w:rsidP="00AD3019">
            <w:pPr>
              <w:pStyle w:val="SOFinalContentTableText8ptabove"/>
            </w:pPr>
            <w:r>
              <w:t>Existing cells are the products of evolution.</w:t>
            </w:r>
          </w:p>
          <w:p w14:paraId="1F4940B5" w14:textId="77777777" w:rsidR="00BF368B" w:rsidRDefault="00BF368B" w:rsidP="00BF368B">
            <w:pPr>
              <w:pStyle w:val="SOFinalContentTableText"/>
            </w:pPr>
            <w:r>
              <w:t>Membranes may have formed spontaneously and the first simple cells may have used RNA as genetic information. Ribozymes may have played a role in this development.</w:t>
            </w:r>
          </w:p>
          <w:p w14:paraId="58441135" w14:textId="77777777" w:rsidR="00BF368B" w:rsidRDefault="00BF368B" w:rsidP="00BF368B">
            <w:pPr>
              <w:pStyle w:val="SOFinalContentTableBullets"/>
            </w:pPr>
            <w:r>
              <w:t>Describe the possible roles of RNA and ribozymes in the first simple cells.</w:t>
            </w:r>
          </w:p>
          <w:p w14:paraId="4654F399" w14:textId="77777777" w:rsidR="00BF368B" w:rsidRDefault="00BF368B" w:rsidP="00BF368B">
            <w:pPr>
              <w:pStyle w:val="SOFinalContentTableText"/>
            </w:pPr>
            <w:r>
              <w:t>There is evidence that prokaryotic cells existed before eukaryotic cells.</w:t>
            </w:r>
          </w:p>
          <w:p w14:paraId="44120A26" w14:textId="77777777" w:rsidR="00BF368B" w:rsidRDefault="00BF368B" w:rsidP="00BF368B">
            <w:pPr>
              <w:pStyle w:val="SOFinalContentTableBullets"/>
            </w:pPr>
            <w:r>
              <w:t>Describe this evidence, including fossil evidence.</w:t>
            </w:r>
          </w:p>
          <w:p w14:paraId="031C3E48" w14:textId="77777777" w:rsidR="00BF368B" w:rsidRPr="00D41D09" w:rsidRDefault="00BF368B" w:rsidP="00BF368B">
            <w:pPr>
              <w:pStyle w:val="SOFinalContentTableBullets"/>
            </w:pPr>
            <w:r>
              <w:t>Explain how the ancestry of most existing eukaryotic cells probably involved endosymbiotic events.</w:t>
            </w:r>
          </w:p>
        </w:tc>
        <w:tc>
          <w:tcPr>
            <w:tcW w:w="3651" w:type="dxa"/>
            <w:tcMar>
              <w:left w:w="108" w:type="dxa"/>
              <w:bottom w:w="62" w:type="dxa"/>
            </w:tcMar>
          </w:tcPr>
          <w:p w14:paraId="6D8E07E7" w14:textId="77777777" w:rsidR="00BF368B" w:rsidRDefault="00BF368B" w:rsidP="00AD3019">
            <w:pPr>
              <w:pStyle w:val="SOFinalContentTableText8ptabove"/>
            </w:pPr>
            <w:r>
              <w:t>Discuss the evidence to illustrate the existence of life on Eart</w:t>
            </w:r>
            <w:r w:rsidR="00C60021">
              <w:t>h for around 3.5 </w:t>
            </w:r>
            <w:r>
              <w:t>billion years, including microfossils and geochemical evidence.</w:t>
            </w:r>
          </w:p>
          <w:p w14:paraId="7CD20827" w14:textId="2D966D58" w:rsidR="001C49F9" w:rsidRPr="00D44F45" w:rsidRDefault="00B83F11" w:rsidP="00A44A65">
            <w:pPr>
              <w:pStyle w:val="SOFinalContentTableText"/>
              <w:rPr>
                <w:color w:val="auto"/>
              </w:rPr>
            </w:pPr>
            <w:hyperlink r:id="rId51" w:history="1">
              <w:r w:rsidR="001C49F9" w:rsidRPr="00D44F45">
                <w:rPr>
                  <w:rStyle w:val="Hyperlink"/>
                  <w:color w:val="auto"/>
                  <w:u w:val="none"/>
                </w:rPr>
                <w:t>http://exploringorigins.org/index.html</w:t>
              </w:r>
            </w:hyperlink>
          </w:p>
          <w:p w14:paraId="208FABD8" w14:textId="77777777" w:rsidR="00BF368B" w:rsidRPr="00D41D09" w:rsidRDefault="00BF368B" w:rsidP="00BF368B">
            <w:pPr>
              <w:pStyle w:val="SOFinalContentTableText"/>
            </w:pPr>
            <w:r>
              <w:t>Review the structure and function of</w:t>
            </w:r>
            <w:r w:rsidR="00482EF5">
              <w:t xml:space="preserve"> mitochondria and chloroplasts.</w:t>
            </w:r>
          </w:p>
        </w:tc>
        <w:tc>
          <w:tcPr>
            <w:tcW w:w="618" w:type="dxa"/>
            <w:noWrap/>
            <w:tcMar>
              <w:left w:w="0" w:type="dxa"/>
              <w:bottom w:w="62" w:type="dxa"/>
              <w:right w:w="0" w:type="dxa"/>
            </w:tcMar>
          </w:tcPr>
          <w:p w14:paraId="42C031B2" w14:textId="77777777" w:rsidR="00BF368B" w:rsidRDefault="001A294E" w:rsidP="00AD3019">
            <w:pPr>
              <w:pStyle w:val="SOFinalContentTableText8ptabove"/>
              <w:jc w:val="center"/>
              <w:rPr>
                <w:noProof/>
              </w:rPr>
            </w:pPr>
            <w:r>
              <w:rPr>
                <w:noProof/>
                <w:lang w:eastAsia="en-AU"/>
              </w:rPr>
              <w:drawing>
                <wp:inline distT="0" distB="0" distL="0" distR="0" wp14:anchorId="159F9914" wp14:editId="26C03EAD">
                  <wp:extent cx="365040" cy="324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CE5F16C" w14:textId="77777777" w:rsidTr="00C60021">
        <w:tc>
          <w:tcPr>
            <w:tcW w:w="3651" w:type="dxa"/>
            <w:vMerge/>
            <w:tcMar>
              <w:bottom w:w="62" w:type="dxa"/>
              <w:right w:w="108" w:type="dxa"/>
            </w:tcMar>
          </w:tcPr>
          <w:p w14:paraId="302BC7CA" w14:textId="77777777" w:rsidR="00BF368B" w:rsidRPr="00D41D09" w:rsidRDefault="00BF368B" w:rsidP="004C6A0D">
            <w:pPr>
              <w:pStyle w:val="SOFinalContentTableText"/>
            </w:pPr>
          </w:p>
        </w:tc>
        <w:tc>
          <w:tcPr>
            <w:tcW w:w="3651" w:type="dxa"/>
            <w:tcMar>
              <w:left w:w="108" w:type="dxa"/>
              <w:bottom w:w="62" w:type="dxa"/>
            </w:tcMar>
          </w:tcPr>
          <w:p w14:paraId="1A9C625B" w14:textId="77777777" w:rsidR="00BF368B" w:rsidRDefault="00BF368B" w:rsidP="004C6A0D">
            <w:pPr>
              <w:pStyle w:val="SOFinalContentTableText"/>
            </w:pPr>
            <w:r w:rsidRPr="00BF368B">
              <w:t>Discuss the significant, collaborative work of Nobel prize winners in the field of evolutionary biology and its application to current theories.</w:t>
            </w:r>
          </w:p>
          <w:p w14:paraId="7C760BF4" w14:textId="7EED9F0F" w:rsidR="00867613" w:rsidRPr="00D44F45" w:rsidRDefault="00B83F11" w:rsidP="004C6A0D">
            <w:pPr>
              <w:pStyle w:val="SOFinalContentTableText"/>
            </w:pPr>
            <w:hyperlink r:id="rId52" w:history="1">
              <w:r w:rsidR="00867613" w:rsidRPr="00D44F45">
                <w:rPr>
                  <w:rStyle w:val="Hyperlink"/>
                  <w:color w:val="auto"/>
                  <w:u w:val="none"/>
                </w:rPr>
                <w:t>http://www.bbc.com/earth/story/20161026-the-secret-of-how-life-on-earth-began</w:t>
              </w:r>
            </w:hyperlink>
          </w:p>
        </w:tc>
        <w:tc>
          <w:tcPr>
            <w:tcW w:w="618" w:type="dxa"/>
            <w:noWrap/>
            <w:tcMar>
              <w:left w:w="0" w:type="dxa"/>
              <w:bottom w:w="62" w:type="dxa"/>
              <w:right w:w="0" w:type="dxa"/>
            </w:tcMar>
          </w:tcPr>
          <w:p w14:paraId="57B59A1B" w14:textId="77777777" w:rsidR="00BF368B" w:rsidRDefault="001A294E" w:rsidP="004F6728">
            <w:pPr>
              <w:pStyle w:val="SOFinalContentTableText"/>
              <w:jc w:val="center"/>
              <w:rPr>
                <w:noProof/>
                <w:lang w:val="en-AU" w:eastAsia="zh-CN"/>
              </w:rPr>
            </w:pPr>
            <w:r>
              <w:rPr>
                <w:noProof/>
                <w:lang w:val="en-AU" w:eastAsia="en-AU"/>
              </w:rPr>
              <w:drawing>
                <wp:inline distT="0" distB="0" distL="0" distR="0" wp14:anchorId="38314558" wp14:editId="553E1A48">
                  <wp:extent cx="269640" cy="5040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26B7A" w:rsidRPr="00D41D09" w14:paraId="152773CC" w14:textId="77777777" w:rsidTr="00C60021">
        <w:tc>
          <w:tcPr>
            <w:tcW w:w="3651" w:type="dxa"/>
            <w:vMerge w:val="restart"/>
            <w:tcMar>
              <w:bottom w:w="62" w:type="dxa"/>
              <w:right w:w="108" w:type="dxa"/>
            </w:tcMar>
          </w:tcPr>
          <w:p w14:paraId="4C6BA07D" w14:textId="77777777" w:rsidR="00D26B7A" w:rsidRDefault="00D26B7A" w:rsidP="00C60021">
            <w:pPr>
              <w:pStyle w:val="SOFinalContentTableText8ptabove"/>
            </w:pPr>
            <w:r>
              <w:t xml:space="preserve">Comparative genomics provides evidence for evolution and helps establish the likely evolutionary relationship between different species. </w:t>
            </w:r>
          </w:p>
          <w:p w14:paraId="1F9DF819" w14:textId="0C4F6B9E" w:rsidR="00AA0946" w:rsidRDefault="00D26B7A" w:rsidP="00D26B7A">
            <w:pPr>
              <w:pStyle w:val="SOFinalContentTableBullets"/>
            </w:pPr>
            <w:r>
              <w:t xml:space="preserve">Describe </w:t>
            </w:r>
            <w:r w:rsidR="00AA0946">
              <w:t>the technique of DNA-DNA hybridisation.</w:t>
            </w:r>
          </w:p>
          <w:p w14:paraId="57F8B6BF" w14:textId="7F557DCE" w:rsidR="00D26B7A" w:rsidRDefault="00AA0946" w:rsidP="00D26B7A">
            <w:pPr>
              <w:pStyle w:val="SOFinalContentTableBullets"/>
            </w:pPr>
            <w:r>
              <w:t>Describe how evidence from the following techniques may be used</w:t>
            </w:r>
            <w:r w:rsidR="00D26B7A">
              <w:t>:</w:t>
            </w:r>
          </w:p>
          <w:p w14:paraId="7B87A755" w14:textId="77777777" w:rsidR="00D26B7A" w:rsidRPr="00A349F2" w:rsidRDefault="00D26B7A" w:rsidP="00A23317">
            <w:pPr>
              <w:pStyle w:val="SOFinalBulletsIndentedDash"/>
            </w:pPr>
            <w:r w:rsidRPr="00A349F2">
              <w:t>sequencing of common proteins (e.g. cytochromes)</w:t>
            </w:r>
          </w:p>
          <w:p w14:paraId="015909FC" w14:textId="173826F1" w:rsidR="00D26B7A" w:rsidRDefault="009C2183" w:rsidP="00492BB7">
            <w:pPr>
              <w:pStyle w:val="SOFinalBulletsIndentedDash"/>
            </w:pPr>
            <w:r>
              <w:t>DNA–DNA hybridisation</w:t>
            </w:r>
          </w:p>
          <w:p w14:paraId="4FE0BB33" w14:textId="0F419033" w:rsidR="00D26B7A" w:rsidRDefault="00492BB7" w:rsidP="00D26B7A">
            <w:pPr>
              <w:pStyle w:val="SOFinalContentTableText"/>
            </w:pPr>
            <w:r>
              <w:t xml:space="preserve">DNA sequencing, including rRNA gene sequencing in prokaryotes. </w:t>
            </w:r>
            <w:r w:rsidR="00D26B7A">
              <w:t>Phylogenetic tree diagrams represent evolutionary relationships.</w:t>
            </w:r>
          </w:p>
          <w:p w14:paraId="7B7A6546" w14:textId="77777777" w:rsidR="00D26B7A" w:rsidRDefault="00D26B7A" w:rsidP="00D26B7A">
            <w:pPr>
              <w:pStyle w:val="SOFinalContentTableBullets"/>
            </w:pPr>
            <w:r>
              <w:t xml:space="preserve">Draw and analyse simple phylogenetic tree diagrams to </w:t>
            </w:r>
            <w:r w:rsidR="00FD0A3B">
              <w:t>represent</w:t>
            </w:r>
            <w:r>
              <w:t xml:space="preserve"> evolutionary relationships.</w:t>
            </w:r>
          </w:p>
          <w:p w14:paraId="218C1A41" w14:textId="612E4E17" w:rsidR="00D26B7A" w:rsidRDefault="00D26B7A" w:rsidP="00D26B7A">
            <w:pPr>
              <w:pStyle w:val="SOFinalContentTableText"/>
            </w:pPr>
            <w:r>
              <w:t>Mutations accumulate over time</w:t>
            </w:r>
            <w:r w:rsidR="00116E3D">
              <w:t>.</w:t>
            </w:r>
            <w:r w:rsidR="00867613">
              <w:t xml:space="preserve"> </w:t>
            </w:r>
            <w:r w:rsidR="0063359F" w:rsidRPr="0063359F">
              <w:t>If the mutation rate is known, it can be</w:t>
            </w:r>
            <w:r w:rsidR="00867613" w:rsidRPr="004B2C4D">
              <w:t xml:space="preserve"> used as a </w:t>
            </w:r>
            <w:r w:rsidR="00867613">
              <w:t>‘</w:t>
            </w:r>
            <w:r w:rsidR="00867613" w:rsidRPr="004B2C4D">
              <w:t>clock</w:t>
            </w:r>
            <w:r w:rsidR="00867613">
              <w:t>’</w:t>
            </w:r>
            <w:r>
              <w:t>.</w:t>
            </w:r>
          </w:p>
          <w:p w14:paraId="16D7F1C7" w14:textId="77777777" w:rsidR="00D26B7A" w:rsidRDefault="00EF394F" w:rsidP="00D26B7A">
            <w:pPr>
              <w:pStyle w:val="SOFinalContentTableText"/>
            </w:pPr>
            <w:r>
              <w:t>M</w:t>
            </w:r>
            <w:r w:rsidR="00D26B7A">
              <w:t xml:space="preserve">ore closely related species have fewer differences in their DNA sequences and have separated more recently </w:t>
            </w:r>
            <w:r w:rsidR="00867613" w:rsidRPr="004B2C4D">
              <w:t xml:space="preserve">from a common ancestor </w:t>
            </w:r>
            <w:r w:rsidR="00D26B7A">
              <w:t>than distantly related species.</w:t>
            </w:r>
          </w:p>
        </w:tc>
        <w:tc>
          <w:tcPr>
            <w:tcW w:w="3651" w:type="dxa"/>
            <w:tcMar>
              <w:left w:w="108" w:type="dxa"/>
              <w:bottom w:w="62" w:type="dxa"/>
            </w:tcMar>
          </w:tcPr>
          <w:p w14:paraId="756321AD" w14:textId="77777777" w:rsidR="00D26B7A" w:rsidRDefault="00D26B7A" w:rsidP="00C60021">
            <w:pPr>
              <w:pStyle w:val="SOFinalContentTableText8ptabove"/>
            </w:pPr>
            <w:r>
              <w:t>Describe modern techniques used to compare the likely evolutionary relatedness of species.</w:t>
            </w:r>
          </w:p>
          <w:p w14:paraId="770FE780" w14:textId="77777777" w:rsidR="00D26B7A" w:rsidRDefault="00D26B7A" w:rsidP="00D26B7A">
            <w:pPr>
              <w:pStyle w:val="SOFinalContentTableText"/>
            </w:pPr>
            <w:r>
              <w:t xml:space="preserve">Compare known sequences of DNA in different species. </w:t>
            </w:r>
          </w:p>
          <w:p w14:paraId="38310ADE" w14:textId="77777777" w:rsidR="00D26B7A" w:rsidRDefault="00D26B7A" w:rsidP="00D26B7A">
            <w:pPr>
              <w:pStyle w:val="SOFinalContentTableText"/>
            </w:pPr>
            <w:r>
              <w:t xml:space="preserve">Develop a timeline for biological change </w:t>
            </w:r>
            <w:r w:rsidR="00C60021">
              <w:t>(</w:t>
            </w:r>
            <w:r>
              <w:t>e.g. Nuffield activity</w:t>
            </w:r>
            <w:r w:rsidR="00C60021">
              <w:t>), using websites such as</w:t>
            </w:r>
            <w:r>
              <w:t>:</w:t>
            </w:r>
          </w:p>
          <w:p w14:paraId="4C7AB9BE" w14:textId="7CFBF755" w:rsidR="00D26B7A" w:rsidRPr="00B55217" w:rsidRDefault="00B83F11" w:rsidP="00C60021">
            <w:pPr>
              <w:pStyle w:val="SOFinalhyperlinkfirst2ptabove"/>
              <w:rPr>
                <w:color w:val="auto"/>
              </w:rPr>
            </w:pPr>
            <w:hyperlink r:id="rId53" w:history="1">
              <w:r w:rsidR="00D26B7A" w:rsidRPr="00B55217">
                <w:rPr>
                  <w:rStyle w:val="Hyperlink"/>
                  <w:color w:val="auto"/>
                  <w:u w:val="none"/>
                </w:rPr>
                <w:t>www.nuffieldfoundation.org/practical-biology/mapping-change-over-time</w:t>
              </w:r>
            </w:hyperlink>
          </w:p>
          <w:p w14:paraId="1B3498B9" w14:textId="694C85DE" w:rsidR="00D26B7A" w:rsidRDefault="00B83F11" w:rsidP="00C60021">
            <w:pPr>
              <w:pStyle w:val="SOFinalhyperlinkfollowing4ptsabove"/>
            </w:pPr>
            <w:hyperlink r:id="rId54" w:history="1">
              <w:r w:rsidR="00D26B7A" w:rsidRPr="00B55217">
                <w:rPr>
                  <w:rStyle w:val="Hyperlink"/>
                  <w:color w:val="auto"/>
                  <w:u w:val="none"/>
                </w:rPr>
                <w:t>www.wellcometreeoflife.org/video/</w:t>
              </w:r>
            </w:hyperlink>
          </w:p>
        </w:tc>
        <w:tc>
          <w:tcPr>
            <w:tcW w:w="618" w:type="dxa"/>
            <w:noWrap/>
            <w:tcMar>
              <w:left w:w="0" w:type="dxa"/>
              <w:bottom w:w="62" w:type="dxa"/>
              <w:right w:w="0" w:type="dxa"/>
            </w:tcMar>
          </w:tcPr>
          <w:p w14:paraId="4BD3BDDC" w14:textId="77777777" w:rsidR="00D26B7A" w:rsidRDefault="001A294E" w:rsidP="00C60021">
            <w:pPr>
              <w:pStyle w:val="SOFinalContentTableText8ptabove"/>
              <w:rPr>
                <w:noProof/>
              </w:rPr>
            </w:pPr>
            <w:r>
              <w:rPr>
                <w:noProof/>
                <w:lang w:eastAsia="en-AU"/>
              </w:rPr>
              <w:drawing>
                <wp:inline distT="0" distB="0" distL="0" distR="0" wp14:anchorId="4A8329C7" wp14:editId="24E6872B">
                  <wp:extent cx="365040" cy="324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26B7A" w:rsidRPr="00D41D09" w14:paraId="78770895" w14:textId="77777777" w:rsidTr="00C60021">
        <w:tc>
          <w:tcPr>
            <w:tcW w:w="3651" w:type="dxa"/>
            <w:vMerge/>
            <w:tcMar>
              <w:bottom w:w="62" w:type="dxa"/>
              <w:right w:w="108" w:type="dxa"/>
            </w:tcMar>
          </w:tcPr>
          <w:p w14:paraId="2592088A" w14:textId="77777777" w:rsidR="00D26B7A" w:rsidRDefault="00D26B7A" w:rsidP="00D26B7A">
            <w:pPr>
              <w:pStyle w:val="SOFinalContentTableText"/>
            </w:pPr>
          </w:p>
        </w:tc>
        <w:tc>
          <w:tcPr>
            <w:tcW w:w="3651" w:type="dxa"/>
            <w:tcMar>
              <w:left w:w="108" w:type="dxa"/>
              <w:bottom w:w="62" w:type="dxa"/>
            </w:tcMar>
          </w:tcPr>
          <w:p w14:paraId="6E5E6F25" w14:textId="7461D8CE" w:rsidR="00D26B7A" w:rsidRDefault="00D26B7A" w:rsidP="00D26B7A">
            <w:pPr>
              <w:pStyle w:val="SOFinalContentTableText"/>
            </w:pPr>
            <w:r>
              <w:t xml:space="preserve">Extract DNA from common sources </w:t>
            </w:r>
            <w:r w:rsidR="00C60021">
              <w:t>(</w:t>
            </w:r>
            <w:r>
              <w:t>e.g.</w:t>
            </w:r>
            <w:r w:rsidR="00492BB7">
              <w:t> </w:t>
            </w:r>
            <w:r>
              <w:t>fruit, vegetables, liver</w:t>
            </w:r>
            <w:r w:rsidR="00C60021">
              <w:t>)</w:t>
            </w:r>
            <w:r>
              <w:t>.</w:t>
            </w:r>
          </w:p>
          <w:p w14:paraId="37DAD68D" w14:textId="77777777" w:rsidR="00D26B7A" w:rsidRDefault="00D26B7A" w:rsidP="00D26B7A">
            <w:pPr>
              <w:pStyle w:val="SOFinalContentTableText"/>
            </w:pPr>
            <w:r>
              <w:t>Useful sources:</w:t>
            </w:r>
          </w:p>
          <w:p w14:paraId="6165BFA7" w14:textId="37B87795" w:rsidR="00D26B7A" w:rsidRPr="00B55217" w:rsidRDefault="00B83F11" w:rsidP="00C60021">
            <w:pPr>
              <w:pStyle w:val="SOFinalhyperlinkfirst2ptabove"/>
              <w:rPr>
                <w:color w:val="auto"/>
              </w:rPr>
            </w:pPr>
            <w:hyperlink r:id="rId55" w:history="1">
              <w:r w:rsidR="00D26B7A" w:rsidRPr="00B55217">
                <w:rPr>
                  <w:rStyle w:val="Hyperlink"/>
                  <w:color w:val="auto"/>
                  <w:u w:val="none"/>
                </w:rPr>
                <w:t>www.nuffieldfoundation.org/practical-biology/dna</w:t>
              </w:r>
            </w:hyperlink>
          </w:p>
          <w:p w14:paraId="1776611B" w14:textId="3AD0521E" w:rsidR="00D26B7A" w:rsidRPr="00B55217" w:rsidRDefault="00B83F11" w:rsidP="00C60021">
            <w:pPr>
              <w:pStyle w:val="SOFinalhyperlinkfollowing4ptsabove"/>
            </w:pPr>
            <w:hyperlink r:id="rId56" w:history="1">
              <w:r w:rsidR="00D26B7A" w:rsidRPr="00B55217">
                <w:rPr>
                  <w:rStyle w:val="Hyperlink"/>
                  <w:color w:val="auto"/>
                  <w:u w:val="none"/>
                </w:rPr>
                <w:t>www.eurovolvox.org/Protocols/PDFs/DNAnecklace02_UK_eng.pdf</w:t>
              </w:r>
            </w:hyperlink>
          </w:p>
          <w:p w14:paraId="337810D1" w14:textId="77777777" w:rsidR="00D26B7A" w:rsidRDefault="00D26B7A" w:rsidP="00D26B7A">
            <w:pPr>
              <w:pStyle w:val="SOFinalContentTableText"/>
              <w:rPr>
                <w:color w:val="auto"/>
              </w:rPr>
            </w:pPr>
            <w:r w:rsidRPr="00B55217">
              <w:rPr>
                <w:color w:val="auto"/>
              </w:rPr>
              <w:t>Use gel electroph</w:t>
            </w:r>
            <w:r w:rsidR="004F6728" w:rsidRPr="00B55217">
              <w:rPr>
                <w:color w:val="auto"/>
              </w:rPr>
              <w:t>oresis to isolate DNA segments.</w:t>
            </w:r>
          </w:p>
          <w:p w14:paraId="6064674E" w14:textId="77777777" w:rsidR="008C3AAF" w:rsidRDefault="00220264" w:rsidP="00D26B7A">
            <w:pPr>
              <w:pStyle w:val="SOFinalContentTableText"/>
            </w:pPr>
            <w:r>
              <w:t>Use known sequences of DNA or known sequences of amino acids to suggest phylogenetic relationships.</w:t>
            </w:r>
          </w:p>
          <w:p w14:paraId="2029EAC2" w14:textId="1E4F39AD" w:rsidR="001A4701" w:rsidRDefault="001A4701" w:rsidP="00D26B7A">
            <w:pPr>
              <w:pStyle w:val="SOFinalContentTableText"/>
            </w:pPr>
          </w:p>
        </w:tc>
        <w:tc>
          <w:tcPr>
            <w:tcW w:w="618" w:type="dxa"/>
            <w:noWrap/>
            <w:tcMar>
              <w:left w:w="0" w:type="dxa"/>
              <w:bottom w:w="62" w:type="dxa"/>
              <w:right w:w="0" w:type="dxa"/>
            </w:tcMar>
          </w:tcPr>
          <w:p w14:paraId="031FDD3C" w14:textId="77777777" w:rsidR="00D26B7A" w:rsidRDefault="001A294E" w:rsidP="001A294E">
            <w:pPr>
              <w:pStyle w:val="SOFinalContentTableText"/>
              <w:jc w:val="center"/>
              <w:rPr>
                <w:noProof/>
                <w:lang w:val="en-AU" w:eastAsia="zh-CN"/>
              </w:rPr>
            </w:pPr>
            <w:r>
              <w:rPr>
                <w:noProof/>
                <w:lang w:val="en-AU" w:eastAsia="en-AU"/>
              </w:rPr>
              <w:drawing>
                <wp:inline distT="0" distB="0" distL="0" distR="0" wp14:anchorId="3ADC4839" wp14:editId="2FCB971D">
                  <wp:extent cx="269875" cy="336550"/>
                  <wp:effectExtent l="0" t="0" r="0" b="6350"/>
                  <wp:docPr id="67" name="Picture 6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D6CFB" w:rsidRPr="00D41D09" w14:paraId="002D7319" w14:textId="77777777" w:rsidTr="00C60021">
        <w:tc>
          <w:tcPr>
            <w:tcW w:w="3651" w:type="dxa"/>
            <w:vMerge/>
            <w:tcMar>
              <w:bottom w:w="62" w:type="dxa"/>
              <w:right w:w="108" w:type="dxa"/>
            </w:tcMar>
          </w:tcPr>
          <w:p w14:paraId="09912868" w14:textId="77777777" w:rsidR="00ED6CFB" w:rsidRPr="00D41D09" w:rsidRDefault="00ED6CFB" w:rsidP="00ED6CFB">
            <w:pPr>
              <w:pStyle w:val="SOFinalContentTableText"/>
            </w:pPr>
          </w:p>
        </w:tc>
        <w:tc>
          <w:tcPr>
            <w:tcW w:w="3651" w:type="dxa"/>
            <w:tcMar>
              <w:left w:w="108" w:type="dxa"/>
              <w:bottom w:w="62" w:type="dxa"/>
            </w:tcMar>
          </w:tcPr>
          <w:p w14:paraId="20C7D3F5" w14:textId="77777777" w:rsidR="00ED6CFB" w:rsidRDefault="00ED6CFB" w:rsidP="008C3AAF">
            <w:pPr>
              <w:pStyle w:val="SOFinalContentTableText"/>
            </w:pPr>
            <w:r>
              <w:t xml:space="preserve">Assess </w:t>
            </w:r>
            <w:r w:rsidR="00482EF5">
              <w:t>the impact of</w:t>
            </w:r>
            <w:r>
              <w:t xml:space="preserve"> the use of </w:t>
            </w:r>
            <w:r w:rsidR="00482EF5">
              <w:t xml:space="preserve">new </w:t>
            </w:r>
            <w:r>
              <w:t xml:space="preserve">technology </w:t>
            </w:r>
            <w:r w:rsidR="00966657">
              <w:t>o</w:t>
            </w:r>
            <w:r>
              <w:t xml:space="preserve">n the study of comparative genomics and discuss the ethical, social, cultural, and economic impacts. </w:t>
            </w:r>
          </w:p>
          <w:p w14:paraId="2D1B1DFF" w14:textId="77777777" w:rsidR="00ED6CFB" w:rsidRDefault="00ED6CFB" w:rsidP="00D26B7A">
            <w:pPr>
              <w:pStyle w:val="SOFinalContentTableText"/>
            </w:pPr>
            <w:r>
              <w:t>Examples include:</w:t>
            </w:r>
          </w:p>
          <w:p w14:paraId="045A77C3" w14:textId="46C3209D" w:rsidR="00ED6CFB" w:rsidRDefault="00ED6CFB" w:rsidP="00D26B7A">
            <w:pPr>
              <w:pStyle w:val="SOFinalContentTableBullets"/>
            </w:pPr>
            <w:r>
              <w:t xml:space="preserve">DNA databases (forensic </w:t>
            </w:r>
            <w:r w:rsidR="00492BB7">
              <w:t>and</w:t>
            </w:r>
            <w:r>
              <w:t xml:space="preserve"> medical) such as BLAST</w:t>
            </w:r>
          </w:p>
          <w:p w14:paraId="1DB12931" w14:textId="77777777" w:rsidR="00ED6CFB" w:rsidRDefault="00ED6CFB" w:rsidP="00D26B7A">
            <w:pPr>
              <w:pStyle w:val="SOFinalContentTableBullets"/>
            </w:pPr>
            <w:r>
              <w:t>commercial DNA testing and what it can offer</w:t>
            </w:r>
          </w:p>
          <w:p w14:paraId="3085FCDE" w14:textId="77777777" w:rsidR="00ED6CFB" w:rsidRDefault="00ED6CFB" w:rsidP="00D26B7A">
            <w:pPr>
              <w:pStyle w:val="SOFinalContentTableBullets"/>
            </w:pPr>
            <w:r>
              <w:t>the human genome project</w:t>
            </w:r>
          </w:p>
          <w:p w14:paraId="1F428FBE" w14:textId="77777777" w:rsidR="00ED6CFB" w:rsidRDefault="00ED6CFB" w:rsidP="00D26B7A">
            <w:pPr>
              <w:pStyle w:val="SOFinalContentTableBullets"/>
            </w:pPr>
            <w:r>
              <w:t>mitochondrial DNA comparisons</w:t>
            </w:r>
          </w:p>
          <w:p w14:paraId="57911D40" w14:textId="77777777" w:rsidR="00ED6CFB" w:rsidRDefault="00ED6CFB" w:rsidP="00D26B7A">
            <w:pPr>
              <w:pStyle w:val="SOFinalContentTableBullets"/>
            </w:pPr>
            <w:r>
              <w:t xml:space="preserve">identification of human remains by mtDNA (e.g. </w:t>
            </w:r>
            <w:r w:rsidR="00867613">
              <w:t>King Richard III of England, Tut-ankh-amun’s family, or natural disaster victims</w:t>
            </w:r>
            <w:r>
              <w:t>).</w:t>
            </w:r>
          </w:p>
          <w:p w14:paraId="751C070C" w14:textId="77777777" w:rsidR="00ED6CFB" w:rsidRPr="00D41D09" w:rsidRDefault="00ED6CFB" w:rsidP="00D26B7A">
            <w:pPr>
              <w:pStyle w:val="SOFinalContentTableText"/>
            </w:pPr>
            <w:r>
              <w:t>Explore the advantages and disadvantages of next generation sequencing (NGS).</w:t>
            </w:r>
          </w:p>
        </w:tc>
        <w:tc>
          <w:tcPr>
            <w:tcW w:w="618" w:type="dxa"/>
            <w:noWrap/>
            <w:tcMar>
              <w:left w:w="0" w:type="dxa"/>
              <w:bottom w:w="62" w:type="dxa"/>
              <w:right w:w="0" w:type="dxa"/>
            </w:tcMar>
          </w:tcPr>
          <w:p w14:paraId="4F475FA7" w14:textId="77777777" w:rsidR="00ED6CFB" w:rsidRDefault="001A294E" w:rsidP="004F6728">
            <w:pPr>
              <w:pStyle w:val="SOFinalContentTableText"/>
              <w:jc w:val="center"/>
              <w:rPr>
                <w:noProof/>
                <w:lang w:val="en-AU" w:eastAsia="zh-CN"/>
              </w:rPr>
            </w:pPr>
            <w:r>
              <w:rPr>
                <w:noProof/>
                <w:lang w:val="en-AU" w:eastAsia="en-AU"/>
              </w:rPr>
              <w:drawing>
                <wp:inline distT="0" distB="0" distL="0" distR="0" wp14:anchorId="3070F64C" wp14:editId="78A59560">
                  <wp:extent cx="269640" cy="504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D9C5049" w14:textId="77777777" w:rsidTr="00C60021">
        <w:tc>
          <w:tcPr>
            <w:tcW w:w="3651" w:type="dxa"/>
            <w:tcMar>
              <w:bottom w:w="62" w:type="dxa"/>
              <w:right w:w="108" w:type="dxa"/>
            </w:tcMar>
          </w:tcPr>
          <w:p w14:paraId="6AA528FF" w14:textId="77777777" w:rsidR="001E2408" w:rsidRDefault="001E2408" w:rsidP="00A75274">
            <w:pPr>
              <w:pStyle w:val="SOFinalContentTableText8ptabove"/>
            </w:pPr>
            <w:r>
              <w:t>Different criteria are used to define a species depending on the mode of reproduction.</w:t>
            </w:r>
          </w:p>
          <w:p w14:paraId="5D22B134" w14:textId="77777777" w:rsidR="001E2408" w:rsidRDefault="001E2408" w:rsidP="001E2408">
            <w:pPr>
              <w:pStyle w:val="SOFinalContentTableText"/>
            </w:pPr>
            <w:r>
              <w:t xml:space="preserve">A species </w:t>
            </w:r>
            <w:r w:rsidR="00EF4A9D">
              <w:t xml:space="preserve">that reproduces sexually </w:t>
            </w:r>
            <w:r>
              <w:t>can be defined by the ability of its members to actually or potentially interbreed to produce fertile offspring.</w:t>
            </w:r>
          </w:p>
          <w:p w14:paraId="16F4F5B4" w14:textId="77777777" w:rsidR="001E2408" w:rsidRDefault="001E2408" w:rsidP="001E2408">
            <w:pPr>
              <w:pStyle w:val="SOFinalContentTableText"/>
            </w:pPr>
            <w:r>
              <w:t xml:space="preserve">Other criteria used to define </w:t>
            </w:r>
            <w:r w:rsidR="00EF4A9D">
              <w:t xml:space="preserve">a </w:t>
            </w:r>
            <w:r>
              <w:t>species include:</w:t>
            </w:r>
          </w:p>
          <w:p w14:paraId="4E82BDC0" w14:textId="77777777" w:rsidR="001E2408" w:rsidRDefault="001E2408" w:rsidP="00A23317">
            <w:pPr>
              <w:pStyle w:val="SOFinalBulletsIndentedDash"/>
            </w:pPr>
            <w:r>
              <w:t>morphological similarity</w:t>
            </w:r>
          </w:p>
          <w:p w14:paraId="08B653E8" w14:textId="46C6F99B" w:rsidR="001E2408" w:rsidRDefault="001E2408" w:rsidP="006214A4">
            <w:pPr>
              <w:pStyle w:val="SOFinalBulletsIndentedDash"/>
            </w:pPr>
            <w:r>
              <w:t>biochemical similarity</w:t>
            </w:r>
          </w:p>
          <w:p w14:paraId="55BDA700" w14:textId="77777777" w:rsidR="001E2408" w:rsidRDefault="001E2408" w:rsidP="006214A4">
            <w:pPr>
              <w:pStyle w:val="SOFinalBulletsIndentedDash"/>
            </w:pPr>
            <w:r>
              <w:t>sharing a common gene pool.</w:t>
            </w:r>
          </w:p>
          <w:p w14:paraId="67BC7BEC" w14:textId="77777777" w:rsidR="001E2408" w:rsidRDefault="007E6918" w:rsidP="008C3AAF">
            <w:pPr>
              <w:pStyle w:val="SOFinalContentTableText"/>
            </w:pPr>
            <w:r>
              <w:t>R</w:t>
            </w:r>
            <w:r w:rsidR="001E2408">
              <w:t xml:space="preserve">eproductive isolating mechanisms </w:t>
            </w:r>
            <w:r w:rsidR="00EF4A9D">
              <w:t xml:space="preserve">act to </w:t>
            </w:r>
            <w:r w:rsidR="001E2408">
              <w:t>maintain distinct species</w:t>
            </w:r>
            <w:r w:rsidR="00EF4A9D">
              <w:t>.</w:t>
            </w:r>
          </w:p>
          <w:p w14:paraId="44EAED2B" w14:textId="555CCFAE" w:rsidR="001E2408" w:rsidRDefault="00EF4A9D" w:rsidP="00F87964">
            <w:pPr>
              <w:pStyle w:val="SOFinalContentTableBullets"/>
            </w:pPr>
            <w:r>
              <w:t>Describe p</w:t>
            </w:r>
            <w:r w:rsidR="001E2408">
              <w:t>re-zygotic</w:t>
            </w:r>
            <w:r w:rsidR="00F87964">
              <w:t xml:space="preserve"> </w:t>
            </w:r>
            <w:r w:rsidR="00F87964" w:rsidRPr="00F87964">
              <w:t>mechanisms</w:t>
            </w:r>
            <w:r w:rsidR="001E2408">
              <w:t xml:space="preserve"> (preventi</w:t>
            </w:r>
            <w:r w:rsidR="00EA3DE5">
              <w:t>o</w:t>
            </w:r>
            <w:r w:rsidR="001E2408">
              <w:t xml:space="preserve">n </w:t>
            </w:r>
            <w:r w:rsidR="00EA3DE5">
              <w:t xml:space="preserve">of </w:t>
            </w:r>
            <w:r w:rsidR="001E2408">
              <w:t>zygote formation)</w:t>
            </w:r>
            <w:r>
              <w:t xml:space="preserve"> including</w:t>
            </w:r>
            <w:r w:rsidR="001E2408">
              <w:t>:</w:t>
            </w:r>
          </w:p>
          <w:p w14:paraId="03995BB3" w14:textId="77777777" w:rsidR="001E2408" w:rsidRPr="001E2408" w:rsidRDefault="001E2408" w:rsidP="00A23317">
            <w:pPr>
              <w:pStyle w:val="SOFinalBulletsIndentedDash"/>
            </w:pPr>
            <w:r w:rsidRPr="001E2408">
              <w:t>temporal isolation</w:t>
            </w:r>
          </w:p>
          <w:p w14:paraId="2D5F83AC" w14:textId="77777777" w:rsidR="001E2408" w:rsidRPr="001E2408" w:rsidRDefault="001E2408" w:rsidP="006214A4">
            <w:pPr>
              <w:pStyle w:val="SOFinalBulletsIndentedDash"/>
            </w:pPr>
            <w:r w:rsidRPr="001E2408">
              <w:t>behavioural isolation</w:t>
            </w:r>
          </w:p>
          <w:p w14:paraId="444B2651" w14:textId="77777777" w:rsidR="001E2408" w:rsidRPr="001E2408" w:rsidRDefault="001E2408" w:rsidP="006214A4">
            <w:pPr>
              <w:pStyle w:val="SOFinalBulletsIndentedDash"/>
            </w:pPr>
            <w:r w:rsidRPr="001E2408">
              <w:t>mechanical isolation</w:t>
            </w:r>
          </w:p>
          <w:p w14:paraId="1209BA2F" w14:textId="77777777" w:rsidR="001E2408" w:rsidRPr="001E2408" w:rsidRDefault="001E2408" w:rsidP="006214A4">
            <w:pPr>
              <w:pStyle w:val="SOFinalBulletsIndentedDash"/>
            </w:pPr>
            <w:r w:rsidRPr="001E2408">
              <w:t>gamete isolation</w:t>
            </w:r>
            <w:r w:rsidR="0024706E">
              <w:t>.</w:t>
            </w:r>
          </w:p>
          <w:p w14:paraId="1A385EDD" w14:textId="0CFECB5A" w:rsidR="001E2408" w:rsidRDefault="00EF4A9D" w:rsidP="00F87964">
            <w:pPr>
              <w:pStyle w:val="SOFinalContentTableBullets"/>
            </w:pPr>
            <w:r>
              <w:t>Describe p</w:t>
            </w:r>
            <w:r w:rsidR="001E2408">
              <w:t xml:space="preserve">ost-zygotic </w:t>
            </w:r>
            <w:r w:rsidR="00F87964">
              <w:t xml:space="preserve">mechanisms </w:t>
            </w:r>
            <w:r w:rsidR="001E2408">
              <w:t>(prevention of fertile hybrids)</w:t>
            </w:r>
            <w:r>
              <w:t xml:space="preserve"> including:</w:t>
            </w:r>
          </w:p>
          <w:p w14:paraId="7F9C0A31" w14:textId="77777777" w:rsidR="001E2408" w:rsidRDefault="001E2408" w:rsidP="00A23317">
            <w:pPr>
              <w:pStyle w:val="SOFinalBulletsIndentedDash"/>
            </w:pPr>
            <w:r>
              <w:t xml:space="preserve">hybrid </w:t>
            </w:r>
            <w:r w:rsidR="00EF4A9D">
              <w:t>i</w:t>
            </w:r>
            <w:r>
              <w:t xml:space="preserve">nviability </w:t>
            </w:r>
          </w:p>
          <w:p w14:paraId="203FE5B3" w14:textId="77777777" w:rsidR="004C6A0D" w:rsidRPr="00D41D09" w:rsidRDefault="001E2408" w:rsidP="006214A4">
            <w:pPr>
              <w:pStyle w:val="SOFinalBulletsIndentedDash"/>
            </w:pPr>
            <w:r>
              <w:t>hybrid sterility.</w:t>
            </w:r>
          </w:p>
        </w:tc>
        <w:tc>
          <w:tcPr>
            <w:tcW w:w="3651" w:type="dxa"/>
            <w:tcMar>
              <w:left w:w="108" w:type="dxa"/>
              <w:bottom w:w="62" w:type="dxa"/>
            </w:tcMar>
          </w:tcPr>
          <w:p w14:paraId="4E5BCD15" w14:textId="77777777" w:rsidR="00A75274" w:rsidRDefault="001E2408" w:rsidP="00D44F45">
            <w:pPr>
              <w:pStyle w:val="SOFinalContentTableText8ptabove"/>
            </w:pPr>
            <w:r>
              <w:t>Review the differences between a species, population, community, and an ecosystem. (</w:t>
            </w:r>
            <w:r w:rsidR="00A75274" w:rsidRPr="00A75274">
              <w:rPr>
                <w:rStyle w:val="SOFinalItalicText9pt"/>
              </w:rPr>
              <w:t xml:space="preserve">Link to </w:t>
            </w:r>
            <w:r w:rsidRPr="00A75274">
              <w:rPr>
                <w:rStyle w:val="SOFinalItalicText9pt"/>
              </w:rPr>
              <w:t>Stage 1</w:t>
            </w:r>
            <w:r w:rsidR="00A75274" w:rsidRPr="00A75274">
              <w:rPr>
                <w:rStyle w:val="SOFinalItalicText9pt"/>
              </w:rPr>
              <w:t>,</w:t>
            </w:r>
            <w:r w:rsidRPr="00A75274">
              <w:rPr>
                <w:rStyle w:val="SOFinalItalicText9pt"/>
              </w:rPr>
              <w:t xml:space="preserve"> Topic 4: Biodiversity and </w:t>
            </w:r>
            <w:r w:rsidR="0057343F">
              <w:rPr>
                <w:rStyle w:val="SOFinalItalicText9pt"/>
              </w:rPr>
              <w:t>e</w:t>
            </w:r>
            <w:r w:rsidRPr="00A75274">
              <w:rPr>
                <w:rStyle w:val="SOFinalItalicText9pt"/>
              </w:rPr>
              <w:t xml:space="preserve">cosystem </w:t>
            </w:r>
            <w:r w:rsidR="0057343F">
              <w:rPr>
                <w:rStyle w:val="SOFinalItalicText9pt"/>
              </w:rPr>
              <w:t>d</w:t>
            </w:r>
            <w:r w:rsidRPr="00A75274">
              <w:rPr>
                <w:rStyle w:val="SOFinalItalicText9pt"/>
              </w:rPr>
              <w:t>ynamics</w:t>
            </w:r>
            <w:r w:rsidR="00D44F45">
              <w:t>.</w:t>
            </w:r>
            <w:r>
              <w:t>)</w:t>
            </w:r>
          </w:p>
          <w:p w14:paraId="32D77C4A" w14:textId="77777777" w:rsidR="001E2408" w:rsidRDefault="001E2408" w:rsidP="00A75274">
            <w:pPr>
              <w:pStyle w:val="SOFinalContentTableText8ptabove"/>
            </w:pPr>
            <w:r>
              <w:t>Discuss the limitations of different criteria used to define a species.</w:t>
            </w:r>
          </w:p>
          <w:p w14:paraId="0FC7FEAC" w14:textId="77777777" w:rsidR="004C6A0D" w:rsidRPr="00D41D09" w:rsidRDefault="001E2408" w:rsidP="00F66D91">
            <w:pPr>
              <w:pStyle w:val="SOFinalContentTableText"/>
            </w:pPr>
            <w:r w:rsidRPr="00220264">
              <w:rPr>
                <w:spacing w:val="-2"/>
              </w:rPr>
              <w:t>Give examples of</w:t>
            </w:r>
            <w:r w:rsidR="00A75274" w:rsidRPr="00220264">
              <w:rPr>
                <w:spacing w:val="-2"/>
              </w:rPr>
              <w:t xml:space="preserve"> how</w:t>
            </w:r>
            <w:r w:rsidRPr="00220264">
              <w:rPr>
                <w:spacing w:val="-2"/>
              </w:rPr>
              <w:t xml:space="preserve"> pre- and </w:t>
            </w:r>
            <w:r w:rsidR="00220264" w:rsidRPr="00220264">
              <w:rPr>
                <w:spacing w:val="-2"/>
              </w:rPr>
              <w:t>post</w:t>
            </w:r>
            <w:r w:rsidR="00220264" w:rsidRPr="00220264">
              <w:rPr>
                <w:spacing w:val="-2"/>
              </w:rPr>
              <w:noBreakHyphen/>
            </w:r>
            <w:r w:rsidRPr="00220264">
              <w:rPr>
                <w:spacing w:val="-2"/>
              </w:rPr>
              <w:t>zygotic</w:t>
            </w:r>
            <w:r>
              <w:t xml:space="preserve"> isolating mechanisms maintain distinct </w:t>
            </w:r>
            <w:r w:rsidRPr="00220264">
              <w:rPr>
                <w:spacing w:val="-2"/>
              </w:rPr>
              <w:t>species. Examples include courtship rituals,</w:t>
            </w:r>
            <w:r>
              <w:t xml:space="preserve"> breeding seasons, and hybrids (liger, zebro</w:t>
            </w:r>
            <w:r w:rsidR="00867613">
              <w:t>n</w:t>
            </w:r>
            <w:r>
              <w:t>key).</w:t>
            </w:r>
          </w:p>
        </w:tc>
        <w:tc>
          <w:tcPr>
            <w:tcW w:w="618" w:type="dxa"/>
            <w:noWrap/>
            <w:tcMar>
              <w:left w:w="0" w:type="dxa"/>
              <w:bottom w:w="62" w:type="dxa"/>
              <w:right w:w="0" w:type="dxa"/>
            </w:tcMar>
          </w:tcPr>
          <w:p w14:paraId="0681D385" w14:textId="77777777" w:rsidR="004C6A0D" w:rsidRDefault="001A294E" w:rsidP="00A75274">
            <w:pPr>
              <w:pStyle w:val="SOFinalContentTableText8ptabove"/>
              <w:jc w:val="center"/>
              <w:rPr>
                <w:noProof/>
              </w:rPr>
            </w:pPr>
            <w:r>
              <w:rPr>
                <w:noProof/>
                <w:lang w:eastAsia="en-AU"/>
              </w:rPr>
              <w:drawing>
                <wp:inline distT="0" distB="0" distL="0" distR="0" wp14:anchorId="036086EE" wp14:editId="2925001A">
                  <wp:extent cx="365040" cy="324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72C00630" w14:textId="77777777" w:rsidTr="00C60021">
        <w:tc>
          <w:tcPr>
            <w:tcW w:w="3651" w:type="dxa"/>
            <w:vMerge w:val="restart"/>
            <w:tcMar>
              <w:bottom w:w="62" w:type="dxa"/>
              <w:right w:w="108" w:type="dxa"/>
            </w:tcMar>
          </w:tcPr>
          <w:p w14:paraId="30C0D87D" w14:textId="77777777" w:rsidR="002E3648" w:rsidRDefault="002E3648" w:rsidP="008C3AAF">
            <w:pPr>
              <w:pStyle w:val="SOFinalContentTableText8ptabove"/>
            </w:pPr>
            <w:r>
              <w:lastRenderedPageBreak/>
              <w:t xml:space="preserve">Mutation is a permanent change in the sequence of DNA nucleotides and is the ultimate source of genetic variation in a species. </w:t>
            </w:r>
          </w:p>
          <w:p w14:paraId="713DF053" w14:textId="77777777" w:rsidR="002E3648" w:rsidRDefault="002E3648" w:rsidP="002E3648">
            <w:pPr>
              <w:pStyle w:val="SOFinalContentTableText"/>
            </w:pPr>
            <w:r>
              <w:t xml:space="preserve">In </w:t>
            </w:r>
            <w:r w:rsidR="006C55D0">
              <w:t>a</w:t>
            </w:r>
            <w:r>
              <w:t xml:space="preserve"> species </w:t>
            </w:r>
            <w:r w:rsidR="006C55D0">
              <w:t xml:space="preserve">that </w:t>
            </w:r>
            <w:r w:rsidR="00657D15">
              <w:t>re</w:t>
            </w:r>
            <w:r w:rsidR="006C55D0">
              <w:t xml:space="preserve">produces sexually </w:t>
            </w:r>
            <w:r>
              <w:t>there are additional sources of genetic variation.</w:t>
            </w:r>
          </w:p>
          <w:p w14:paraId="703993D7" w14:textId="77777777" w:rsidR="002E3648" w:rsidRPr="00D41D09" w:rsidRDefault="002E3648" w:rsidP="006C55D0">
            <w:pPr>
              <w:pStyle w:val="SOFinalContentTableBullets"/>
            </w:pPr>
            <w:r>
              <w:t xml:space="preserve">Explain the sources of </w:t>
            </w:r>
            <w:r w:rsidR="00BF3C82">
              <w:t xml:space="preserve">genetic </w:t>
            </w:r>
            <w:r>
              <w:t xml:space="preserve">variation in </w:t>
            </w:r>
            <w:r w:rsidR="006C55D0">
              <w:t xml:space="preserve">a species that reproduces </w:t>
            </w:r>
            <w:r>
              <w:t>sexually.</w:t>
            </w:r>
          </w:p>
        </w:tc>
        <w:tc>
          <w:tcPr>
            <w:tcW w:w="3651" w:type="dxa"/>
            <w:tcMar>
              <w:left w:w="108" w:type="dxa"/>
              <w:bottom w:w="62" w:type="dxa"/>
            </w:tcMar>
          </w:tcPr>
          <w:p w14:paraId="6BE98A53" w14:textId="77777777" w:rsidR="002E3648" w:rsidRPr="002E3648" w:rsidRDefault="002E3648" w:rsidP="008C3AAF">
            <w:pPr>
              <w:pStyle w:val="SOFinalContentTableText"/>
              <w:spacing w:before="160"/>
              <w:rPr>
                <w:i/>
              </w:rPr>
            </w:pPr>
            <w:r w:rsidRPr="002E3648">
              <w:rPr>
                <w:i/>
              </w:rPr>
              <w:t>Link to Stage 2</w:t>
            </w:r>
            <w:r w:rsidR="00A75274">
              <w:rPr>
                <w:i/>
              </w:rPr>
              <w:t>,</w:t>
            </w:r>
            <w:r w:rsidRPr="002E3648">
              <w:rPr>
                <w:i/>
              </w:rPr>
              <w:t xml:space="preserve"> Topic 1: DNA and </w:t>
            </w:r>
            <w:r w:rsidR="006C55D0">
              <w:rPr>
                <w:i/>
              </w:rPr>
              <w:t>p</w:t>
            </w:r>
            <w:r w:rsidRPr="002E3648">
              <w:rPr>
                <w:i/>
              </w:rPr>
              <w:t>rotei</w:t>
            </w:r>
            <w:r>
              <w:rPr>
                <w:i/>
              </w:rPr>
              <w:t xml:space="preserve">ns and Stage 2, </w:t>
            </w:r>
            <w:r w:rsidR="00A75274">
              <w:rPr>
                <w:i/>
              </w:rPr>
              <w:t>T</w:t>
            </w:r>
            <w:r>
              <w:rPr>
                <w:i/>
              </w:rPr>
              <w:t>opic 2: Cells.</w:t>
            </w:r>
          </w:p>
          <w:p w14:paraId="796C8FA7" w14:textId="77777777" w:rsidR="002E3648" w:rsidRDefault="002E3648" w:rsidP="002E3648">
            <w:pPr>
              <w:pStyle w:val="SOFinalContentTableText"/>
            </w:pPr>
            <w:r>
              <w:t xml:space="preserve">Review the structure and function of DNA and sources of variation. </w:t>
            </w:r>
          </w:p>
          <w:p w14:paraId="54D00376" w14:textId="77777777" w:rsidR="002E3648" w:rsidRDefault="002E3648" w:rsidP="002E3648">
            <w:pPr>
              <w:pStyle w:val="SOFinalContentTableText"/>
            </w:pPr>
            <w:r>
              <w:t xml:space="preserve">Recognise that the selection pressure may determine whether the mutation may be lethal, disadvantageous (but not lethal), neutral, or beneficial to an organism. </w:t>
            </w:r>
          </w:p>
          <w:p w14:paraId="4B21A134" w14:textId="77777777" w:rsidR="002E3648" w:rsidRDefault="002E3648" w:rsidP="002E3648">
            <w:pPr>
              <w:pStyle w:val="SOFinalContentTableText"/>
            </w:pPr>
            <w:r>
              <w:t xml:space="preserve">Explain why many mutations will not be detected or will have no effect. </w:t>
            </w:r>
          </w:p>
          <w:p w14:paraId="643231D6" w14:textId="77777777" w:rsidR="002E3648" w:rsidRPr="00D41D09" w:rsidRDefault="002E3648" w:rsidP="002E3648">
            <w:pPr>
              <w:pStyle w:val="SOFinalContentTableText"/>
            </w:pPr>
            <w:r>
              <w:t>Discuss why sickle-cell anaemia may be advantageous in malaria-prone environments.</w:t>
            </w:r>
          </w:p>
        </w:tc>
        <w:tc>
          <w:tcPr>
            <w:tcW w:w="618" w:type="dxa"/>
            <w:noWrap/>
            <w:tcMar>
              <w:left w:w="0" w:type="dxa"/>
              <w:bottom w:w="62" w:type="dxa"/>
              <w:right w:w="0" w:type="dxa"/>
            </w:tcMar>
          </w:tcPr>
          <w:p w14:paraId="74AED8CC" w14:textId="77777777" w:rsidR="002E3648" w:rsidRDefault="001A294E" w:rsidP="004F6728">
            <w:pPr>
              <w:pStyle w:val="SOFinalContentTableText"/>
              <w:jc w:val="center"/>
              <w:rPr>
                <w:noProof/>
              </w:rPr>
            </w:pPr>
            <w:r>
              <w:rPr>
                <w:noProof/>
                <w:lang w:val="en-AU" w:eastAsia="en-AU"/>
              </w:rPr>
              <w:drawing>
                <wp:inline distT="0" distB="0" distL="0" distR="0" wp14:anchorId="0B819C4C" wp14:editId="0655C197">
                  <wp:extent cx="365040" cy="32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26E7D21B" w14:textId="77777777" w:rsidTr="00C60021">
        <w:tc>
          <w:tcPr>
            <w:tcW w:w="3651" w:type="dxa"/>
            <w:vMerge/>
            <w:tcMar>
              <w:bottom w:w="62" w:type="dxa"/>
              <w:right w:w="108" w:type="dxa"/>
            </w:tcMar>
          </w:tcPr>
          <w:p w14:paraId="4BBA57D9" w14:textId="77777777" w:rsidR="002E3648" w:rsidRPr="00D41D09" w:rsidRDefault="002E3648" w:rsidP="004C6A0D">
            <w:pPr>
              <w:pStyle w:val="SOFinalContentTableText"/>
            </w:pPr>
          </w:p>
        </w:tc>
        <w:tc>
          <w:tcPr>
            <w:tcW w:w="3651" w:type="dxa"/>
            <w:tcMar>
              <w:left w:w="108" w:type="dxa"/>
              <w:bottom w:w="62" w:type="dxa"/>
            </w:tcMar>
          </w:tcPr>
          <w:p w14:paraId="46C8F5C6" w14:textId="77777777" w:rsidR="002E3648" w:rsidRPr="006046C4" w:rsidRDefault="002E3648" w:rsidP="002E3648">
            <w:pPr>
              <w:pStyle w:val="SOFinalContentTableText"/>
              <w:rPr>
                <w:color w:val="auto"/>
              </w:rPr>
            </w:pPr>
            <w:r w:rsidRPr="006046C4">
              <w:rPr>
                <w:color w:val="auto"/>
              </w:rPr>
              <w:t>Simulations and other resources</w:t>
            </w:r>
            <w:r w:rsidR="00A75274" w:rsidRPr="006046C4">
              <w:rPr>
                <w:color w:val="auto"/>
              </w:rPr>
              <w:t xml:space="preserve"> include</w:t>
            </w:r>
            <w:r w:rsidRPr="006046C4">
              <w:rPr>
                <w:color w:val="auto"/>
              </w:rPr>
              <w:t>:</w:t>
            </w:r>
          </w:p>
          <w:p w14:paraId="268993E2" w14:textId="2819E6F1" w:rsidR="002E3648" w:rsidRPr="006046C4" w:rsidRDefault="00B83F11" w:rsidP="00A75274">
            <w:pPr>
              <w:pStyle w:val="SOFinalhyperlinkfirst2ptabove"/>
              <w:rPr>
                <w:color w:val="auto"/>
              </w:rPr>
            </w:pPr>
            <w:hyperlink r:id="rId57" w:history="1">
              <w:r w:rsidR="008D7A4E" w:rsidRPr="006046C4">
                <w:rPr>
                  <w:rStyle w:val="Hyperlink"/>
                  <w:color w:val="auto"/>
                  <w:u w:val="none"/>
                </w:rPr>
                <w:t>http://www.biologyjunction.com/Monstrous%20Mutations.doc</w:t>
              </w:r>
            </w:hyperlink>
            <w:r w:rsidR="008D7A4E" w:rsidRPr="006046C4">
              <w:rPr>
                <w:color w:val="auto"/>
              </w:rPr>
              <w:t xml:space="preserve"> </w:t>
            </w:r>
            <w:r w:rsidR="002E3648" w:rsidRPr="006046C4">
              <w:rPr>
                <w:color w:val="auto"/>
              </w:rPr>
              <w:t xml:space="preserve">comes from </w:t>
            </w:r>
            <w:hyperlink r:id="rId58" w:history="1">
              <w:r w:rsidR="00A75274" w:rsidRPr="006046C4">
                <w:rPr>
                  <w:rStyle w:val="Hyperlink"/>
                  <w:color w:val="auto"/>
                  <w:u w:val="none"/>
                </w:rPr>
                <w:t>http://www.biologyjunction.com</w:t>
              </w:r>
            </w:hyperlink>
          </w:p>
          <w:p w14:paraId="06FB0E9C" w14:textId="04BD7A9B" w:rsidR="002E3648" w:rsidRPr="006046C4" w:rsidRDefault="00B83F11" w:rsidP="00A75274">
            <w:pPr>
              <w:pStyle w:val="SOFinalhyperlinkfollowing4ptsabove"/>
            </w:pPr>
            <w:hyperlink r:id="rId59" w:history="1">
              <w:r w:rsidR="002E3648" w:rsidRPr="006046C4">
                <w:rPr>
                  <w:rStyle w:val="Hyperlink"/>
                  <w:color w:val="auto"/>
                  <w:u w:val="none"/>
                </w:rPr>
                <w:t>www.yourgenome.org/activities/kras-cancer-mutation</w:t>
              </w:r>
            </w:hyperlink>
          </w:p>
          <w:p w14:paraId="686C316A" w14:textId="7415319F" w:rsidR="002E3648" w:rsidRPr="006046C4" w:rsidRDefault="00B83F11" w:rsidP="00A75274">
            <w:pPr>
              <w:pStyle w:val="SOFinalhyperlinkfollowing4ptsabove"/>
            </w:pPr>
            <w:hyperlink r:id="rId60" w:history="1">
              <w:r w:rsidR="002E3648" w:rsidRPr="006046C4">
                <w:rPr>
                  <w:rStyle w:val="Hyperlink"/>
                  <w:color w:val="auto"/>
                  <w:u w:val="none"/>
                </w:rPr>
                <w:t>http://geneed.nlm.nih.gov/topic_subtopic.php?tid=142&amp;sid=145</w:t>
              </w:r>
            </w:hyperlink>
          </w:p>
        </w:tc>
        <w:tc>
          <w:tcPr>
            <w:tcW w:w="618" w:type="dxa"/>
            <w:noWrap/>
            <w:tcMar>
              <w:left w:w="0" w:type="dxa"/>
              <w:bottom w:w="62" w:type="dxa"/>
              <w:right w:w="0" w:type="dxa"/>
            </w:tcMar>
          </w:tcPr>
          <w:p w14:paraId="19B098EF"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22F07741" wp14:editId="7E1BB155">
                  <wp:extent cx="269875" cy="336550"/>
                  <wp:effectExtent l="0" t="0" r="0" b="6350"/>
                  <wp:docPr id="68" name="Picture 6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E3648" w:rsidRPr="00D41D09" w14:paraId="3182CA35" w14:textId="77777777" w:rsidTr="00C60021">
        <w:tc>
          <w:tcPr>
            <w:tcW w:w="3651" w:type="dxa"/>
            <w:vMerge/>
            <w:tcMar>
              <w:bottom w:w="62" w:type="dxa"/>
              <w:right w:w="108" w:type="dxa"/>
            </w:tcMar>
          </w:tcPr>
          <w:p w14:paraId="26742203" w14:textId="77777777" w:rsidR="002E3648" w:rsidRPr="00D41D09" w:rsidRDefault="002E3648" w:rsidP="004C6A0D">
            <w:pPr>
              <w:pStyle w:val="SOFinalContentTableText"/>
            </w:pPr>
          </w:p>
        </w:tc>
        <w:tc>
          <w:tcPr>
            <w:tcW w:w="3651" w:type="dxa"/>
            <w:tcMar>
              <w:left w:w="108" w:type="dxa"/>
              <w:bottom w:w="62" w:type="dxa"/>
            </w:tcMar>
          </w:tcPr>
          <w:p w14:paraId="50499C83" w14:textId="77777777" w:rsidR="002E3648" w:rsidRDefault="002E3648" w:rsidP="002E3648">
            <w:pPr>
              <w:pStyle w:val="SOFinalContentTableText"/>
            </w:pPr>
            <w:r>
              <w:t>Investigate examples of mutagenic factors in the environment, such as:</w:t>
            </w:r>
          </w:p>
          <w:p w14:paraId="33063C1C" w14:textId="77777777" w:rsidR="002E3648" w:rsidRDefault="002E3648" w:rsidP="002E3648">
            <w:pPr>
              <w:pStyle w:val="SOFinalContentTableBullets"/>
            </w:pPr>
            <w:r>
              <w:t>nicotine, tar, benzene</w:t>
            </w:r>
            <w:r w:rsidR="00D44F45">
              <w:t>,</w:t>
            </w:r>
            <w:r>
              <w:t xml:space="preserve"> and other polycyclic hydrocarbons</w:t>
            </w:r>
          </w:p>
          <w:p w14:paraId="113CD4F1" w14:textId="77777777" w:rsidR="002E3648" w:rsidRDefault="002E3648" w:rsidP="002E3648">
            <w:pPr>
              <w:pStyle w:val="SOFinalContentTableBullets"/>
            </w:pPr>
            <w:r>
              <w:t>some elements (As, Cd, Br)</w:t>
            </w:r>
          </w:p>
          <w:p w14:paraId="65C1E210" w14:textId="77777777" w:rsidR="002E3648" w:rsidRDefault="002E3648" w:rsidP="002E3648">
            <w:pPr>
              <w:pStyle w:val="SOFinalContentTableBullets"/>
            </w:pPr>
            <w:r>
              <w:t>some viruses</w:t>
            </w:r>
            <w:r w:rsidR="00D44F45">
              <w:t>,</w:t>
            </w:r>
            <w:r>
              <w:t xml:space="preserve"> </w:t>
            </w:r>
            <w:r w:rsidR="00867613">
              <w:t>e.</w:t>
            </w:r>
            <w:r w:rsidR="00867613" w:rsidRPr="009E7F17">
              <w:t>g</w:t>
            </w:r>
            <w:r w:rsidR="00867613">
              <w:t>.</w:t>
            </w:r>
            <w:r w:rsidR="00867613" w:rsidRPr="009E7F17">
              <w:t xml:space="preserve"> retroviruses (HIV)</w:t>
            </w:r>
          </w:p>
          <w:p w14:paraId="5A0A68B6" w14:textId="77777777" w:rsidR="002E3648" w:rsidRDefault="002E3648" w:rsidP="002E3648">
            <w:pPr>
              <w:pStyle w:val="SOFinalContentTableBullets"/>
            </w:pPr>
            <w:r>
              <w:t xml:space="preserve">X-rays, </w:t>
            </w:r>
            <w:r w:rsidR="00EF3D95" w:rsidRPr="00E743EA">
              <w:rPr>
                <w:position w:val="-10"/>
              </w:rPr>
              <w:object w:dxaOrig="620" w:dyaOrig="240" w14:anchorId="076EF6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1.25pt" o:ole="">
                  <v:imagedata r:id="rId61" o:title=""/>
                </v:shape>
                <o:OLEObject Type="Embed" ProgID="Equation.DSMT4" ShapeID="_x0000_i1025" DrawAspect="Content" ObjectID="_1729492880" r:id="rId62"/>
              </w:object>
            </w:r>
            <w:r w:rsidR="008D7A4E">
              <w:t xml:space="preserve"> cosmic rays.</w:t>
            </w:r>
          </w:p>
          <w:p w14:paraId="5C5FF358" w14:textId="77777777" w:rsidR="00F66D91" w:rsidRDefault="002E3648" w:rsidP="00531B05">
            <w:pPr>
              <w:pStyle w:val="SOFinalContentTableBullets"/>
              <w:spacing w:before="0"/>
            </w:pPr>
            <w:r>
              <w:t>s</w:t>
            </w:r>
            <w:r w:rsidR="006046C4">
              <w:t>horter wavelengths of UV (UV B)</w:t>
            </w:r>
          </w:p>
          <w:p w14:paraId="68076004" w14:textId="77777777" w:rsidR="002E3648" w:rsidRPr="00D41D09" w:rsidRDefault="002E3648" w:rsidP="002E3648">
            <w:pPr>
              <w:pStyle w:val="SOFinalContentTableText"/>
            </w:pPr>
            <w:r>
              <w:t>Make predictions about the potential for increase or decrease in their frequency.</w:t>
            </w:r>
          </w:p>
        </w:tc>
        <w:tc>
          <w:tcPr>
            <w:tcW w:w="618" w:type="dxa"/>
            <w:noWrap/>
            <w:tcMar>
              <w:left w:w="0" w:type="dxa"/>
              <w:bottom w:w="62" w:type="dxa"/>
              <w:right w:w="0" w:type="dxa"/>
            </w:tcMar>
          </w:tcPr>
          <w:p w14:paraId="7DFB6C9D"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47059A47" wp14:editId="3CFC7E3E">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64672837" w14:textId="77777777" w:rsidTr="00C60021">
        <w:tc>
          <w:tcPr>
            <w:tcW w:w="3651" w:type="dxa"/>
            <w:tcMar>
              <w:bottom w:w="62" w:type="dxa"/>
              <w:right w:w="108" w:type="dxa"/>
            </w:tcMar>
          </w:tcPr>
          <w:p w14:paraId="019420CF" w14:textId="3E1C7FE1" w:rsidR="002E3648" w:rsidRDefault="002E3648" w:rsidP="008C3AAF">
            <w:pPr>
              <w:pStyle w:val="SOFinalContentTableText8ptabove"/>
            </w:pPr>
            <w:r>
              <w:lastRenderedPageBreak/>
              <w:t>A gene pool comprises all the genetic information in a population.</w:t>
            </w:r>
          </w:p>
          <w:p w14:paraId="2ABB589A" w14:textId="77777777" w:rsidR="002E3648" w:rsidRDefault="002E3648" w:rsidP="002E3648">
            <w:pPr>
              <w:pStyle w:val="SOFinalContentTableBullets"/>
            </w:pPr>
            <w:r>
              <w:t xml:space="preserve">Recognise that a large gene pool indicates </w:t>
            </w:r>
            <w:r w:rsidR="00BE7DF8">
              <w:t xml:space="preserve">considerable </w:t>
            </w:r>
            <w:r>
              <w:t>genetic diversity and is found in populations that are more likely to survive selection pressures.</w:t>
            </w:r>
          </w:p>
          <w:p w14:paraId="7042D6A6" w14:textId="77777777" w:rsidR="002E3648" w:rsidRDefault="002E3648" w:rsidP="002E3648">
            <w:pPr>
              <w:pStyle w:val="SOFinalContentTableText"/>
            </w:pPr>
            <w:r>
              <w:t>Natural selection is a process in which organisms that are better adapted to their environment are more likely to survive and produce offspring.</w:t>
            </w:r>
          </w:p>
          <w:p w14:paraId="4F318751" w14:textId="77777777" w:rsidR="002E3648" w:rsidRDefault="002E3648" w:rsidP="00A44A65">
            <w:pPr>
              <w:pStyle w:val="SOFinalContentTableBullets"/>
            </w:pPr>
            <w:r>
              <w:t xml:space="preserve">Explain how natural selection results in </w:t>
            </w:r>
            <w:r w:rsidR="006C55D0">
              <w:t xml:space="preserve">evolution by causing </w:t>
            </w:r>
            <w:r>
              <w:t>a change in the frequency of alleles in a population.</w:t>
            </w:r>
          </w:p>
          <w:p w14:paraId="3A210AF7" w14:textId="77777777" w:rsidR="002E3648" w:rsidRPr="00D41D09" w:rsidRDefault="002E3648" w:rsidP="006408DA">
            <w:pPr>
              <w:pStyle w:val="SOFinalContentTableText"/>
            </w:pPr>
          </w:p>
        </w:tc>
        <w:tc>
          <w:tcPr>
            <w:tcW w:w="3651" w:type="dxa"/>
            <w:tcMar>
              <w:left w:w="108" w:type="dxa"/>
              <w:bottom w:w="62" w:type="dxa"/>
            </w:tcMar>
          </w:tcPr>
          <w:p w14:paraId="20AE65B9" w14:textId="77777777" w:rsidR="002E3648" w:rsidRDefault="002E3648" w:rsidP="008C3AAF">
            <w:pPr>
              <w:pStyle w:val="SOFinalContentTableText8ptabove"/>
            </w:pPr>
            <w:r>
              <w:t>Illustrate how the environmental selection pressures will determine the success of a group, rather than the group ‘adapting’ to the conditions.</w:t>
            </w:r>
          </w:p>
          <w:p w14:paraId="5D812254" w14:textId="77777777" w:rsidR="002E3648" w:rsidRDefault="002E3648" w:rsidP="002E3648">
            <w:pPr>
              <w:pStyle w:val="SOFinalContentTableText"/>
            </w:pPr>
            <w:r>
              <w:t>Describe the concept</w:t>
            </w:r>
            <w:r w:rsidR="00867613">
              <w:t>s</w:t>
            </w:r>
            <w:r>
              <w:t xml:space="preserve"> of gene flow and genetic drift.</w:t>
            </w:r>
          </w:p>
          <w:p w14:paraId="3E0ECC3A" w14:textId="77777777" w:rsidR="002E3648" w:rsidRDefault="002E3648" w:rsidP="002E3648">
            <w:pPr>
              <w:pStyle w:val="SOFinalContentTableText"/>
            </w:pPr>
            <w:r>
              <w:t>Explain how genetic drift and natural selection may have influences on different populations.</w:t>
            </w:r>
          </w:p>
          <w:p w14:paraId="58BDB37F" w14:textId="77777777" w:rsidR="002E3648" w:rsidRDefault="002E3648" w:rsidP="002E3648">
            <w:pPr>
              <w:pStyle w:val="SOFinalContentTableText"/>
            </w:pPr>
            <w:r>
              <w:t>Investigate the concept</w:t>
            </w:r>
            <w:r w:rsidR="00867613">
              <w:t>s</w:t>
            </w:r>
            <w:r>
              <w:t xml:space="preserve"> of gene flow and genetic drift to show how gene </w:t>
            </w:r>
            <w:r w:rsidR="00867613">
              <w:t xml:space="preserve">(allele) </w:t>
            </w:r>
            <w:r>
              <w:t>frequency ca</w:t>
            </w:r>
            <w:r w:rsidR="00A44A65">
              <w:t>n change rapidly in some cases.</w:t>
            </w:r>
          </w:p>
          <w:p w14:paraId="009BF498" w14:textId="77777777" w:rsidR="002E3648" w:rsidRPr="00D41D09" w:rsidRDefault="002E3648" w:rsidP="002E3648">
            <w:pPr>
              <w:pStyle w:val="SOFinalContentTableText"/>
            </w:pPr>
            <w:r>
              <w:t>Discuss the industrial melanism in peppered moths (</w:t>
            </w:r>
            <w:r w:rsidRPr="008D7A4E">
              <w:rPr>
                <w:i/>
              </w:rPr>
              <w:t>Biston betularia</w:t>
            </w:r>
            <w:r>
              <w:t>).</w:t>
            </w:r>
          </w:p>
        </w:tc>
        <w:tc>
          <w:tcPr>
            <w:tcW w:w="618" w:type="dxa"/>
            <w:noWrap/>
            <w:tcMar>
              <w:left w:w="0" w:type="dxa"/>
              <w:bottom w:w="62" w:type="dxa"/>
              <w:right w:w="0" w:type="dxa"/>
            </w:tcMar>
          </w:tcPr>
          <w:p w14:paraId="7A031C72"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3D83F24E" wp14:editId="09F375C1">
                  <wp:extent cx="365040" cy="324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408DA" w:rsidRPr="00D41D09" w14:paraId="112F9496" w14:textId="77777777" w:rsidTr="00C60021">
        <w:tc>
          <w:tcPr>
            <w:tcW w:w="3651" w:type="dxa"/>
            <w:vMerge w:val="restart"/>
            <w:tcMar>
              <w:bottom w:w="62" w:type="dxa"/>
              <w:right w:w="108" w:type="dxa"/>
            </w:tcMar>
          </w:tcPr>
          <w:p w14:paraId="647EB373" w14:textId="77777777" w:rsidR="006408DA" w:rsidRDefault="006408DA" w:rsidP="008C3AAF">
            <w:pPr>
              <w:pStyle w:val="SOFinalContentTableText8ptabove"/>
            </w:pPr>
            <w:r w:rsidRPr="006408DA">
              <w:t>Evolutionary</w:t>
            </w:r>
            <w:r>
              <w:t xml:space="preserve"> changes are affected by other factors besides selection, including:</w:t>
            </w:r>
          </w:p>
          <w:p w14:paraId="6BB72B13" w14:textId="77777777" w:rsidR="006408DA" w:rsidRPr="006214A4" w:rsidRDefault="006408DA" w:rsidP="006408DA">
            <w:pPr>
              <w:pStyle w:val="SOFinalBulletsIndentedDash"/>
              <w:keepNext/>
              <w:keepLines/>
            </w:pPr>
            <w:r w:rsidRPr="00A23317">
              <w:t>sexual reproduction</w:t>
            </w:r>
          </w:p>
          <w:p w14:paraId="6CFC721C" w14:textId="77777777" w:rsidR="006408DA" w:rsidRDefault="006408DA" w:rsidP="006408DA">
            <w:pPr>
              <w:pStyle w:val="SOFinalBulletsIndentedDash"/>
              <w:keepNext/>
              <w:keepLines/>
            </w:pPr>
            <w:r>
              <w:t>genetic drift.</w:t>
            </w:r>
          </w:p>
          <w:p w14:paraId="2BB27FE7" w14:textId="77777777" w:rsidR="006408DA" w:rsidRDefault="006408DA" w:rsidP="004727F5">
            <w:pPr>
              <w:pStyle w:val="SOFinalContentTableText8ptabove"/>
            </w:pPr>
          </w:p>
        </w:tc>
        <w:tc>
          <w:tcPr>
            <w:tcW w:w="3651" w:type="dxa"/>
            <w:tcMar>
              <w:left w:w="108" w:type="dxa"/>
              <w:bottom w:w="62" w:type="dxa"/>
            </w:tcMar>
          </w:tcPr>
          <w:p w14:paraId="79E191C3" w14:textId="77777777" w:rsidR="006408DA" w:rsidRDefault="006408DA" w:rsidP="008C3AAF">
            <w:pPr>
              <w:pStyle w:val="SOFinalContentTableText8ptabove"/>
            </w:pPr>
            <w:r>
              <w:t>Model natural selection using coloured counters or beads.</w:t>
            </w:r>
          </w:p>
          <w:p w14:paraId="5DA1E5AB" w14:textId="77777777" w:rsidR="006408DA" w:rsidRDefault="006408DA" w:rsidP="006408DA">
            <w:pPr>
              <w:pStyle w:val="SOFinalContentTableText"/>
            </w:pPr>
            <w:r>
              <w:t>Investigate the ‘predation’ of spaghetti worms:</w:t>
            </w:r>
          </w:p>
          <w:p w14:paraId="26F4A677" w14:textId="6C1D8C22" w:rsidR="006408DA" w:rsidRPr="002E3648" w:rsidRDefault="00B83F11" w:rsidP="00A11A28">
            <w:pPr>
              <w:pStyle w:val="SOFinalContentTableText8ptabove"/>
              <w:spacing w:before="60"/>
            </w:pPr>
            <w:hyperlink r:id="rId63" w:history="1">
              <w:r w:rsidR="006408DA" w:rsidRPr="00A5771C">
                <w:rPr>
                  <w:rStyle w:val="Hyperlink"/>
                  <w:color w:val="auto"/>
                  <w:u w:val="none"/>
                </w:rPr>
                <w:t>www.eurovolvox.org/Protocols/PDFs/BirdWorms_UK_1.1.pdf</w:t>
              </w:r>
            </w:hyperlink>
          </w:p>
        </w:tc>
        <w:tc>
          <w:tcPr>
            <w:tcW w:w="618" w:type="dxa"/>
            <w:noWrap/>
            <w:tcMar>
              <w:left w:w="0" w:type="dxa"/>
              <w:bottom w:w="62" w:type="dxa"/>
              <w:right w:w="0" w:type="dxa"/>
            </w:tcMar>
          </w:tcPr>
          <w:p w14:paraId="12A2F8CD"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BF9114D" wp14:editId="7D19ACE8">
                  <wp:extent cx="269875" cy="336550"/>
                  <wp:effectExtent l="0" t="0" r="0" b="6350"/>
                  <wp:docPr id="69" name="Picture 6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408DA" w:rsidRPr="00D41D09" w14:paraId="45909100" w14:textId="77777777" w:rsidTr="00C60021">
        <w:tc>
          <w:tcPr>
            <w:tcW w:w="3651" w:type="dxa"/>
            <w:vMerge/>
            <w:tcMar>
              <w:bottom w:w="62" w:type="dxa"/>
              <w:right w:w="108" w:type="dxa"/>
            </w:tcMar>
          </w:tcPr>
          <w:p w14:paraId="6963F63D" w14:textId="77777777" w:rsidR="006408DA" w:rsidRDefault="006408DA" w:rsidP="004727F5">
            <w:pPr>
              <w:pStyle w:val="SOFinalContentTableText8ptabove"/>
            </w:pPr>
          </w:p>
        </w:tc>
        <w:tc>
          <w:tcPr>
            <w:tcW w:w="3651" w:type="dxa"/>
            <w:tcMar>
              <w:left w:w="108" w:type="dxa"/>
              <w:bottom w:w="62" w:type="dxa"/>
            </w:tcMar>
          </w:tcPr>
          <w:p w14:paraId="3AEA6165" w14:textId="77777777" w:rsidR="006408DA" w:rsidRPr="002E3648" w:rsidRDefault="006408DA" w:rsidP="004727F5">
            <w:pPr>
              <w:pStyle w:val="SOFinalContentTableText8ptabove"/>
            </w:pPr>
            <w:r w:rsidRPr="002E3648">
              <w:t>Discuss how some scientists collaborate and others work independently to establish new theories such as the theory of evolution.</w:t>
            </w:r>
          </w:p>
        </w:tc>
        <w:tc>
          <w:tcPr>
            <w:tcW w:w="618" w:type="dxa"/>
            <w:noWrap/>
            <w:tcMar>
              <w:left w:w="0" w:type="dxa"/>
              <w:bottom w:w="62" w:type="dxa"/>
              <w:right w:w="0" w:type="dxa"/>
            </w:tcMar>
          </w:tcPr>
          <w:p w14:paraId="4CA7345C"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D0B3CBC" wp14:editId="1325ED43">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0F2F41DF" w14:textId="77777777" w:rsidTr="00C60021">
        <w:tc>
          <w:tcPr>
            <w:tcW w:w="3651" w:type="dxa"/>
            <w:tcMar>
              <w:bottom w:w="62" w:type="dxa"/>
              <w:right w:w="108" w:type="dxa"/>
            </w:tcMar>
          </w:tcPr>
          <w:p w14:paraId="3DD54BDA" w14:textId="77777777" w:rsidR="002E3648" w:rsidRDefault="008F6247" w:rsidP="008F6247">
            <w:pPr>
              <w:pStyle w:val="SOFinalContentTableText8ptabove"/>
            </w:pPr>
            <w:r w:rsidRPr="008F6247">
              <w:t>Speciation may result from an accumulation of genetic changes influenced by different selection pressures or genetic drift in geographically isolated populations.</w:t>
            </w:r>
          </w:p>
          <w:p w14:paraId="73DC7E04" w14:textId="77777777" w:rsidR="008F6247" w:rsidRDefault="008F6247" w:rsidP="002E3648">
            <w:pPr>
              <w:pStyle w:val="SOFinalContentTableBullets"/>
            </w:pPr>
            <w:r w:rsidRPr="008F6247">
              <w:t>Describe the process of allopatric speciation.</w:t>
            </w:r>
          </w:p>
          <w:p w14:paraId="4C45C3BA" w14:textId="77777777" w:rsidR="008F6247" w:rsidRDefault="008F6247" w:rsidP="008F6247">
            <w:pPr>
              <w:pStyle w:val="SOFinalContentTableText"/>
            </w:pPr>
            <w:r w:rsidRPr="008F6247">
              <w:t>Different selection pressures may lead to divergent evolution or adaptive radiation.</w:t>
            </w:r>
          </w:p>
          <w:p w14:paraId="68A5F244" w14:textId="3290C0B8" w:rsidR="008F6247" w:rsidRPr="00D41D09" w:rsidRDefault="008F6247" w:rsidP="002E3648">
            <w:pPr>
              <w:pStyle w:val="SOFinalContentTableBullets"/>
            </w:pPr>
            <w:r w:rsidRPr="008F6247">
              <w:t>Recognise and give examples of divergent evolution and adaptive radiation.</w:t>
            </w:r>
          </w:p>
        </w:tc>
        <w:tc>
          <w:tcPr>
            <w:tcW w:w="3651" w:type="dxa"/>
            <w:tcMar>
              <w:left w:w="108" w:type="dxa"/>
              <w:bottom w:w="62" w:type="dxa"/>
            </w:tcMar>
          </w:tcPr>
          <w:p w14:paraId="7AD7AF5D" w14:textId="77777777" w:rsidR="002E3648" w:rsidRDefault="008F6247" w:rsidP="004727F5">
            <w:pPr>
              <w:pStyle w:val="SOFinalContentTableText8ptabove"/>
            </w:pPr>
            <w:r w:rsidRPr="008F6247">
              <w:t>Describe how different selection pressures on isolated populations of a species may lead to natural selection producing different species that are related by a common ancestor.</w:t>
            </w:r>
          </w:p>
          <w:p w14:paraId="653B8039" w14:textId="77777777" w:rsidR="008F6247" w:rsidRDefault="008F6247" w:rsidP="008F6247">
            <w:pPr>
              <w:pStyle w:val="SOFinalContentTableText"/>
            </w:pPr>
            <w:r w:rsidRPr="008F6247">
              <w:t>Investigate adaptive radiation in Darwin’s finches, plants such as Brassicas, or Australian marsupials.</w:t>
            </w:r>
          </w:p>
          <w:p w14:paraId="4CB0754C" w14:textId="186F48AC" w:rsidR="008F6247" w:rsidRPr="008C3AAF" w:rsidRDefault="00B83F11" w:rsidP="008F6247">
            <w:pPr>
              <w:pStyle w:val="SOFinalContentTableText"/>
            </w:pPr>
            <w:hyperlink r:id="rId64" w:history="1">
              <w:r w:rsidR="008F6247" w:rsidRPr="008C3AAF">
                <w:rPr>
                  <w:rStyle w:val="Hyperlink"/>
                  <w:color w:val="auto"/>
                  <w:u w:val="none"/>
                </w:rPr>
                <w:t>https://www.evolving-science.com/ environment/rapid-evolution-galapagos-islands-leads-new-species-finch-00501</w:t>
              </w:r>
            </w:hyperlink>
          </w:p>
          <w:p w14:paraId="414C0F5E" w14:textId="2890C532" w:rsidR="008F6247" w:rsidRPr="008F6247" w:rsidRDefault="008F6247" w:rsidP="008F6247">
            <w:pPr>
              <w:pStyle w:val="SOFinalContentTableText"/>
            </w:pPr>
            <w:r>
              <w:t>Explore New Zealand’s native species that exhibit divergent evolution and adaptive radiation.</w:t>
            </w:r>
          </w:p>
        </w:tc>
        <w:tc>
          <w:tcPr>
            <w:tcW w:w="618" w:type="dxa"/>
            <w:noWrap/>
            <w:tcMar>
              <w:left w:w="0" w:type="dxa"/>
              <w:bottom w:w="62" w:type="dxa"/>
              <w:right w:w="0" w:type="dxa"/>
            </w:tcMar>
          </w:tcPr>
          <w:p w14:paraId="1DF65BDF" w14:textId="77777777" w:rsidR="002E3648" w:rsidRDefault="001A294E" w:rsidP="004727F5">
            <w:pPr>
              <w:pStyle w:val="SOFinalContentTableText8ptabove"/>
              <w:jc w:val="center"/>
              <w:rPr>
                <w:noProof/>
              </w:rPr>
            </w:pPr>
            <w:r>
              <w:rPr>
                <w:noProof/>
                <w:lang w:eastAsia="en-AU"/>
              </w:rPr>
              <w:drawing>
                <wp:inline distT="0" distB="0" distL="0" distR="0" wp14:anchorId="310BEB92" wp14:editId="31591DC7">
                  <wp:extent cx="365040" cy="324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651912F2" w14:textId="77777777" w:rsidTr="00C60021">
        <w:tc>
          <w:tcPr>
            <w:tcW w:w="3651" w:type="dxa"/>
            <w:tcMar>
              <w:bottom w:w="62" w:type="dxa"/>
              <w:right w:w="108" w:type="dxa"/>
            </w:tcMar>
          </w:tcPr>
          <w:p w14:paraId="1AA56D09" w14:textId="77777777" w:rsidR="004C6A0D" w:rsidRDefault="008F6247" w:rsidP="008F6247">
            <w:pPr>
              <w:pStyle w:val="SOFinalContentTableText8ptabove"/>
            </w:pPr>
            <w:r w:rsidRPr="008F6247">
              <w:t>Similar selection pressures on unrelated species may lead to convergent evolution.</w:t>
            </w:r>
          </w:p>
          <w:p w14:paraId="2C0036BF" w14:textId="7F9F5FBC" w:rsidR="008F6247" w:rsidRPr="00D41D09" w:rsidRDefault="008F6247" w:rsidP="00620BEB">
            <w:pPr>
              <w:pStyle w:val="SOFinalContentTableBullets"/>
            </w:pPr>
            <w:r w:rsidRPr="008F6247">
              <w:t>Recognise and give examples of convergent evolution.</w:t>
            </w:r>
          </w:p>
        </w:tc>
        <w:tc>
          <w:tcPr>
            <w:tcW w:w="3651" w:type="dxa"/>
            <w:tcMar>
              <w:left w:w="108" w:type="dxa"/>
              <w:bottom w:w="62" w:type="dxa"/>
            </w:tcMar>
          </w:tcPr>
          <w:p w14:paraId="1F41010D" w14:textId="63652D39" w:rsidR="004C6A0D" w:rsidRPr="00D41D09" w:rsidRDefault="008F6247" w:rsidP="0042054E">
            <w:pPr>
              <w:pStyle w:val="SOFinalContentTableText8ptabove"/>
            </w:pPr>
            <w:r w:rsidRPr="008F6247">
              <w:t>Discuss examples of independent evolution (e.g. eyes, placental and marsupial mammals, dugongs and whales).</w:t>
            </w:r>
          </w:p>
        </w:tc>
        <w:tc>
          <w:tcPr>
            <w:tcW w:w="618" w:type="dxa"/>
            <w:noWrap/>
            <w:tcMar>
              <w:left w:w="0" w:type="dxa"/>
              <w:bottom w:w="62" w:type="dxa"/>
              <w:right w:w="0" w:type="dxa"/>
            </w:tcMar>
          </w:tcPr>
          <w:p w14:paraId="1BD21269" w14:textId="77777777" w:rsidR="004C6A0D" w:rsidRDefault="001A294E" w:rsidP="004727F5">
            <w:pPr>
              <w:pStyle w:val="SOFinalContentTableText8ptabove"/>
              <w:rPr>
                <w:noProof/>
              </w:rPr>
            </w:pPr>
            <w:r>
              <w:rPr>
                <w:noProof/>
                <w:lang w:eastAsia="en-AU"/>
              </w:rPr>
              <w:drawing>
                <wp:inline distT="0" distB="0" distL="0" distR="0" wp14:anchorId="7515CF89" wp14:editId="60C7B593">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F6247" w:rsidRPr="00D41D09" w14:paraId="7FC4C0FF" w14:textId="77777777" w:rsidTr="00C60021">
        <w:tc>
          <w:tcPr>
            <w:tcW w:w="3651" w:type="dxa"/>
            <w:tcMar>
              <w:bottom w:w="62" w:type="dxa"/>
              <w:right w:w="108" w:type="dxa"/>
            </w:tcMar>
          </w:tcPr>
          <w:p w14:paraId="1E8E5BEC" w14:textId="77777777" w:rsidR="008F6247" w:rsidRDefault="008F6247" w:rsidP="008F6247">
            <w:pPr>
              <w:pStyle w:val="SOFinalContentTableText8ptabove"/>
            </w:pPr>
            <w:r w:rsidRPr="008F6247">
              <w:lastRenderedPageBreak/>
              <w:t>Succession is the gradual change in the mix of species in an area over time, following a disturbance.</w:t>
            </w:r>
          </w:p>
          <w:p w14:paraId="276ED5DA" w14:textId="6452EB11" w:rsidR="008F6247" w:rsidRPr="00D41D09" w:rsidRDefault="008C3AAF" w:rsidP="002E3648">
            <w:pPr>
              <w:pStyle w:val="SOFinalContentTableBullets"/>
            </w:pPr>
            <w:r w:rsidRPr="008C3AAF">
              <w:t>Describe the processes of primary and secondary succession.</w:t>
            </w:r>
          </w:p>
        </w:tc>
        <w:tc>
          <w:tcPr>
            <w:tcW w:w="3651" w:type="dxa"/>
            <w:tcMar>
              <w:left w:w="108" w:type="dxa"/>
              <w:bottom w:w="62" w:type="dxa"/>
            </w:tcMar>
          </w:tcPr>
          <w:p w14:paraId="18536E5B" w14:textId="5C10CC35" w:rsidR="008F6247" w:rsidRDefault="008F6247" w:rsidP="008F6247">
            <w:pPr>
              <w:pStyle w:val="SOFinalContentTableText"/>
            </w:pPr>
            <w:r>
              <w:t>Discuss examples of primary succession, such as on lava islands resulting from volcanic action</w:t>
            </w:r>
            <w:r w:rsidR="008C3AAF">
              <w:t>.</w:t>
            </w:r>
          </w:p>
          <w:p w14:paraId="620EDF24" w14:textId="5FC909DC" w:rsidR="008F6247" w:rsidRPr="00D41D09" w:rsidRDefault="008F6247" w:rsidP="008F6247">
            <w:pPr>
              <w:pStyle w:val="SOFinalContentTableText"/>
            </w:pPr>
            <w:r>
              <w:t>Discuss examples of secondary succession after a catastrophe such as a bushfire.</w:t>
            </w:r>
          </w:p>
        </w:tc>
        <w:tc>
          <w:tcPr>
            <w:tcW w:w="618" w:type="dxa"/>
            <w:noWrap/>
            <w:tcMar>
              <w:left w:w="0" w:type="dxa"/>
              <w:bottom w:w="62" w:type="dxa"/>
              <w:right w:w="0" w:type="dxa"/>
            </w:tcMar>
          </w:tcPr>
          <w:p w14:paraId="6F9344D6" w14:textId="60C12EA5" w:rsidR="008F6247" w:rsidRDefault="008F6247" w:rsidP="004F6728">
            <w:pPr>
              <w:pStyle w:val="SOFinalContentTableText"/>
              <w:jc w:val="center"/>
              <w:rPr>
                <w:noProof/>
                <w:lang w:val="en-AU" w:eastAsia="en-AU"/>
              </w:rPr>
            </w:pPr>
            <w:r>
              <w:rPr>
                <w:noProof/>
                <w:lang w:eastAsia="en-AU"/>
              </w:rPr>
              <w:drawing>
                <wp:inline distT="0" distB="0" distL="0" distR="0" wp14:anchorId="6E274AE7" wp14:editId="74716D63">
                  <wp:extent cx="365040" cy="32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0E6DAE5C" w14:textId="77777777" w:rsidTr="00C60021">
        <w:tc>
          <w:tcPr>
            <w:tcW w:w="3651" w:type="dxa"/>
            <w:tcMar>
              <w:bottom w:w="62" w:type="dxa"/>
              <w:right w:w="108" w:type="dxa"/>
            </w:tcMar>
          </w:tcPr>
          <w:p w14:paraId="7E1601E3" w14:textId="77777777" w:rsidR="00E743EA" w:rsidRDefault="00E743EA" w:rsidP="008C3AAF">
            <w:pPr>
              <w:pStyle w:val="SOFinalContentTableText8ptabove"/>
            </w:pPr>
            <w:r>
              <w:t>Species or populations that have a reduced genetic diversity have a higher risk of extinction.</w:t>
            </w:r>
          </w:p>
          <w:p w14:paraId="2D536E55" w14:textId="77777777" w:rsidR="004C6A0D" w:rsidRPr="00D41D09" w:rsidRDefault="00E743EA" w:rsidP="00E743EA">
            <w:pPr>
              <w:pStyle w:val="SOFinalContentTableBullets"/>
            </w:pPr>
            <w:r>
              <w:t>Give examples of species with low genetic diversity.</w:t>
            </w:r>
          </w:p>
        </w:tc>
        <w:tc>
          <w:tcPr>
            <w:tcW w:w="3651" w:type="dxa"/>
            <w:tcMar>
              <w:left w:w="108" w:type="dxa"/>
              <w:bottom w:w="62" w:type="dxa"/>
            </w:tcMar>
          </w:tcPr>
          <w:p w14:paraId="74BC78EF" w14:textId="77777777" w:rsidR="004C6A0D" w:rsidRPr="00D41D09" w:rsidRDefault="00E743EA" w:rsidP="008C3AAF">
            <w:pPr>
              <w:pStyle w:val="SOFinalContentTableText8ptabove"/>
            </w:pPr>
            <w:r w:rsidRPr="00E743EA">
              <w:t>Discuss the significance of examples of populations with reduced genetic diversity</w:t>
            </w:r>
            <w:r w:rsidR="00531B05">
              <w:t>,</w:t>
            </w:r>
            <w:r w:rsidRPr="00E743EA">
              <w:t xml:space="preserve"> including cheetahs and Tasmanian devils.</w:t>
            </w:r>
          </w:p>
        </w:tc>
        <w:tc>
          <w:tcPr>
            <w:tcW w:w="618" w:type="dxa"/>
            <w:noWrap/>
            <w:tcMar>
              <w:left w:w="0" w:type="dxa"/>
              <w:bottom w:w="62" w:type="dxa"/>
              <w:right w:w="0" w:type="dxa"/>
            </w:tcMar>
          </w:tcPr>
          <w:p w14:paraId="7D7862A7"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0C3145C2" wp14:editId="594DE09E">
                  <wp:extent cx="365040" cy="3240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57E7F4EF" w14:textId="77777777" w:rsidTr="00C60021">
        <w:tc>
          <w:tcPr>
            <w:tcW w:w="3651" w:type="dxa"/>
            <w:tcMar>
              <w:bottom w:w="62" w:type="dxa"/>
              <w:right w:w="108" w:type="dxa"/>
            </w:tcMar>
          </w:tcPr>
          <w:p w14:paraId="20C6C57B" w14:textId="77777777" w:rsidR="00E743EA" w:rsidRDefault="00E743EA" w:rsidP="00220264">
            <w:pPr>
              <w:pStyle w:val="SOFinalContentTableText8ptabove"/>
            </w:pPr>
            <w:r>
              <w:t>Human activities can create new and significant selection pressures on a gene pool, leading to species extinction.</w:t>
            </w:r>
          </w:p>
          <w:p w14:paraId="0492D328" w14:textId="5854D7E5" w:rsidR="00E743EA" w:rsidRDefault="00F87964" w:rsidP="00F87964">
            <w:pPr>
              <w:pStyle w:val="SOFinalContentTableBullets"/>
            </w:pPr>
            <w:r>
              <w:t>Describe how these activities have caused or may threaten the extinction of species.</w:t>
            </w:r>
          </w:p>
          <w:p w14:paraId="0FBB6659" w14:textId="49EB46DB" w:rsidR="004C6A0D" w:rsidRPr="00D41D09" w:rsidRDefault="00F87964" w:rsidP="00E743EA">
            <w:pPr>
              <w:pStyle w:val="SOFinalContentTableBullets"/>
            </w:pPr>
            <w:r>
              <w:t>Give examples of human activities that lead to climate or environmental change.</w:t>
            </w:r>
          </w:p>
        </w:tc>
        <w:tc>
          <w:tcPr>
            <w:tcW w:w="3651" w:type="dxa"/>
            <w:tcMar>
              <w:left w:w="108" w:type="dxa"/>
              <w:bottom w:w="62" w:type="dxa"/>
            </w:tcMar>
          </w:tcPr>
          <w:p w14:paraId="23521C61" w14:textId="77777777" w:rsidR="00E743EA" w:rsidRPr="004727F5" w:rsidRDefault="004727F5" w:rsidP="00220264">
            <w:pPr>
              <w:pStyle w:val="SOFinalContentTableText8ptabove"/>
            </w:pPr>
            <w:r w:rsidRPr="004727F5">
              <w:t>(</w:t>
            </w:r>
            <w:r w:rsidR="00E743EA" w:rsidRPr="00220264">
              <w:rPr>
                <w:rStyle w:val="SOFinalItalicText9pt"/>
              </w:rPr>
              <w:t xml:space="preserve">Note link to </w:t>
            </w:r>
            <w:r w:rsidRPr="00220264">
              <w:rPr>
                <w:rStyle w:val="SOFinalItalicText9pt"/>
              </w:rPr>
              <w:t xml:space="preserve">Stage 2, </w:t>
            </w:r>
            <w:r w:rsidR="00E743EA" w:rsidRPr="00220264">
              <w:rPr>
                <w:rStyle w:val="SOFinalItalicText9pt"/>
              </w:rPr>
              <w:t xml:space="preserve">Earth and Environmental Science, Topic 4: Climate </w:t>
            </w:r>
            <w:r w:rsidR="006C55D0">
              <w:rPr>
                <w:rStyle w:val="SOFinalItalicText9pt"/>
              </w:rPr>
              <w:t>c</w:t>
            </w:r>
            <w:r w:rsidR="00E743EA" w:rsidRPr="00220264">
              <w:rPr>
                <w:rStyle w:val="SOFinalItalicText9pt"/>
              </w:rPr>
              <w:t>hange.</w:t>
            </w:r>
            <w:r>
              <w:t>)</w:t>
            </w:r>
          </w:p>
          <w:p w14:paraId="201789FC" w14:textId="77777777" w:rsidR="004C6A0D" w:rsidRDefault="00E743EA" w:rsidP="00E743EA">
            <w:pPr>
              <w:pStyle w:val="SOFinalContentTableText"/>
            </w:pPr>
            <w:r>
              <w:t>Investigate local, national, or global human activities that have had (or are having) a significant effect on species, including activities such as habitat destruction and the intr</w:t>
            </w:r>
            <w:r w:rsidR="004727F5">
              <w:t>oduction of non-native species.</w:t>
            </w:r>
          </w:p>
          <w:p w14:paraId="42154CBB" w14:textId="77777777" w:rsidR="006408DA" w:rsidRDefault="006408DA" w:rsidP="006408DA">
            <w:pPr>
              <w:pStyle w:val="SOFinalContentTableText"/>
            </w:pPr>
            <w:r>
              <w:t>Debate the points of view for the logging of native forests in different states of Australia including the social, economic, and environmental impacts. Make predictions depending on the possible outcomes.</w:t>
            </w:r>
          </w:p>
          <w:p w14:paraId="462D8703" w14:textId="77777777" w:rsidR="006408DA" w:rsidRPr="00D41D09" w:rsidRDefault="006408DA" w:rsidP="006408DA">
            <w:pPr>
              <w:pStyle w:val="SOFinalContentTableText"/>
            </w:pPr>
            <w:r>
              <w:t>Investigate how the influences of humans may have contributed to the extinction of Australian native species in pre- and post-European colonisation times.</w:t>
            </w:r>
          </w:p>
        </w:tc>
        <w:tc>
          <w:tcPr>
            <w:tcW w:w="618" w:type="dxa"/>
            <w:noWrap/>
            <w:tcMar>
              <w:left w:w="0" w:type="dxa"/>
              <w:bottom w:w="62" w:type="dxa"/>
              <w:right w:w="0" w:type="dxa"/>
            </w:tcMar>
          </w:tcPr>
          <w:p w14:paraId="5BA15934" w14:textId="77777777" w:rsidR="004C6A0D" w:rsidRDefault="001A294E" w:rsidP="00220264">
            <w:pPr>
              <w:pStyle w:val="SOFinalContentTableText8ptabove"/>
              <w:jc w:val="center"/>
              <w:rPr>
                <w:noProof/>
              </w:rPr>
            </w:pPr>
            <w:r>
              <w:rPr>
                <w:noProof/>
                <w:lang w:eastAsia="en-AU"/>
              </w:rPr>
              <w:drawing>
                <wp:inline distT="0" distB="0" distL="0" distR="0" wp14:anchorId="1BAEEFA2" wp14:editId="212BD25A">
                  <wp:extent cx="269640" cy="5040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93DFB09" w14:textId="77777777" w:rsidTr="00C60021">
        <w:tc>
          <w:tcPr>
            <w:tcW w:w="3651" w:type="dxa"/>
            <w:tcMar>
              <w:bottom w:w="62" w:type="dxa"/>
              <w:right w:w="108" w:type="dxa"/>
            </w:tcMar>
          </w:tcPr>
          <w:p w14:paraId="78AC54E1" w14:textId="77777777" w:rsidR="00E743EA" w:rsidRDefault="00E743EA" w:rsidP="00220264">
            <w:pPr>
              <w:pStyle w:val="SOFinalContentTableText8ptabove"/>
            </w:pPr>
            <w:r>
              <w:t>Maintaining biodiversit</w:t>
            </w:r>
            <w:r w:rsidR="004727F5">
              <w:t>y is an ethical issue with long-</w:t>
            </w:r>
            <w:r>
              <w:t>term biological and/or environmental consequences.</w:t>
            </w:r>
          </w:p>
          <w:p w14:paraId="064136B3" w14:textId="77777777" w:rsidR="004C6A0D" w:rsidRPr="00D41D09" w:rsidRDefault="00E743EA" w:rsidP="00867613">
            <w:pPr>
              <w:pStyle w:val="SOFinalContentTableBullets"/>
            </w:pPr>
            <w:r>
              <w:t>Recognise that humans have an obligation to prevent species extinction.</w:t>
            </w:r>
          </w:p>
        </w:tc>
        <w:tc>
          <w:tcPr>
            <w:tcW w:w="3651" w:type="dxa"/>
            <w:tcMar>
              <w:left w:w="108" w:type="dxa"/>
              <w:bottom w:w="62" w:type="dxa"/>
            </w:tcMar>
          </w:tcPr>
          <w:p w14:paraId="0EDC275B" w14:textId="77777777" w:rsidR="00E743EA" w:rsidRDefault="00E743EA" w:rsidP="00220264">
            <w:pPr>
              <w:pStyle w:val="SOFinalContentTableText8ptabove"/>
            </w:pPr>
            <w:r>
              <w:t xml:space="preserve">Investigate strategies that can be used to maintain biodiversity. </w:t>
            </w:r>
            <w:r w:rsidR="004727F5" w:rsidRPr="004727F5">
              <w:t>(</w:t>
            </w:r>
            <w:r w:rsidR="004727F5">
              <w:rPr>
                <w:i/>
              </w:rPr>
              <w:t>Review Stage </w:t>
            </w:r>
            <w:r w:rsidRPr="00E743EA">
              <w:rPr>
                <w:i/>
              </w:rPr>
              <w:t>1</w:t>
            </w:r>
            <w:r w:rsidR="004727F5">
              <w:rPr>
                <w:i/>
              </w:rPr>
              <w:t>,</w:t>
            </w:r>
            <w:r w:rsidRPr="00E743EA">
              <w:rPr>
                <w:i/>
              </w:rPr>
              <w:t xml:space="preserve"> Topic 4: Biodiversity and </w:t>
            </w:r>
            <w:r w:rsidR="006C55D0">
              <w:rPr>
                <w:i/>
              </w:rPr>
              <w:t>e</w:t>
            </w:r>
            <w:r w:rsidRPr="00E743EA">
              <w:rPr>
                <w:i/>
              </w:rPr>
              <w:t xml:space="preserve">cosystem </w:t>
            </w:r>
            <w:r w:rsidR="006C55D0">
              <w:rPr>
                <w:i/>
              </w:rPr>
              <w:t>d</w:t>
            </w:r>
            <w:r w:rsidRPr="00E743EA">
              <w:rPr>
                <w:i/>
              </w:rPr>
              <w:t>ynamics</w:t>
            </w:r>
            <w:r w:rsidR="007C11E6">
              <w:rPr>
                <w:i/>
              </w:rPr>
              <w:t>.</w:t>
            </w:r>
            <w:r w:rsidRPr="004727F5">
              <w:t>)</w:t>
            </w:r>
          </w:p>
          <w:p w14:paraId="2EDE759F" w14:textId="77777777" w:rsidR="00E743EA" w:rsidRDefault="00E743EA" w:rsidP="00E743EA">
            <w:pPr>
              <w:pStyle w:val="SOFinalContentTableText"/>
            </w:pPr>
            <w:r>
              <w:t xml:space="preserve">Explore the ethical, social, and economic reasons behind quarantine laws in protecting native species. </w:t>
            </w:r>
          </w:p>
          <w:p w14:paraId="27532B02" w14:textId="77777777" w:rsidR="004C6A0D" w:rsidRPr="00D41D09" w:rsidRDefault="00E743EA" w:rsidP="00E743EA">
            <w:pPr>
              <w:pStyle w:val="SOFinalContentTableText"/>
            </w:pPr>
            <w:r>
              <w:t>Research the impact of local, national, and global initiatives and organisations that focus on the preservation of biodiversity. Suggest how the initiatives may be maintained into the future.</w:t>
            </w:r>
          </w:p>
        </w:tc>
        <w:tc>
          <w:tcPr>
            <w:tcW w:w="618" w:type="dxa"/>
            <w:noWrap/>
            <w:tcMar>
              <w:left w:w="0" w:type="dxa"/>
              <w:bottom w:w="62" w:type="dxa"/>
              <w:right w:w="0" w:type="dxa"/>
            </w:tcMar>
          </w:tcPr>
          <w:p w14:paraId="3CA5A1D3" w14:textId="77777777" w:rsidR="004C6A0D" w:rsidRDefault="001A294E" w:rsidP="00220264">
            <w:pPr>
              <w:pStyle w:val="SOFinalContentTableText8ptabove"/>
              <w:jc w:val="center"/>
              <w:rPr>
                <w:noProof/>
              </w:rPr>
            </w:pPr>
            <w:r>
              <w:rPr>
                <w:noProof/>
                <w:lang w:eastAsia="en-AU"/>
              </w:rPr>
              <w:drawing>
                <wp:inline distT="0" distB="0" distL="0" distR="0" wp14:anchorId="29317886" wp14:editId="69E97E80">
                  <wp:extent cx="269640" cy="504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9D46AE1" w14:textId="77777777" w:rsidR="009B6F89" w:rsidRPr="00090813" w:rsidRDefault="009B6F89" w:rsidP="006940D8"/>
    <w:p w14:paraId="0514EEB7" w14:textId="77777777" w:rsidR="00CF55EB" w:rsidRPr="00090813" w:rsidRDefault="00CF55EB" w:rsidP="006940D8">
      <w:pPr>
        <w:sectPr w:rsidR="00CF55EB" w:rsidRPr="00090813" w:rsidSect="00DC0EFE">
          <w:headerReference w:type="even" r:id="rId65"/>
          <w:headerReference w:type="default" r:id="rId66"/>
          <w:footerReference w:type="even" r:id="rId67"/>
          <w:footerReference w:type="default" r:id="rId68"/>
          <w:headerReference w:type="first" r:id="rId69"/>
          <w:footerReference w:type="first" r:id="rId70"/>
          <w:pgSz w:w="11901" w:h="16857" w:code="210"/>
          <w:pgMar w:top="1985" w:right="1985" w:bottom="1985" w:left="1985" w:header="1701" w:footer="1134" w:gutter="0"/>
          <w:cols w:space="708"/>
          <w:titlePg/>
          <w:docGrid w:linePitch="360"/>
        </w:sectPr>
      </w:pPr>
    </w:p>
    <w:p w14:paraId="0F16A612" w14:textId="77777777" w:rsidR="00695D05" w:rsidRPr="00090813" w:rsidRDefault="00F63C81" w:rsidP="00F63C81">
      <w:pPr>
        <w:pStyle w:val="SOFinalHead1"/>
      </w:pPr>
      <w:bookmarkStart w:id="23" w:name="_Toc524691147"/>
      <w:r>
        <w:lastRenderedPageBreak/>
        <w:t xml:space="preserve">Assessment </w:t>
      </w:r>
      <w:r w:rsidR="006054B7">
        <w:t>s</w:t>
      </w:r>
      <w:r>
        <w:t>cope a</w:t>
      </w:r>
      <w:r w:rsidRPr="00090813">
        <w:t xml:space="preserve">nd </w:t>
      </w:r>
      <w:r w:rsidR="006054B7">
        <w:t>r</w:t>
      </w:r>
      <w:r w:rsidRPr="00090813">
        <w:t>equirements</w:t>
      </w:r>
      <w:bookmarkEnd w:id="23"/>
    </w:p>
    <w:p w14:paraId="72EDADDE" w14:textId="77777777" w:rsidR="00BF3E86" w:rsidRPr="00090813" w:rsidRDefault="00301A19" w:rsidP="001723EA">
      <w:pPr>
        <w:pStyle w:val="SOFinalBodyText"/>
        <w:spacing w:before="960"/>
      </w:pPr>
      <w:r w:rsidRPr="00301A19">
        <w:t>All Stage 2 subjects have a school assessment component and an external assessment component.</w:t>
      </w:r>
    </w:p>
    <w:p w14:paraId="233419BB" w14:textId="77777777" w:rsidR="00767CB3" w:rsidRPr="00090813" w:rsidRDefault="00F63C81" w:rsidP="00F63C81">
      <w:pPr>
        <w:pStyle w:val="SOFinalHead2"/>
      </w:pPr>
      <w:bookmarkStart w:id="24" w:name="_Toc524691148"/>
      <w:r>
        <w:t>Evidence o</w:t>
      </w:r>
      <w:r w:rsidRPr="00090813">
        <w:t xml:space="preserve">f </w:t>
      </w:r>
      <w:r w:rsidR="006054B7">
        <w:t>l</w:t>
      </w:r>
      <w:r w:rsidRPr="00090813">
        <w:t>earning</w:t>
      </w:r>
      <w:bookmarkEnd w:id="24"/>
    </w:p>
    <w:p w14:paraId="20CBECFB" w14:textId="28D0A5FB" w:rsidR="00301A19" w:rsidRDefault="00301A19" w:rsidP="009D2D6A">
      <w:pPr>
        <w:pStyle w:val="SOFinalBodyText"/>
        <w:spacing w:line="214" w:lineRule="exact"/>
      </w:pPr>
      <w:r>
        <w:t>The following assessment types enable students to demo</w:t>
      </w:r>
      <w:r w:rsidR="009D2D6A">
        <w:t>nstrate their learning in Stage </w:t>
      </w:r>
      <w:r>
        <w:t>2</w:t>
      </w:r>
      <w:r w:rsidR="009D2D6A">
        <w:t> </w:t>
      </w:r>
      <w:r>
        <w:t>Biology:</w:t>
      </w:r>
    </w:p>
    <w:p w14:paraId="4A4F2F0D"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School </w:t>
      </w:r>
      <w:r w:rsidR="00B7209F">
        <w:rPr>
          <w:rStyle w:val="SOFinalItalicText10pt"/>
        </w:rPr>
        <w:t>a</w:t>
      </w:r>
      <w:r w:rsidRPr="00301A19">
        <w:rPr>
          <w:rStyle w:val="SOFinalItalicText10pt"/>
        </w:rPr>
        <w:t>ssessment (70%)</w:t>
      </w:r>
    </w:p>
    <w:p w14:paraId="5ACCE5B4" w14:textId="77777777" w:rsidR="00301A19" w:rsidRDefault="00301A19" w:rsidP="00EF5E72">
      <w:pPr>
        <w:pStyle w:val="SOFinalBullets"/>
        <w:spacing w:line="214" w:lineRule="exact"/>
      </w:pPr>
      <w:r>
        <w:t>Assessment Type 1: Investigations Folio (30%)</w:t>
      </w:r>
    </w:p>
    <w:p w14:paraId="01951E62" w14:textId="77777777" w:rsidR="00301A19" w:rsidRDefault="00301A19" w:rsidP="00EF5E72">
      <w:pPr>
        <w:pStyle w:val="SOFinalBullets"/>
        <w:spacing w:line="214" w:lineRule="exact"/>
      </w:pPr>
      <w:r>
        <w:t>Assessment Type 2: Skills and Applications Tasks (40%)</w:t>
      </w:r>
      <w:r w:rsidR="004727F5">
        <w:t>.</w:t>
      </w:r>
    </w:p>
    <w:p w14:paraId="50BB4FF8"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External </w:t>
      </w:r>
      <w:r w:rsidR="00B7209F">
        <w:rPr>
          <w:rStyle w:val="SOFinalItalicText10pt"/>
        </w:rPr>
        <w:t>a</w:t>
      </w:r>
      <w:r w:rsidRPr="00301A19">
        <w:rPr>
          <w:rStyle w:val="SOFinalItalicText10pt"/>
        </w:rPr>
        <w:t>ssessment (30%)</w:t>
      </w:r>
    </w:p>
    <w:p w14:paraId="3CF7CA0B" w14:textId="77777777" w:rsidR="00301A19" w:rsidRDefault="00301A19" w:rsidP="00EF5E72">
      <w:pPr>
        <w:pStyle w:val="SOFinalBullets"/>
        <w:spacing w:line="214" w:lineRule="exact"/>
      </w:pPr>
      <w:r>
        <w:t>Assessment Type 3: Examination (30%).</w:t>
      </w:r>
    </w:p>
    <w:p w14:paraId="090ECAFC" w14:textId="77777777" w:rsidR="00301A19" w:rsidRDefault="00301A19" w:rsidP="00EF5E72">
      <w:pPr>
        <w:pStyle w:val="SOFinalBodyText"/>
        <w:spacing w:line="214" w:lineRule="exact"/>
      </w:pPr>
      <w:r>
        <w:t>Students provide evidence of their learning through eight assessments, including the external assessment component. Students complete:</w:t>
      </w:r>
    </w:p>
    <w:p w14:paraId="178DE7DC" w14:textId="77777777" w:rsidR="00301A19" w:rsidRDefault="00301A19" w:rsidP="00EF5E72">
      <w:pPr>
        <w:pStyle w:val="SOFinalBullets"/>
        <w:spacing w:line="214" w:lineRule="exact"/>
      </w:pPr>
      <w:r>
        <w:t>at least two practical investigations</w:t>
      </w:r>
    </w:p>
    <w:p w14:paraId="3A04B33F" w14:textId="77777777" w:rsidR="00301A19" w:rsidRDefault="00301A19" w:rsidP="00EF5E72">
      <w:pPr>
        <w:pStyle w:val="SOFinalBullets"/>
        <w:spacing w:line="214" w:lineRule="exact"/>
      </w:pPr>
      <w:r>
        <w:t>one investigation with a focus on science as a human endeavour</w:t>
      </w:r>
    </w:p>
    <w:p w14:paraId="615D46EF" w14:textId="77777777" w:rsidR="00301A19" w:rsidRDefault="00301A19" w:rsidP="00EF5E72">
      <w:pPr>
        <w:pStyle w:val="SOFinalBullets"/>
        <w:spacing w:line="214" w:lineRule="exact"/>
      </w:pPr>
      <w:r>
        <w:t xml:space="preserve">at least three skills and applications tasks </w:t>
      </w:r>
    </w:p>
    <w:p w14:paraId="527730DD" w14:textId="77777777" w:rsidR="00301A19" w:rsidRDefault="00301A19" w:rsidP="00EF5E72">
      <w:pPr>
        <w:pStyle w:val="SOFinalBullets"/>
        <w:spacing w:line="214" w:lineRule="exact"/>
      </w:pPr>
      <w:r>
        <w:t>one examination.</w:t>
      </w:r>
    </w:p>
    <w:p w14:paraId="419A79A8" w14:textId="77777777" w:rsidR="00301A19" w:rsidRDefault="00301A19" w:rsidP="00EF5E72">
      <w:pPr>
        <w:pStyle w:val="SOFinalBodyText"/>
        <w:spacing w:line="214" w:lineRule="exact"/>
      </w:pPr>
      <w:r>
        <w:t>At least one investigation or skills and applications task should involve collaborative work.</w:t>
      </w:r>
    </w:p>
    <w:p w14:paraId="5E3A0708" w14:textId="77777777" w:rsidR="00BF7071" w:rsidRPr="00F63C81" w:rsidRDefault="00F63C81" w:rsidP="00F63C81">
      <w:pPr>
        <w:pStyle w:val="SOFinalHead2"/>
      </w:pPr>
      <w:bookmarkStart w:id="25" w:name="_Toc524691149"/>
      <w:r w:rsidRPr="00F63C81">
        <w:t xml:space="preserve">Assessment </w:t>
      </w:r>
      <w:r w:rsidR="006054B7">
        <w:t>d</w:t>
      </w:r>
      <w:r w:rsidRPr="00F63C81">
        <w:t xml:space="preserve">esign </w:t>
      </w:r>
      <w:r w:rsidR="006054B7">
        <w:t>c</w:t>
      </w:r>
      <w:r w:rsidRPr="00F63C81">
        <w:t>riteria</w:t>
      </w:r>
      <w:bookmarkEnd w:id="25"/>
    </w:p>
    <w:p w14:paraId="732CB869" w14:textId="77777777" w:rsidR="00D648C9" w:rsidRPr="00090813" w:rsidRDefault="00D648C9" w:rsidP="00EF5E72">
      <w:pPr>
        <w:pStyle w:val="SOFinalBodyText"/>
        <w:spacing w:line="214" w:lineRule="exact"/>
      </w:pPr>
      <w:r w:rsidRPr="00090813">
        <w:t>The assessment design criteria are based on the learning requirements and are used by</w:t>
      </w:r>
      <w:r w:rsidR="007F3F08">
        <w:t>:</w:t>
      </w:r>
    </w:p>
    <w:p w14:paraId="15AB93AD" w14:textId="77777777" w:rsidR="00D648C9" w:rsidRPr="00090813" w:rsidRDefault="007F3F08" w:rsidP="00EF5E72">
      <w:pPr>
        <w:pStyle w:val="SOFinalBullets"/>
        <w:spacing w:line="214" w:lineRule="exact"/>
      </w:pPr>
      <w:r w:rsidRPr="00090813">
        <w:t xml:space="preserve">teachers to </w:t>
      </w:r>
      <w:r w:rsidR="00D648C9" w:rsidRPr="00090813">
        <w:t xml:space="preserve">clarify for the student what </w:t>
      </w:r>
      <w:r w:rsidR="00E601E8">
        <w:t>they need</w:t>
      </w:r>
      <w:r w:rsidR="00D648C9" w:rsidRPr="00090813">
        <w:t xml:space="preserve"> to learn</w:t>
      </w:r>
    </w:p>
    <w:p w14:paraId="724D0D51" w14:textId="77777777" w:rsidR="00D648C9" w:rsidRPr="00090813" w:rsidRDefault="007F3F08" w:rsidP="00EF5E72">
      <w:pPr>
        <w:pStyle w:val="SOFinalBullets"/>
        <w:spacing w:line="214" w:lineRule="exact"/>
      </w:pPr>
      <w:r>
        <w:t xml:space="preserve">teachers and assessors </w:t>
      </w:r>
      <w:r w:rsidR="00E02DED">
        <w:t xml:space="preserve">to </w:t>
      </w:r>
      <w:r w:rsidR="00D648C9" w:rsidRPr="00090813">
        <w:t xml:space="preserve">design opportunities for the student to </w:t>
      </w:r>
      <w:r w:rsidR="00BF7071" w:rsidRPr="00090813">
        <w:t>provide</w:t>
      </w:r>
      <w:r w:rsidR="00D648C9" w:rsidRPr="00090813">
        <w:t xml:space="preserve"> evidence of </w:t>
      </w:r>
      <w:r w:rsidR="00E601E8">
        <w:t>their</w:t>
      </w:r>
      <w:r w:rsidR="00BF7071" w:rsidRPr="00090813">
        <w:t xml:space="preserve"> </w:t>
      </w:r>
      <w:r w:rsidR="00D648C9" w:rsidRPr="00090813">
        <w:t xml:space="preserve">learning at the highest possible level of achievement. </w:t>
      </w:r>
    </w:p>
    <w:p w14:paraId="1104C27B" w14:textId="77777777" w:rsidR="00D648C9" w:rsidRPr="00090813" w:rsidRDefault="00D648C9" w:rsidP="00EF5E72">
      <w:pPr>
        <w:pStyle w:val="SOFinalBodyText"/>
        <w:spacing w:line="214" w:lineRule="exact"/>
      </w:pPr>
      <w:r w:rsidRPr="00090813">
        <w:t>The assessment design criteria consist of specific features that:</w:t>
      </w:r>
    </w:p>
    <w:p w14:paraId="7EA5AB71" w14:textId="77777777" w:rsidR="00D648C9" w:rsidRPr="00090813" w:rsidRDefault="00D648C9" w:rsidP="00EF5E72">
      <w:pPr>
        <w:pStyle w:val="SOFinalBullets"/>
        <w:spacing w:line="214" w:lineRule="exact"/>
      </w:pPr>
      <w:r w:rsidRPr="00090813">
        <w:t>students should demonstrate in their learning</w:t>
      </w:r>
    </w:p>
    <w:p w14:paraId="34AF082F" w14:textId="77777777" w:rsidR="00D648C9" w:rsidRPr="00090813" w:rsidRDefault="00D648C9" w:rsidP="00EF5E72">
      <w:pPr>
        <w:pStyle w:val="SOFinalBullets"/>
        <w:spacing w:line="214" w:lineRule="exact"/>
      </w:pPr>
      <w:r w:rsidRPr="00090813">
        <w:t xml:space="preserve">teachers </w:t>
      </w:r>
      <w:r w:rsidR="007F3F08">
        <w:t xml:space="preserve">and assessors </w:t>
      </w:r>
      <w:r w:rsidRPr="00090813">
        <w:t>look for as evidence that students have met the learning requirements.</w:t>
      </w:r>
    </w:p>
    <w:p w14:paraId="39D9CFE9" w14:textId="77777777" w:rsidR="00D648C9" w:rsidRPr="00090813" w:rsidRDefault="00D648C9" w:rsidP="00EF5E72">
      <w:pPr>
        <w:pStyle w:val="SOFinalBodyText"/>
        <w:spacing w:line="214" w:lineRule="exact"/>
      </w:pPr>
      <w:r w:rsidRPr="00090813">
        <w:t>For this subject the assessment design criteria are:</w:t>
      </w:r>
    </w:p>
    <w:p w14:paraId="7409F981" w14:textId="77777777" w:rsidR="00D648C9" w:rsidRPr="00090813" w:rsidRDefault="004727F5" w:rsidP="00EF5E72">
      <w:pPr>
        <w:pStyle w:val="SOFinalBullets"/>
        <w:spacing w:line="214" w:lineRule="exact"/>
      </w:pPr>
      <w:r>
        <w:t>investigation, analysis, and evaluation</w:t>
      </w:r>
    </w:p>
    <w:p w14:paraId="3DB5BE3A" w14:textId="77777777" w:rsidR="00D648C9" w:rsidRPr="00090813" w:rsidRDefault="004727F5" w:rsidP="00EF5E72">
      <w:pPr>
        <w:pStyle w:val="SOFinalBullets"/>
        <w:spacing w:line="214" w:lineRule="exact"/>
      </w:pPr>
      <w:r>
        <w:t>knowledge and application.</w:t>
      </w:r>
    </w:p>
    <w:p w14:paraId="004F945C" w14:textId="77777777" w:rsidR="0042054E" w:rsidRDefault="0042054E">
      <w:pPr>
        <w:rPr>
          <w:rFonts w:eastAsia="Times New Roman"/>
          <w:color w:val="000000"/>
          <w:lang w:val="en-US" w:eastAsia="en-US"/>
        </w:rPr>
      </w:pPr>
      <w:r>
        <w:br w:type="page"/>
      </w:r>
    </w:p>
    <w:p w14:paraId="07FB465F" w14:textId="77777777" w:rsidR="00D648C9" w:rsidRPr="00090813" w:rsidRDefault="00D648C9" w:rsidP="00EF5E72">
      <w:pPr>
        <w:pStyle w:val="SOFinalBodyText"/>
        <w:spacing w:line="214" w:lineRule="exact"/>
      </w:pPr>
      <w:r w:rsidRPr="00090813">
        <w:lastRenderedPageBreak/>
        <w:t xml:space="preserve">The specific features of these criteria are </w:t>
      </w:r>
      <w:r w:rsidR="001B3DC3">
        <w:t>described</w:t>
      </w:r>
      <w:r w:rsidRPr="00090813">
        <w:t xml:space="preserve"> below.</w:t>
      </w:r>
    </w:p>
    <w:p w14:paraId="4DC75FC9" w14:textId="77777777" w:rsidR="00D648C9" w:rsidRPr="00090813" w:rsidRDefault="00D648C9" w:rsidP="00EF5E72">
      <w:pPr>
        <w:pStyle w:val="SOFinalBodyText"/>
        <w:spacing w:line="214" w:lineRule="exact"/>
      </w:pPr>
      <w:r w:rsidRPr="00090813">
        <w:t>The set of assessments, as a whole, must give students opportunities to demonstrate each of the specific features by the comp</w:t>
      </w:r>
      <w:r w:rsidR="00301A19">
        <w:t>letion of study of the subject.</w:t>
      </w:r>
    </w:p>
    <w:p w14:paraId="74B28FDA" w14:textId="77777777" w:rsidR="00D648C9" w:rsidRPr="00090813" w:rsidRDefault="00301A19" w:rsidP="008457FA">
      <w:pPr>
        <w:pStyle w:val="SOFinalHead3"/>
      </w:pPr>
      <w:r w:rsidRPr="00301A19">
        <w:t>Investigation, Analysis, and Evaluation</w:t>
      </w:r>
    </w:p>
    <w:p w14:paraId="01459A0E" w14:textId="77777777" w:rsidR="00D648C9" w:rsidRPr="00090813" w:rsidRDefault="00D648C9" w:rsidP="008457FA">
      <w:pPr>
        <w:pStyle w:val="SOFinalBodyText"/>
      </w:pPr>
      <w:r w:rsidRPr="00090813">
        <w:t>The specific features are as follows:</w:t>
      </w:r>
    </w:p>
    <w:p w14:paraId="6633C84D" w14:textId="77777777" w:rsidR="00301A19" w:rsidRDefault="00301A19" w:rsidP="00301A19">
      <w:pPr>
        <w:pStyle w:val="SOFinalBulletsCoded2-3Letters"/>
      </w:pPr>
      <w:r>
        <w:t>IAE1</w:t>
      </w:r>
      <w:r>
        <w:tab/>
      </w:r>
      <w:r w:rsidR="001D755B">
        <w:t>Deconstruct</w:t>
      </w:r>
      <w:r w:rsidR="00531B05">
        <w:t>ion</w:t>
      </w:r>
      <w:r w:rsidR="00D87205">
        <w:t xml:space="preserve"> of a problem</w:t>
      </w:r>
      <w:r w:rsidR="001D755B">
        <w:t xml:space="preserve"> and design </w:t>
      </w:r>
      <w:r>
        <w:t>of a biological investigation</w:t>
      </w:r>
      <w:r w:rsidR="004727F5">
        <w:t>.</w:t>
      </w:r>
    </w:p>
    <w:p w14:paraId="6B981B2C" w14:textId="77777777" w:rsidR="00301A19" w:rsidRDefault="00301A19" w:rsidP="00301A19">
      <w:pPr>
        <w:pStyle w:val="SOFinalBulletsCoded2-3Letters"/>
      </w:pPr>
      <w:r>
        <w:t>IAE2</w:t>
      </w:r>
      <w:r>
        <w:tab/>
        <w:t>Obtaining, recording, and representation of data, using appropriate conventions and formats</w:t>
      </w:r>
      <w:r w:rsidR="004727F5">
        <w:t>.</w:t>
      </w:r>
    </w:p>
    <w:p w14:paraId="45574D30" w14:textId="77777777" w:rsidR="00301A19" w:rsidRDefault="00301A19" w:rsidP="00301A19">
      <w:pPr>
        <w:pStyle w:val="SOFinalBulletsCoded2-3Letters"/>
      </w:pPr>
      <w:r>
        <w:t>IAE3</w:t>
      </w:r>
      <w:r>
        <w:tab/>
        <w:t>Analysis and interpretation of data and other evidence to formulate and justify conclusions</w:t>
      </w:r>
      <w:r w:rsidR="004727F5">
        <w:t>.</w:t>
      </w:r>
    </w:p>
    <w:p w14:paraId="4138FAFC" w14:textId="77777777" w:rsidR="00D648C9" w:rsidRPr="00090813" w:rsidRDefault="00301A19" w:rsidP="00301A19">
      <w:pPr>
        <w:pStyle w:val="SOFinalBulletsCoded2-3Letters"/>
      </w:pPr>
      <w:r>
        <w:t>IAE4</w:t>
      </w:r>
      <w:r>
        <w:tab/>
        <w:t>Evaluation of procedures and their effect on data.</w:t>
      </w:r>
    </w:p>
    <w:p w14:paraId="42017980" w14:textId="77777777" w:rsidR="00D648C9" w:rsidRPr="00090813" w:rsidRDefault="00301A19" w:rsidP="008457FA">
      <w:pPr>
        <w:pStyle w:val="SOFinalHead3"/>
      </w:pPr>
      <w:r w:rsidRPr="00301A19">
        <w:t>Knowledge and Application</w:t>
      </w:r>
    </w:p>
    <w:p w14:paraId="4D9F092D" w14:textId="77777777" w:rsidR="00D648C9" w:rsidRPr="00090813" w:rsidRDefault="00D648C9" w:rsidP="008457FA">
      <w:pPr>
        <w:pStyle w:val="SOFinalBodyText"/>
      </w:pPr>
      <w:r w:rsidRPr="00090813">
        <w:t>The specific features are as follows:</w:t>
      </w:r>
    </w:p>
    <w:p w14:paraId="692FEFD7" w14:textId="77777777" w:rsidR="00301A19" w:rsidRDefault="00301A19" w:rsidP="00301A19">
      <w:pPr>
        <w:pStyle w:val="SOFinalBulletsCoded2-3Letters"/>
      </w:pPr>
      <w:r>
        <w:t>KA1</w:t>
      </w:r>
      <w:r>
        <w:tab/>
        <w:t>Demonstration of knowledge and understanding of biological concepts</w:t>
      </w:r>
      <w:r w:rsidR="004727F5">
        <w:t>.</w:t>
      </w:r>
    </w:p>
    <w:p w14:paraId="6F110BE8" w14:textId="77777777" w:rsidR="00301A19" w:rsidRDefault="00301A19" w:rsidP="00301A19">
      <w:pPr>
        <w:pStyle w:val="SOFinalBulletsCoded2-3Letters"/>
      </w:pPr>
      <w:r>
        <w:t>KA2</w:t>
      </w:r>
      <w:r>
        <w:tab/>
      </w:r>
      <w:r w:rsidR="001D755B">
        <w:t>A</w:t>
      </w:r>
      <w:r>
        <w:t>pplication of biological concepts in new and familiar contexts</w:t>
      </w:r>
      <w:r w:rsidR="004727F5">
        <w:t>.</w:t>
      </w:r>
    </w:p>
    <w:p w14:paraId="7C02A655" w14:textId="77777777" w:rsidR="00301A19" w:rsidRDefault="00301A19" w:rsidP="00301A19">
      <w:pPr>
        <w:pStyle w:val="SOFinalBulletsCoded2-3Letters"/>
      </w:pPr>
      <w:r>
        <w:t>KA3</w:t>
      </w:r>
      <w:r>
        <w:tab/>
        <w:t>Exploration and understanding of the interaction between science and society</w:t>
      </w:r>
      <w:r w:rsidR="004727F5">
        <w:t>.</w:t>
      </w:r>
    </w:p>
    <w:p w14:paraId="0CB4102E" w14:textId="77777777" w:rsidR="00D648C9" w:rsidRPr="00090813" w:rsidRDefault="00301A19" w:rsidP="00301A19">
      <w:pPr>
        <w:pStyle w:val="SOFinalBulletsCoded2-3Letters"/>
      </w:pPr>
      <w:r>
        <w:t>KA4</w:t>
      </w:r>
      <w:r>
        <w:tab/>
        <w:t>Communication of knowledge and understanding of biological concepts and information, using appropriate terms, conventions, and representations.</w:t>
      </w:r>
    </w:p>
    <w:p w14:paraId="72DD6D94" w14:textId="77777777" w:rsidR="00165BA2" w:rsidRPr="00F63C81" w:rsidRDefault="00F63C81" w:rsidP="00F63C81">
      <w:pPr>
        <w:pStyle w:val="SOFinalHead2"/>
      </w:pPr>
      <w:bookmarkStart w:id="26" w:name="_Toc524691150"/>
      <w:r w:rsidRPr="00F63C81">
        <w:t xml:space="preserve">School </w:t>
      </w:r>
      <w:r w:rsidR="006054B7">
        <w:t>a</w:t>
      </w:r>
      <w:r w:rsidRPr="00F63C81">
        <w:t>ssessment</w:t>
      </w:r>
      <w:bookmarkEnd w:id="26"/>
    </w:p>
    <w:p w14:paraId="33C1C1CD" w14:textId="77777777" w:rsidR="004F5C42" w:rsidRPr="00090813" w:rsidRDefault="004F5C42" w:rsidP="008457FA">
      <w:pPr>
        <w:pStyle w:val="SOFinalHead3AfterHead2"/>
      </w:pPr>
      <w:r w:rsidRPr="00090813">
        <w:t xml:space="preserve">Assessment Type 1: </w:t>
      </w:r>
      <w:r w:rsidR="00301A19" w:rsidRPr="00301A19">
        <w:t>Investigations Folio (30%)</w:t>
      </w:r>
    </w:p>
    <w:p w14:paraId="2B3492D7" w14:textId="77777777" w:rsidR="00301A19" w:rsidRPr="00301A19" w:rsidRDefault="00301A19" w:rsidP="00301A19">
      <w:pPr>
        <w:pStyle w:val="SOFinalBodyText"/>
      </w:pPr>
      <w:r w:rsidRPr="00301A19">
        <w:t xml:space="preserve">Students undertake at least two practical investigations and one investigation with a focus on science as a human endeavour. </w:t>
      </w:r>
      <w:r w:rsidR="001B3DC3">
        <w:t xml:space="preserve">Students may undertake more than two practical investigations within the maximum number of </w:t>
      </w:r>
      <w:r w:rsidR="00920E1E">
        <w:t>assessments</w:t>
      </w:r>
      <w:r w:rsidR="001B3DC3">
        <w:t xml:space="preserve"> allowed. </w:t>
      </w:r>
      <w:r w:rsidRPr="00301A19">
        <w:t>They inquire into aspects of biology through practical discovery and data analysis, and/or by selecting, analysing, and interpreting information.</w:t>
      </w:r>
    </w:p>
    <w:p w14:paraId="1AF212E1" w14:textId="77777777" w:rsidR="00301A19" w:rsidRPr="00301A19" w:rsidRDefault="00301A19" w:rsidP="00301A19">
      <w:pPr>
        <w:pStyle w:val="SOFinalHead4"/>
      </w:pPr>
      <w:r w:rsidRPr="00301A19">
        <w:t>Practical Investigations</w:t>
      </w:r>
    </w:p>
    <w:p w14:paraId="53CB143C" w14:textId="77777777" w:rsidR="00301A19" w:rsidRPr="00301A19" w:rsidRDefault="00301A19" w:rsidP="00301A19">
      <w:pPr>
        <w:pStyle w:val="SOFinalBodyText"/>
      </w:pPr>
      <w:r w:rsidRPr="00301A19">
        <w:t xml:space="preserve">As students design and safely carry out investigations, they </w:t>
      </w:r>
      <w:r w:rsidR="00B7209F">
        <w:t>demonstrate</w:t>
      </w:r>
      <w:r w:rsidRPr="00301A19">
        <w:t xml:space="preserve"> their science inquiry skills by: </w:t>
      </w:r>
    </w:p>
    <w:p w14:paraId="30D41B1D" w14:textId="77777777" w:rsidR="00301A19" w:rsidRPr="00301A19" w:rsidRDefault="00301A19" w:rsidP="00301A19">
      <w:pPr>
        <w:pStyle w:val="SOFinalBullets"/>
      </w:pPr>
      <w:r w:rsidRPr="00301A19">
        <w:t>deconstructing a problem to determine the most appropriate method for investigation</w:t>
      </w:r>
    </w:p>
    <w:p w14:paraId="5420EECB" w14:textId="77777777" w:rsidR="00301A19" w:rsidRPr="00301A19" w:rsidRDefault="00301A19" w:rsidP="00301A19">
      <w:pPr>
        <w:pStyle w:val="SOFinalBullets"/>
      </w:pPr>
      <w:r w:rsidRPr="00301A19">
        <w:t>formulating investigable questions and hypotheses</w:t>
      </w:r>
    </w:p>
    <w:p w14:paraId="0E75B19F" w14:textId="77777777" w:rsidR="00301A19" w:rsidRPr="00301A19" w:rsidRDefault="00301A19" w:rsidP="00E43252">
      <w:pPr>
        <w:pStyle w:val="SOFinalBullets"/>
      </w:pPr>
      <w:r w:rsidRPr="00301A19">
        <w:t>selecting and using appropriate equipment, apparatus, and techniques</w:t>
      </w:r>
    </w:p>
    <w:p w14:paraId="542BEC5D" w14:textId="77777777" w:rsidR="00301A19" w:rsidRPr="00301A19" w:rsidRDefault="00301A19" w:rsidP="00301A19">
      <w:pPr>
        <w:pStyle w:val="SOFinalBullets"/>
      </w:pPr>
      <w:r w:rsidRPr="00301A19">
        <w:t>identifying variables</w:t>
      </w:r>
    </w:p>
    <w:p w14:paraId="34179031" w14:textId="77777777" w:rsidR="00301A19" w:rsidRPr="00301A19" w:rsidRDefault="00301A19" w:rsidP="00301A19">
      <w:pPr>
        <w:pStyle w:val="SOFinalBullets"/>
      </w:pPr>
      <w:r w:rsidRPr="00301A19">
        <w:t>collecting, representing, analysing, and interpreting data</w:t>
      </w:r>
    </w:p>
    <w:p w14:paraId="07036A91" w14:textId="77777777" w:rsidR="00301A19" w:rsidRPr="00301A19" w:rsidRDefault="00301A19" w:rsidP="00301A19">
      <w:pPr>
        <w:pStyle w:val="SOFinalBullets"/>
      </w:pPr>
      <w:r w:rsidRPr="00301A19">
        <w:t>evaluating procedures and considering their impact on results</w:t>
      </w:r>
    </w:p>
    <w:p w14:paraId="291BEA16" w14:textId="77777777" w:rsidR="00301A19" w:rsidRPr="00301A19" w:rsidRDefault="00301A19" w:rsidP="00301A19">
      <w:pPr>
        <w:pStyle w:val="SOFinalBullets"/>
      </w:pPr>
      <w:r w:rsidRPr="00301A19">
        <w:t>drawing conclusions</w:t>
      </w:r>
    </w:p>
    <w:p w14:paraId="2EF00451" w14:textId="77777777" w:rsidR="00301A19" w:rsidRPr="00301A19" w:rsidRDefault="00301A19" w:rsidP="0080207E">
      <w:pPr>
        <w:pStyle w:val="SOFinalBullets"/>
      </w:pPr>
      <w:r w:rsidRPr="00301A19">
        <w:t>communicating knowledge and understanding of concepts.</w:t>
      </w:r>
    </w:p>
    <w:p w14:paraId="42D02607" w14:textId="77777777" w:rsidR="003C497D" w:rsidRDefault="003C497D" w:rsidP="003C497D">
      <w:pPr>
        <w:pStyle w:val="SOFinalBodyText"/>
        <w:rPr>
          <w:rFonts w:ascii="Arial" w:hAnsi="Arial"/>
        </w:rPr>
      </w:pPr>
      <w:r>
        <w:lastRenderedPageBreak/>
        <w:t>As a set, practical investigations should enable students to:</w:t>
      </w:r>
    </w:p>
    <w:p w14:paraId="464FB32F" w14:textId="77777777" w:rsidR="003C497D" w:rsidRDefault="003C497D" w:rsidP="003C497D">
      <w:pPr>
        <w:pStyle w:val="SOFinalBullets"/>
        <w:numPr>
          <w:ilvl w:val="0"/>
          <w:numId w:val="14"/>
        </w:numPr>
      </w:pPr>
      <w:r>
        <w:t>work both individually or collaboratively</w:t>
      </w:r>
    </w:p>
    <w:p w14:paraId="7A99E757" w14:textId="77777777" w:rsidR="003C497D" w:rsidRDefault="003C497D" w:rsidP="003C497D">
      <w:pPr>
        <w:pStyle w:val="SOFinalBullets"/>
        <w:numPr>
          <w:ilvl w:val="0"/>
          <w:numId w:val="14"/>
        </w:numPr>
      </w:pPr>
      <w:r>
        <w:t>investigate a question or hypothesis for which the outcome is uncertain.</w:t>
      </w:r>
    </w:p>
    <w:p w14:paraId="7D4CE991" w14:textId="6B2F80AE" w:rsidR="003C497D" w:rsidRDefault="003C497D" w:rsidP="003C497D">
      <w:pPr>
        <w:pStyle w:val="SOFinalBullets"/>
        <w:numPr>
          <w:ilvl w:val="0"/>
          <w:numId w:val="14"/>
        </w:numPr>
      </w:pPr>
      <w:r>
        <w:t>investigate a question or hypothesis linked to one of the topics in Stage 2 Biology</w:t>
      </w:r>
    </w:p>
    <w:p w14:paraId="0AA94E59" w14:textId="77777777" w:rsidR="003C497D" w:rsidRDefault="003C497D" w:rsidP="003C497D">
      <w:pPr>
        <w:pStyle w:val="SOFinalBullets"/>
        <w:numPr>
          <w:ilvl w:val="0"/>
          <w:numId w:val="14"/>
        </w:numPr>
      </w:pPr>
      <w:r>
        <w:t xml:space="preserve">individually deconstruct a problem to design their own method and justify their plan of action. </w:t>
      </w:r>
    </w:p>
    <w:p w14:paraId="1C2F6AC0" w14:textId="77777777" w:rsidR="003C497D" w:rsidRDefault="003C497D" w:rsidP="003C497D">
      <w:pPr>
        <w:pStyle w:val="SOFinalBodyText"/>
      </w:pPr>
      <w:r>
        <w:t>For each investigation, students present an individual report.</w:t>
      </w:r>
    </w:p>
    <w:p w14:paraId="29BCC1B1" w14:textId="77777777" w:rsidR="001D755B" w:rsidRDefault="001D755B" w:rsidP="00654E49">
      <w:pPr>
        <w:pStyle w:val="SOFinalBodyText"/>
      </w:pPr>
      <w:r>
        <w:t xml:space="preserve">Evidence of </w:t>
      </w:r>
      <w:r w:rsidRPr="00E91950">
        <w:t xml:space="preserve">deconstruction (where applicable) </w:t>
      </w:r>
      <w:r>
        <w:t xml:space="preserve">should outline the deconstruction process, the method </w:t>
      </w:r>
      <w:r w:rsidR="00654E49">
        <w:t>designed</w:t>
      </w:r>
      <w:r>
        <w:t xml:space="preserve"> as most appropriate, and a justification of the plan of action, to a maximum of 4 sides of an A4 page. This evidence must be attached to the practical report</w:t>
      </w:r>
      <w:r w:rsidRPr="00E91950">
        <w:t>.</w:t>
      </w:r>
    </w:p>
    <w:p w14:paraId="495F5F8B" w14:textId="77777777" w:rsidR="001D755B" w:rsidRDefault="001D755B" w:rsidP="005820F1">
      <w:pPr>
        <w:pStyle w:val="SOFinalBodyText"/>
      </w:pPr>
      <w:r w:rsidRPr="00E91950">
        <w:t xml:space="preserve">Suggested formats for </w:t>
      </w:r>
      <w:r w:rsidR="005820F1">
        <w:t>this evidence</w:t>
      </w:r>
      <w:r w:rsidRPr="00E91950">
        <w:t xml:space="preserve"> include flow charts, concept maps, tables, or notes.</w:t>
      </w:r>
    </w:p>
    <w:p w14:paraId="6AE132D5" w14:textId="77777777" w:rsidR="00301A19" w:rsidRPr="00301A19" w:rsidRDefault="00CA5DC5" w:rsidP="00301A19">
      <w:pPr>
        <w:pStyle w:val="SOFinalBodyText"/>
      </w:pPr>
      <w:r>
        <w:t xml:space="preserve">In order to manage the </w:t>
      </w:r>
      <w:r w:rsidR="001D755B">
        <w:t xml:space="preserve">implementation of an investigation </w:t>
      </w:r>
      <w:r>
        <w:t>efficiently, s</w:t>
      </w:r>
      <w:r w:rsidR="00301A19" w:rsidRPr="00301A19">
        <w:t>tudents could individually design investigations and then conduct one of these as a group</w:t>
      </w:r>
      <w:r>
        <w:t>, or design hypothetical investigations at the end of a practical activity</w:t>
      </w:r>
      <w:r w:rsidR="00301A19" w:rsidRPr="00301A19">
        <w:t>.</w:t>
      </w:r>
    </w:p>
    <w:p w14:paraId="5C67FF53" w14:textId="4BF82FAE" w:rsidR="00301A19" w:rsidRPr="00301A19" w:rsidRDefault="00301A19" w:rsidP="00301A19">
      <w:pPr>
        <w:pStyle w:val="SOFinalBodyText"/>
      </w:pPr>
      <w:r w:rsidRPr="00301A19">
        <w:t xml:space="preserve">A practical report </w:t>
      </w:r>
      <w:r w:rsidR="008F6247">
        <w:t>should</w:t>
      </w:r>
      <w:r w:rsidRPr="00301A19">
        <w:t xml:space="preserve"> include:</w:t>
      </w:r>
    </w:p>
    <w:p w14:paraId="1CBB0D5D" w14:textId="77777777" w:rsidR="00301A19" w:rsidRPr="00301A19" w:rsidRDefault="00301A19" w:rsidP="00301A19">
      <w:pPr>
        <w:pStyle w:val="SOFinalBullets"/>
      </w:pPr>
      <w:r w:rsidRPr="00301A19">
        <w:t>introduction with relevant biolog</w:t>
      </w:r>
      <w:r w:rsidR="00CA5DC5">
        <w:t>ical</w:t>
      </w:r>
      <w:r w:rsidRPr="00301A19">
        <w:t xml:space="preserve"> concepts, </w:t>
      </w:r>
      <w:r w:rsidR="00CA5DC5">
        <w:t xml:space="preserve">and either </w:t>
      </w:r>
      <w:r w:rsidRPr="00301A19">
        <w:t>a hypothesis and variables, or</w:t>
      </w:r>
      <w:r w:rsidR="00CA5DC5">
        <w:t xml:space="preserve"> an</w:t>
      </w:r>
      <w:r w:rsidRPr="00301A19">
        <w:t xml:space="preserve"> investigable question</w:t>
      </w:r>
    </w:p>
    <w:p w14:paraId="4EFC6613" w14:textId="77777777" w:rsidR="00CA5DC5" w:rsidRDefault="00301A19" w:rsidP="00301A19">
      <w:pPr>
        <w:pStyle w:val="SOFinalBullets"/>
      </w:pPr>
      <w:r w:rsidRPr="00301A19">
        <w:t>materials/apparatus</w:t>
      </w:r>
    </w:p>
    <w:p w14:paraId="43E4D712" w14:textId="77777777" w:rsidR="00301A19" w:rsidRPr="00301A19" w:rsidRDefault="001D755B" w:rsidP="00B47A92">
      <w:pPr>
        <w:pStyle w:val="SOFinalBullets"/>
      </w:pPr>
      <w:r>
        <w:t>the method that was implemented</w:t>
      </w:r>
    </w:p>
    <w:p w14:paraId="3D1BA428" w14:textId="77777777" w:rsidR="00301A19" w:rsidRPr="00301A19" w:rsidRDefault="00301A19" w:rsidP="00301A19">
      <w:pPr>
        <w:pStyle w:val="SOFinalBullets"/>
      </w:pPr>
      <w:r w:rsidRPr="00301A19">
        <w:t>identification and management</w:t>
      </w:r>
      <w:r w:rsidR="00DA22CB">
        <w:t xml:space="preserve"> of safety and/or ethical risks</w:t>
      </w:r>
    </w:p>
    <w:p w14:paraId="68756B78" w14:textId="77777777" w:rsidR="00301A19" w:rsidRPr="00301A19" w:rsidRDefault="001D755B" w:rsidP="00B47A92">
      <w:pPr>
        <w:pStyle w:val="SOFinalBullets"/>
      </w:pPr>
      <w:r>
        <w:t>results</w:t>
      </w:r>
      <w:r w:rsidR="005820F1">
        <w:t>,</w:t>
      </w:r>
      <w:r w:rsidRPr="001D755B">
        <w:t xml:space="preserve"> </w:t>
      </w:r>
      <w:r>
        <w:t>including table(s) and/or graph(s)</w:t>
      </w:r>
    </w:p>
    <w:p w14:paraId="7BA8CBBB" w14:textId="77777777" w:rsidR="00301A19" w:rsidRPr="00301A19" w:rsidRDefault="00301A19" w:rsidP="005820F1">
      <w:pPr>
        <w:pStyle w:val="SOFinalBullets"/>
      </w:pPr>
      <w:r w:rsidRPr="00301A19">
        <w:t>analysis of results,</w:t>
      </w:r>
      <w:r w:rsidR="005820F1">
        <w:t xml:space="preserve"> including</w:t>
      </w:r>
      <w:r w:rsidRPr="00301A19">
        <w:t xml:space="preserve"> identifying trends and linking results to concepts</w:t>
      </w:r>
    </w:p>
    <w:p w14:paraId="159CCFC7" w14:textId="77777777" w:rsidR="00301A19" w:rsidRPr="00301A19" w:rsidRDefault="00301A19" w:rsidP="005820F1">
      <w:pPr>
        <w:pStyle w:val="SOFinalBullets"/>
      </w:pPr>
      <w:r w:rsidRPr="00301A19">
        <w:t xml:space="preserve">evaluation of </w:t>
      </w:r>
      <w:r w:rsidR="001D755B" w:rsidRPr="00301A19">
        <w:t>procedure</w:t>
      </w:r>
      <w:r w:rsidR="005820F1">
        <w:t>s</w:t>
      </w:r>
      <w:r w:rsidR="001D755B" w:rsidRPr="00301A19">
        <w:t xml:space="preserve"> </w:t>
      </w:r>
      <w:r w:rsidRPr="00301A19">
        <w:t>and</w:t>
      </w:r>
      <w:r w:rsidR="005820F1">
        <w:t xml:space="preserve"> their effect on</w:t>
      </w:r>
      <w:r w:rsidRPr="00301A19">
        <w:t xml:space="preserve"> data, and identifying sources of uncertainty</w:t>
      </w:r>
    </w:p>
    <w:p w14:paraId="3BDBCF19" w14:textId="77777777" w:rsidR="00301A19" w:rsidRPr="00301A19" w:rsidRDefault="00301A19" w:rsidP="00301A19">
      <w:pPr>
        <w:pStyle w:val="SOFinalBullets"/>
      </w:pPr>
      <w:r>
        <w:t>conclusion</w:t>
      </w:r>
      <w:r w:rsidR="00CA5DC5">
        <w:t>, with justification.</w:t>
      </w:r>
    </w:p>
    <w:p w14:paraId="7AA4C8B2" w14:textId="78736830" w:rsidR="00301A19" w:rsidRDefault="00301A19" w:rsidP="00301A19">
      <w:pPr>
        <w:pStyle w:val="SOFinalBodyText"/>
      </w:pPr>
      <w:r w:rsidRPr="00301A19">
        <w:t xml:space="preserve">The report should be a maximum of 1500 words if written, or a maximum of </w:t>
      </w:r>
      <w:r w:rsidR="00492BB7">
        <w:t>10</w:t>
      </w:r>
      <w:r w:rsidR="008C3AAF">
        <w:t> </w:t>
      </w:r>
      <w:r w:rsidRPr="00301A19">
        <w:t>minutes for an oral presentation, or the equivalent in multimodal form.</w:t>
      </w:r>
    </w:p>
    <w:p w14:paraId="1EB453F8" w14:textId="77777777" w:rsidR="00B47A92" w:rsidRDefault="00B47A92" w:rsidP="00B47A92">
      <w:pPr>
        <w:pStyle w:val="SOFinalBodyText"/>
      </w:pPr>
      <w:r>
        <w:t xml:space="preserve">Only the following sections of the report are included in </w:t>
      </w:r>
      <w:r w:rsidRPr="00E91950">
        <w:t>the word count</w:t>
      </w:r>
      <w:r>
        <w:t>:</w:t>
      </w:r>
    </w:p>
    <w:p w14:paraId="07061BF3" w14:textId="77777777" w:rsidR="00EC20AE" w:rsidRDefault="00EC20AE" w:rsidP="00EC20AE">
      <w:pPr>
        <w:pStyle w:val="SOFinalBullets"/>
      </w:pPr>
      <w:r>
        <w:t>introduction</w:t>
      </w:r>
    </w:p>
    <w:p w14:paraId="106AFE5D" w14:textId="77777777" w:rsidR="00EC20AE" w:rsidRDefault="00EC20AE" w:rsidP="00EC20AE">
      <w:pPr>
        <w:pStyle w:val="SOFinalBullets"/>
      </w:pPr>
      <w:r>
        <w:t>analysis of results</w:t>
      </w:r>
    </w:p>
    <w:p w14:paraId="73ACFB64" w14:textId="77777777" w:rsidR="00EC20AE" w:rsidRDefault="00EC20AE" w:rsidP="005820F1">
      <w:pPr>
        <w:pStyle w:val="SOFinalBullets"/>
      </w:pPr>
      <w:r>
        <w:t>evaluation of procedure</w:t>
      </w:r>
      <w:r w:rsidR="005820F1">
        <w:t>s</w:t>
      </w:r>
    </w:p>
    <w:p w14:paraId="4E3521B7" w14:textId="77777777" w:rsidR="00EC20AE" w:rsidRDefault="00EC20AE" w:rsidP="00301A19">
      <w:pPr>
        <w:pStyle w:val="SOFinalBullets"/>
      </w:pPr>
      <w:r>
        <w:t>conclusion</w:t>
      </w:r>
      <w:r w:rsidR="005820F1">
        <w:t xml:space="preserve"> and justification</w:t>
      </w:r>
      <w:r w:rsidRPr="00E91950">
        <w:t>.</w:t>
      </w:r>
    </w:p>
    <w:p w14:paraId="675B4305" w14:textId="77777777" w:rsidR="00301A19" w:rsidRPr="00301A19" w:rsidRDefault="00301A19" w:rsidP="00301A19">
      <w:pPr>
        <w:pStyle w:val="SOFinalBodyText"/>
      </w:pPr>
      <w:r w:rsidRPr="00301A19">
        <w:t>Suggested formats for presentation of a practical investigation report include:</w:t>
      </w:r>
    </w:p>
    <w:p w14:paraId="3326F2FB" w14:textId="77777777" w:rsidR="00301A19" w:rsidRDefault="00301A19" w:rsidP="00301A19">
      <w:pPr>
        <w:pStyle w:val="SOFinalBullets"/>
      </w:pPr>
      <w:r w:rsidRPr="00301A19">
        <w:t>a written report</w:t>
      </w:r>
    </w:p>
    <w:p w14:paraId="78444AB1" w14:textId="77777777" w:rsidR="00CA5DC5" w:rsidRPr="00301A19" w:rsidRDefault="00CA5DC5" w:rsidP="00301A19">
      <w:pPr>
        <w:pStyle w:val="SOFinalBullets"/>
      </w:pPr>
      <w:r>
        <w:t>an</w:t>
      </w:r>
      <w:r w:rsidR="007A2659">
        <w:t xml:space="preserve"> </w:t>
      </w:r>
      <w:r>
        <w:t>oral presentation</w:t>
      </w:r>
    </w:p>
    <w:p w14:paraId="6EF25B63" w14:textId="77777777" w:rsidR="00301A19" w:rsidRDefault="00301A19" w:rsidP="00301A19">
      <w:pPr>
        <w:pStyle w:val="SOFinalBullets"/>
      </w:pPr>
      <w:r w:rsidRPr="00301A19">
        <w:t>a multimodal product.</w:t>
      </w:r>
    </w:p>
    <w:p w14:paraId="62A8E52A" w14:textId="77777777" w:rsidR="00EC20AE" w:rsidRDefault="00EC20AE">
      <w:pPr>
        <w:rPr>
          <w:rFonts w:ascii="Arial Narrow" w:eastAsia="Times New Roman" w:hAnsi="Arial Narrow"/>
          <w:b/>
          <w:color w:val="000000"/>
          <w:sz w:val="24"/>
          <w:lang w:val="en-US" w:eastAsia="en-US"/>
        </w:rPr>
      </w:pPr>
      <w:r>
        <w:br w:type="page"/>
      </w:r>
    </w:p>
    <w:p w14:paraId="046C745F" w14:textId="77777777" w:rsidR="00301A19" w:rsidRDefault="00301A19" w:rsidP="00301A19">
      <w:pPr>
        <w:pStyle w:val="SOFinalHead4"/>
      </w:pPr>
      <w:r>
        <w:lastRenderedPageBreak/>
        <w:t>Science as a Human Endeavour Investigation</w:t>
      </w:r>
    </w:p>
    <w:p w14:paraId="4FB91A81" w14:textId="77777777" w:rsidR="00301A19" w:rsidRDefault="00301A19" w:rsidP="0080207E">
      <w:pPr>
        <w:pStyle w:val="SOFinalBodyText"/>
      </w:pPr>
      <w:r>
        <w:t xml:space="preserve">Students investigate a contemporary example of how science interacts with society. This may focus on one or more of the </w:t>
      </w:r>
      <w:r w:rsidR="0080207E">
        <w:t>key concepts</w:t>
      </w:r>
      <w:r>
        <w:t xml:space="preserve"> of science as a human endeavour described on pages </w:t>
      </w:r>
      <w:r w:rsidR="00CA5DC5">
        <w:t>1</w:t>
      </w:r>
      <w:r w:rsidR="00423BE4">
        <w:t>1</w:t>
      </w:r>
      <w:r>
        <w:t xml:space="preserve"> and </w:t>
      </w:r>
      <w:r w:rsidR="00CA5DC5">
        <w:t>1</w:t>
      </w:r>
      <w:r w:rsidR="00423BE4">
        <w:t>2</w:t>
      </w:r>
      <w:r>
        <w:t>, and may draw on a context suggested in the topics or relate to a new context.</w:t>
      </w:r>
    </w:p>
    <w:p w14:paraId="0B3AB756" w14:textId="77777777" w:rsidR="00301A19" w:rsidRDefault="00301A19" w:rsidP="00A11A28">
      <w:pPr>
        <w:pStyle w:val="SOFinalBodyText"/>
      </w:pPr>
      <w:r>
        <w:t>Students select and explore a recent discovery, i</w:t>
      </w:r>
      <w:r w:rsidR="00A11A28">
        <w:t>nnovation, issue, or advance</w:t>
      </w:r>
      <w:r>
        <w:t xml:space="preserve"> linked to one of the topics in </w:t>
      </w:r>
      <w:r w:rsidR="00EC20AE">
        <w:t xml:space="preserve">Stage 2 </w:t>
      </w:r>
      <w:r w:rsidR="00A11A28">
        <w:t>B</w:t>
      </w:r>
      <w:r>
        <w:t xml:space="preserve">iology. They analyse and synthesise information from different sources to explain the science relevant to the focus of their investigation, show its connections to science as a human endeavour, and develop </w:t>
      </w:r>
      <w:r w:rsidR="00EC20AE">
        <w:t>a conclusion</w:t>
      </w:r>
      <w:r>
        <w:t>.</w:t>
      </w:r>
    </w:p>
    <w:p w14:paraId="66980401" w14:textId="77777777" w:rsidR="00301A19" w:rsidRDefault="00301A19" w:rsidP="00301A19">
      <w:pPr>
        <w:pStyle w:val="SOFinalBodyText"/>
      </w:pPr>
      <w:r>
        <w:t>Possible starting points for the investigation could include, for example:</w:t>
      </w:r>
    </w:p>
    <w:p w14:paraId="70DE892E" w14:textId="77777777" w:rsidR="00301A19" w:rsidRDefault="00301A19" w:rsidP="00301A19">
      <w:pPr>
        <w:pStyle w:val="SOFinalBullets"/>
      </w:pPr>
      <w:r>
        <w:t xml:space="preserve">the announcement of a discovery in the field of biological science </w:t>
      </w:r>
    </w:p>
    <w:p w14:paraId="24419C5A" w14:textId="77777777" w:rsidR="00301A19" w:rsidRDefault="00301A19" w:rsidP="00301A19">
      <w:pPr>
        <w:pStyle w:val="SOFinalBullets"/>
      </w:pPr>
      <w:r>
        <w:t xml:space="preserve">an expert’s point of view on a controversial innovation </w:t>
      </w:r>
    </w:p>
    <w:p w14:paraId="0417FF3E" w14:textId="77777777" w:rsidR="00301A19" w:rsidRDefault="00301A19" w:rsidP="00301A19">
      <w:pPr>
        <w:pStyle w:val="SOFinalBullets"/>
      </w:pPr>
      <w:r>
        <w:t xml:space="preserve">a TED talk based on a biological development </w:t>
      </w:r>
    </w:p>
    <w:p w14:paraId="27A79922" w14:textId="77777777" w:rsidR="00301A19" w:rsidRDefault="00301A19" w:rsidP="00301A19">
      <w:pPr>
        <w:pStyle w:val="SOFinalBullets"/>
      </w:pPr>
      <w:r>
        <w:t xml:space="preserve">an article from a scientific publication (e.g. </w:t>
      </w:r>
      <w:r w:rsidRPr="001723EA">
        <w:rPr>
          <w:rStyle w:val="SOFinalItalicText9pt"/>
          <w:sz w:val="20"/>
          <w:szCs w:val="20"/>
        </w:rPr>
        <w:t>Cosmos</w:t>
      </w:r>
      <w:r w:rsidRPr="001723EA">
        <w:rPr>
          <w:szCs w:val="20"/>
        </w:rPr>
        <w:t>)</w:t>
      </w:r>
    </w:p>
    <w:p w14:paraId="63AA7C40" w14:textId="77777777" w:rsidR="00301A19" w:rsidRDefault="00301A19" w:rsidP="00301A19">
      <w:pPr>
        <w:pStyle w:val="SOFinalBullets"/>
      </w:pPr>
      <w:r>
        <w:t>public concern about an issue that has environmental, social, economic, or political implications</w:t>
      </w:r>
    </w:p>
    <w:p w14:paraId="1E6D875B" w14:textId="77777777" w:rsidR="00301A19" w:rsidRDefault="00301A19" w:rsidP="00301A19">
      <w:pPr>
        <w:pStyle w:val="SOFinalBullets"/>
      </w:pPr>
      <w:r>
        <w:t>changes in government funding for biology-related purposes, e.g. for scientific research into biotechnology, conservation planning, hormone use in food production, safe disposal of nuclear waste, biosecurity, water quality, energy supplies, disease control, health</w:t>
      </w:r>
    </w:p>
    <w:p w14:paraId="6AEE7B4F" w14:textId="77777777" w:rsidR="00301A19" w:rsidRPr="00301A19" w:rsidRDefault="00301A19" w:rsidP="00301A19">
      <w:pPr>
        <w:pStyle w:val="SOFinalBullets"/>
        <w:rPr>
          <w:rStyle w:val="SOFinalBulletsCharChar"/>
        </w:rPr>
      </w:pPr>
      <w:r w:rsidRPr="00301A19">
        <w:rPr>
          <w:rStyle w:val="SOFinalBulletsCharChar"/>
        </w:rPr>
        <w:t>innovative directions in research.</w:t>
      </w:r>
    </w:p>
    <w:p w14:paraId="59FD69F4" w14:textId="77777777" w:rsidR="00301A19" w:rsidRPr="00301A19" w:rsidRDefault="00301A19" w:rsidP="00301A19">
      <w:pPr>
        <w:pStyle w:val="SOFinalBodyText"/>
      </w:pPr>
      <w:r w:rsidRPr="00301A19">
        <w:t xml:space="preserve">Based on their investigation, students prepare a scientific </w:t>
      </w:r>
      <w:r w:rsidR="005971DB">
        <w:t>report</w:t>
      </w:r>
      <w:r w:rsidRPr="00301A19">
        <w:t>, which must include the use of scientific terminology and:</w:t>
      </w:r>
    </w:p>
    <w:p w14:paraId="69D690FA" w14:textId="77777777" w:rsidR="00301A19" w:rsidRDefault="00301A19" w:rsidP="00301A19">
      <w:pPr>
        <w:pStyle w:val="SOFinalBullets"/>
      </w:pPr>
      <w:r>
        <w:t xml:space="preserve">an introduction to identify the focus of the investigation and the </w:t>
      </w:r>
      <w:r w:rsidR="00D17A15">
        <w:t>key concept(s)</w:t>
      </w:r>
      <w:r>
        <w:t xml:space="preserve"> of science as a human endeavour that it links to</w:t>
      </w:r>
    </w:p>
    <w:p w14:paraId="6784B0C4" w14:textId="77777777" w:rsidR="00D12B83" w:rsidRDefault="00D12B83" w:rsidP="00D12B83">
      <w:pPr>
        <w:pStyle w:val="SOFinalBullets"/>
      </w:pPr>
      <w:r>
        <w:t>relevant biology concepts or background</w:t>
      </w:r>
    </w:p>
    <w:p w14:paraId="687E4942" w14:textId="77777777" w:rsidR="00301A19" w:rsidRDefault="00301A19" w:rsidP="00531B05">
      <w:pPr>
        <w:pStyle w:val="SOFinalBullets"/>
      </w:pPr>
      <w:r>
        <w:t>an explanation of how the focus of the investigation illustrates the interaction between science and society</w:t>
      </w:r>
      <w:r w:rsidR="00531B05">
        <w:t>, including a discussion of the</w:t>
      </w:r>
      <w:r w:rsidR="00D12B83">
        <w:t xml:space="preserve"> </w:t>
      </w:r>
      <w:r>
        <w:t>potential impact of the focus of the investigation, e.g. further development, effect on quality of life, environmental implications, economic impact, intrinsic interest</w:t>
      </w:r>
    </w:p>
    <w:p w14:paraId="4FCD650F" w14:textId="77777777" w:rsidR="00301A19" w:rsidRDefault="00301A19" w:rsidP="00301A19">
      <w:pPr>
        <w:pStyle w:val="SOFinalBullets"/>
      </w:pPr>
      <w:r>
        <w:t>a conclusion</w:t>
      </w:r>
    </w:p>
    <w:p w14:paraId="15AAC280" w14:textId="77777777" w:rsidR="00301A19" w:rsidRDefault="00301A19" w:rsidP="00301A19">
      <w:pPr>
        <w:pStyle w:val="SOFinalBullets"/>
      </w:pPr>
      <w:r>
        <w:t>citations and referencing.</w:t>
      </w:r>
    </w:p>
    <w:p w14:paraId="52F45801" w14:textId="0E55510F" w:rsidR="00301A19" w:rsidRPr="00301A19" w:rsidRDefault="00301A19" w:rsidP="00301A19">
      <w:pPr>
        <w:pStyle w:val="SOFinalBodyText"/>
      </w:pPr>
      <w:r w:rsidRPr="00301A19">
        <w:t xml:space="preserve">The </w:t>
      </w:r>
      <w:r w:rsidR="004E059F">
        <w:t>report</w:t>
      </w:r>
      <w:r w:rsidRPr="00301A19">
        <w:t xml:space="preserve"> should be a maximum of 1500 words if written, or a maximum of </w:t>
      </w:r>
      <w:r w:rsidR="00492BB7">
        <w:t>10</w:t>
      </w:r>
      <w:r w:rsidR="00BE77CF">
        <w:t> </w:t>
      </w:r>
      <w:r w:rsidRPr="00301A19">
        <w:t>minutes for an oral presentation, or the equivalent in multimodal form.</w:t>
      </w:r>
    </w:p>
    <w:p w14:paraId="02E0FE5A" w14:textId="77777777" w:rsidR="00301A19" w:rsidRPr="00301A19" w:rsidRDefault="00301A19" w:rsidP="00301A19">
      <w:pPr>
        <w:pStyle w:val="SOFinalBodyText"/>
      </w:pPr>
      <w:r w:rsidRPr="00301A19">
        <w:t xml:space="preserve">This </w:t>
      </w:r>
      <w:r w:rsidR="004E059F">
        <w:t>report</w:t>
      </w:r>
      <w:r w:rsidRPr="00301A19">
        <w:t xml:space="preserve"> could take the form of, for example:</w:t>
      </w:r>
    </w:p>
    <w:p w14:paraId="0C8A69F6" w14:textId="77777777" w:rsidR="00301A19" w:rsidRDefault="00301A19" w:rsidP="00301A19">
      <w:pPr>
        <w:pStyle w:val="SOFinalBullets"/>
      </w:pPr>
      <w:r>
        <w:t>an article for a scientific publication</w:t>
      </w:r>
    </w:p>
    <w:p w14:paraId="350FBCBD" w14:textId="77777777" w:rsidR="00301A19" w:rsidRDefault="00301A19" w:rsidP="00301A19">
      <w:pPr>
        <w:pStyle w:val="SOFinalBullets"/>
      </w:pPr>
      <w:r>
        <w:t>an oral or multimodal scientific presentation.</w:t>
      </w:r>
    </w:p>
    <w:p w14:paraId="37C87C3D" w14:textId="77777777" w:rsidR="00301A19" w:rsidRPr="003666CE" w:rsidRDefault="00301A19" w:rsidP="003666CE">
      <w:pPr>
        <w:pStyle w:val="SOFinalBodyTextExtraSpace-AssTypeONLY"/>
      </w:pPr>
      <w:r w:rsidRPr="003666CE">
        <w:t>For this assessment type, students provide evidence of their learning in relation to the following assessment design criteria:</w:t>
      </w:r>
    </w:p>
    <w:p w14:paraId="2152F5BC" w14:textId="77777777" w:rsidR="00301A19" w:rsidRDefault="00301A19" w:rsidP="00301A19">
      <w:pPr>
        <w:pStyle w:val="SOFinalBullets"/>
      </w:pPr>
      <w:r>
        <w:t>investigation, analysis, and evaluation</w:t>
      </w:r>
    </w:p>
    <w:p w14:paraId="06A9E6B2" w14:textId="77777777" w:rsidR="00301A19" w:rsidRPr="00301A19" w:rsidRDefault="00301A19" w:rsidP="00301A19">
      <w:pPr>
        <w:pStyle w:val="SOFinalBullets"/>
      </w:pPr>
      <w:r>
        <w:t>knowledge and application.</w:t>
      </w:r>
    </w:p>
    <w:p w14:paraId="3F03F363" w14:textId="77777777" w:rsidR="003666CE" w:rsidRDefault="003666CE">
      <w:pPr>
        <w:rPr>
          <w:rFonts w:ascii="Arial Narrow" w:eastAsia="Times New Roman" w:hAnsi="Arial Narrow"/>
          <w:b/>
          <w:color w:val="000000"/>
          <w:sz w:val="28"/>
          <w:lang w:val="en-US" w:eastAsia="en-US"/>
        </w:rPr>
      </w:pPr>
      <w:r>
        <w:br w:type="page"/>
      </w:r>
    </w:p>
    <w:p w14:paraId="159CE3B3" w14:textId="77777777" w:rsidR="004F5C42" w:rsidRPr="00090813" w:rsidRDefault="004F5C42" w:rsidP="00030888">
      <w:pPr>
        <w:pStyle w:val="SOFinalHead3"/>
      </w:pPr>
      <w:r w:rsidRPr="00090813">
        <w:lastRenderedPageBreak/>
        <w:t xml:space="preserve">Assessment Type 2: </w:t>
      </w:r>
      <w:r w:rsidR="00301A19" w:rsidRPr="00301A19">
        <w:t>Skills and Applications Tasks (40%)</w:t>
      </w:r>
    </w:p>
    <w:p w14:paraId="3ED80F7C" w14:textId="77777777" w:rsidR="00301A19" w:rsidRPr="00301A19" w:rsidRDefault="00301A19" w:rsidP="005F0B04">
      <w:pPr>
        <w:pStyle w:val="SOFinalBodyText"/>
      </w:pPr>
      <w:r w:rsidRPr="00301A19">
        <w:t xml:space="preserve">Students undertake at least three skills and applications tasks. Students may undertake more than three skills and applications tasks within the maximum number of </w:t>
      </w:r>
      <w:r w:rsidR="005F0B04">
        <w:t>assessments</w:t>
      </w:r>
      <w:r w:rsidRPr="00301A19">
        <w:t xml:space="preserve"> allowed in the school assessment component, but at least </w:t>
      </w:r>
      <w:r w:rsidR="00B40E05">
        <w:t>three</w:t>
      </w:r>
      <w:r w:rsidRPr="00301A19">
        <w:t xml:space="preserve"> should be under the direct supervision of the teacher. The supervised setting should be appropriate to the task. Each supervised task should be a maximum of 90 minutes of class time, excluding reading time.</w:t>
      </w:r>
    </w:p>
    <w:p w14:paraId="01D6F080" w14:textId="77777777" w:rsidR="00301A19" w:rsidRPr="00301A19" w:rsidRDefault="00301A19" w:rsidP="00301A19">
      <w:pPr>
        <w:pStyle w:val="SOFinalBodyText"/>
      </w:pPr>
      <w:r w:rsidRPr="00301A19">
        <w:t>Skills and applications tasks allow students to provide evidence of their learning in tasks that may:</w:t>
      </w:r>
    </w:p>
    <w:p w14:paraId="2DD519EB" w14:textId="77777777" w:rsidR="00301A19" w:rsidRPr="00301A19" w:rsidRDefault="00301A19" w:rsidP="00301A19">
      <w:pPr>
        <w:pStyle w:val="SOFinalBullets"/>
      </w:pPr>
      <w:r w:rsidRPr="00301A19">
        <w:t>be applied, analytical, and/or interpretative</w:t>
      </w:r>
    </w:p>
    <w:p w14:paraId="635027C9" w14:textId="77777777" w:rsidR="00301A19" w:rsidRPr="00301A19" w:rsidRDefault="00301A19" w:rsidP="00301A19">
      <w:pPr>
        <w:pStyle w:val="SOFinalBullets"/>
      </w:pPr>
      <w:r w:rsidRPr="00301A19">
        <w:t>pose problems in new and familiar contexts</w:t>
      </w:r>
    </w:p>
    <w:p w14:paraId="15132B94" w14:textId="77777777" w:rsidR="00301A19" w:rsidRPr="00301A19" w:rsidRDefault="00301A19" w:rsidP="00301A19">
      <w:pPr>
        <w:pStyle w:val="SOFinalBullets"/>
      </w:pPr>
      <w:r w:rsidRPr="00301A19">
        <w:t>involve individual or collaborative assessments, depending on task design.</w:t>
      </w:r>
    </w:p>
    <w:p w14:paraId="1B7B9347" w14:textId="77777777" w:rsidR="00BE77CF" w:rsidRDefault="00301A19" w:rsidP="00301A19">
      <w:pPr>
        <w:pStyle w:val="SOFinalBodyText"/>
      </w:pPr>
      <w:r w:rsidRPr="00301A19">
        <w:t xml:space="preserve">A skills and applications task may involve, for example: </w:t>
      </w:r>
    </w:p>
    <w:p w14:paraId="6ECDBB58" w14:textId="77777777" w:rsidR="00BE77CF" w:rsidRDefault="00301A19" w:rsidP="00BE77CF">
      <w:pPr>
        <w:pStyle w:val="SOFinalBullets"/>
      </w:pPr>
      <w:r w:rsidRPr="00301A19">
        <w:t>solving problems</w:t>
      </w:r>
    </w:p>
    <w:p w14:paraId="659913C8" w14:textId="77777777" w:rsidR="00BE77CF" w:rsidRDefault="00301A19" w:rsidP="00BE77CF">
      <w:pPr>
        <w:pStyle w:val="SOFinalBullets"/>
      </w:pPr>
      <w:r w:rsidRPr="00301A19">
        <w:t>designing an investigation to test a hypothesis or investigable question</w:t>
      </w:r>
    </w:p>
    <w:p w14:paraId="3C98C064" w14:textId="77777777" w:rsidR="00BE77CF" w:rsidRDefault="00301A19" w:rsidP="00BE77CF">
      <w:pPr>
        <w:pStyle w:val="SOFinalBullets"/>
      </w:pPr>
      <w:r w:rsidRPr="00301A19">
        <w:t>considering different scenarios in which to apply knowledge and understanding</w:t>
      </w:r>
    </w:p>
    <w:p w14:paraId="4B1982E9" w14:textId="77777777" w:rsidR="00BE77CF" w:rsidRDefault="00301A19" w:rsidP="00BE77CF">
      <w:pPr>
        <w:pStyle w:val="SOFinalBullets"/>
      </w:pPr>
      <w:r w:rsidRPr="00301A19">
        <w:t>graphing, tabulating, and/or analysing data</w:t>
      </w:r>
    </w:p>
    <w:p w14:paraId="2CC00288" w14:textId="77777777" w:rsidR="00BE77CF" w:rsidRDefault="00301A19" w:rsidP="00BE77CF">
      <w:pPr>
        <w:pStyle w:val="SOFinalBullets"/>
      </w:pPr>
      <w:r w:rsidRPr="00301A19">
        <w:t>evaluating procedures and identifying their limitations</w:t>
      </w:r>
    </w:p>
    <w:p w14:paraId="5D2DE5BC" w14:textId="77777777" w:rsidR="00BE77CF" w:rsidRDefault="00301A19" w:rsidP="00BE77CF">
      <w:pPr>
        <w:pStyle w:val="SOFinalBullets"/>
      </w:pPr>
      <w:r w:rsidRPr="00301A19">
        <w:t>formulating and justifying conclusions</w:t>
      </w:r>
    </w:p>
    <w:p w14:paraId="44D33E54" w14:textId="77777777" w:rsidR="00BE77CF" w:rsidRDefault="00301A19" w:rsidP="00BE77CF">
      <w:pPr>
        <w:pStyle w:val="SOFinalBullets"/>
      </w:pPr>
      <w:r w:rsidRPr="00301A19">
        <w:t>representing information diagrammatically or graphically</w:t>
      </w:r>
    </w:p>
    <w:p w14:paraId="770AFEF8" w14:textId="77777777" w:rsidR="00301A19" w:rsidRPr="00301A19" w:rsidRDefault="00301A19" w:rsidP="00BE77CF">
      <w:pPr>
        <w:pStyle w:val="SOFinalBullets"/>
      </w:pPr>
      <w:r w:rsidRPr="00301A19">
        <w:t>using biological terms, conventions, and notations.</w:t>
      </w:r>
    </w:p>
    <w:p w14:paraId="7BE463DB" w14:textId="77777777" w:rsidR="00301A19" w:rsidRPr="00301A19" w:rsidRDefault="00301A19" w:rsidP="00301A19">
      <w:pPr>
        <w:pStyle w:val="SOFinalBodyText"/>
      </w:pPr>
      <w:r w:rsidRPr="00301A19">
        <w:t>As a set, skills and applications tasks should be designed to enable students to apply their science inquiry skills, demonstrate knowledge and understanding of key biological concepts and learning, and explain connections with science as a human endeavour. Problems and scenarios should be set in a relevant context, which may be practical, social, or environmental.</w:t>
      </w:r>
    </w:p>
    <w:p w14:paraId="03D7BAD4" w14:textId="77777777" w:rsidR="00301A19" w:rsidRPr="00301A19" w:rsidRDefault="00301A19" w:rsidP="00301A19">
      <w:pPr>
        <w:pStyle w:val="SOFinalBodyText"/>
      </w:pPr>
      <w:r w:rsidRPr="00301A19">
        <w:t>Skills and applications tasks may include, for example:</w:t>
      </w:r>
    </w:p>
    <w:p w14:paraId="06270AA5" w14:textId="77777777" w:rsidR="00301A19" w:rsidRPr="00301A19" w:rsidRDefault="00301A19" w:rsidP="00301A19">
      <w:pPr>
        <w:pStyle w:val="SOFinalBullets"/>
      </w:pPr>
      <w:r w:rsidRPr="00301A19">
        <w:t>developing simulations</w:t>
      </w:r>
    </w:p>
    <w:p w14:paraId="22D01530" w14:textId="77777777" w:rsidR="00301A19" w:rsidRPr="00301A19" w:rsidRDefault="00301A19" w:rsidP="00301A19">
      <w:pPr>
        <w:pStyle w:val="SOFinalBullets"/>
      </w:pPr>
      <w:r w:rsidRPr="00301A19">
        <w:t xml:space="preserve">practical and/or graphical skills </w:t>
      </w:r>
    </w:p>
    <w:p w14:paraId="23C9A396" w14:textId="77777777" w:rsidR="00301A19" w:rsidRPr="00301A19" w:rsidRDefault="00301A19" w:rsidP="00301A19">
      <w:pPr>
        <w:pStyle w:val="SOFinalBullets"/>
      </w:pPr>
      <w:r w:rsidRPr="00301A19">
        <w:t>a multimodal product</w:t>
      </w:r>
    </w:p>
    <w:p w14:paraId="09958078" w14:textId="77777777" w:rsidR="00301A19" w:rsidRPr="00301A19" w:rsidRDefault="00301A19" w:rsidP="00301A19">
      <w:pPr>
        <w:pStyle w:val="SOFinalBullets"/>
      </w:pPr>
      <w:r w:rsidRPr="00301A19">
        <w:t>an oral presentation</w:t>
      </w:r>
    </w:p>
    <w:p w14:paraId="476E404E" w14:textId="77777777" w:rsidR="00301A19" w:rsidRPr="00301A19" w:rsidRDefault="00301A19" w:rsidP="00301A19">
      <w:pPr>
        <w:pStyle w:val="SOFinalBullets"/>
      </w:pPr>
      <w:r w:rsidRPr="00301A19">
        <w:t>participation in a debate</w:t>
      </w:r>
    </w:p>
    <w:p w14:paraId="6BA5B977" w14:textId="77777777" w:rsidR="00301A19" w:rsidRPr="00301A19" w:rsidRDefault="00301A19" w:rsidP="00301A19">
      <w:pPr>
        <w:pStyle w:val="SOFinalBullets"/>
      </w:pPr>
      <w:r w:rsidRPr="00301A19">
        <w:t>an extended response</w:t>
      </w:r>
    </w:p>
    <w:p w14:paraId="4FC8EEDC" w14:textId="77777777" w:rsidR="00301A19" w:rsidRPr="00301A19" w:rsidRDefault="00301A19" w:rsidP="00301A19">
      <w:pPr>
        <w:pStyle w:val="SOFinalBullets"/>
      </w:pPr>
      <w:r w:rsidRPr="00301A19">
        <w:t>responses to short-answer questions</w:t>
      </w:r>
    </w:p>
    <w:p w14:paraId="6A8045A9" w14:textId="77777777" w:rsidR="00301A19" w:rsidRPr="00301A19" w:rsidRDefault="00301A19" w:rsidP="00301A19">
      <w:pPr>
        <w:pStyle w:val="SOFinalBullets"/>
      </w:pPr>
      <w:r w:rsidRPr="00301A19">
        <w:t>a response to science in the media.</w:t>
      </w:r>
    </w:p>
    <w:p w14:paraId="55FD5922" w14:textId="77777777" w:rsidR="00301A19" w:rsidRPr="00301A19" w:rsidRDefault="00301A19" w:rsidP="00301A19">
      <w:pPr>
        <w:pStyle w:val="SOFinalBodyText"/>
      </w:pPr>
      <w:r w:rsidRPr="00301A19">
        <w:t>For this assessment type, students provide evidence of their learning in relation to the following assessment design criteria:</w:t>
      </w:r>
    </w:p>
    <w:p w14:paraId="7351470A" w14:textId="77777777" w:rsidR="00301A19" w:rsidRPr="00301A19" w:rsidRDefault="00301A19" w:rsidP="00301A19">
      <w:pPr>
        <w:pStyle w:val="SOFinalBullets"/>
      </w:pPr>
      <w:r w:rsidRPr="00301A19">
        <w:t>investigation, analysis, and evaluation</w:t>
      </w:r>
    </w:p>
    <w:p w14:paraId="101F34BC" w14:textId="77777777" w:rsidR="00301A19" w:rsidRDefault="00301A19" w:rsidP="00301A19">
      <w:pPr>
        <w:pStyle w:val="SOFinalBullets"/>
        <w:rPr>
          <w:b/>
          <w:caps/>
        </w:rPr>
      </w:pPr>
      <w:r w:rsidRPr="00301A19">
        <w:t>knowledge and application.</w:t>
      </w:r>
    </w:p>
    <w:p w14:paraId="1836CB91" w14:textId="77777777" w:rsidR="003666CE" w:rsidRDefault="003666CE">
      <w:pPr>
        <w:rPr>
          <w:rFonts w:ascii="Arial Narrow" w:eastAsia="Times New Roman" w:hAnsi="Arial Narrow"/>
          <w:b/>
          <w:caps/>
          <w:color w:val="000000"/>
          <w:sz w:val="28"/>
          <w:lang w:val="en-US" w:eastAsia="en-US"/>
        </w:rPr>
      </w:pPr>
      <w:r>
        <w:br w:type="page"/>
      </w:r>
    </w:p>
    <w:p w14:paraId="092C4728" w14:textId="77777777" w:rsidR="00301A19" w:rsidRPr="00301A19" w:rsidRDefault="00EF5E72" w:rsidP="00301A19">
      <w:pPr>
        <w:pStyle w:val="SOFinalHead2"/>
      </w:pPr>
      <w:bookmarkStart w:id="27" w:name="_Toc524691151"/>
      <w:r>
        <w:lastRenderedPageBreak/>
        <w:t xml:space="preserve">External </w:t>
      </w:r>
      <w:r w:rsidR="006054B7">
        <w:t>a</w:t>
      </w:r>
      <w:r>
        <w:t>ssessment</w:t>
      </w:r>
      <w:bookmarkEnd w:id="27"/>
    </w:p>
    <w:p w14:paraId="02B275F8" w14:textId="77777777" w:rsidR="00301A19" w:rsidRPr="00301A19" w:rsidRDefault="00301A19" w:rsidP="00FD3DED">
      <w:pPr>
        <w:pStyle w:val="SOFinalHead3AfterHead2"/>
      </w:pPr>
      <w:r w:rsidRPr="00301A19">
        <w:t>Assessment Type 3: Examination (30%)</w:t>
      </w:r>
    </w:p>
    <w:p w14:paraId="1364538F" w14:textId="1C00EA51" w:rsidR="00301A19" w:rsidRPr="00301A19" w:rsidRDefault="00301A19" w:rsidP="00167DF5">
      <w:pPr>
        <w:pStyle w:val="SOFinalBodyText"/>
      </w:pPr>
      <w:r w:rsidRPr="00301A19">
        <w:t xml:space="preserve">Students undertake </w:t>
      </w:r>
      <w:r w:rsidR="00167DF5">
        <w:t>a</w:t>
      </w:r>
      <w:r w:rsidRPr="00301A19">
        <w:t xml:space="preserve"> </w:t>
      </w:r>
      <w:r w:rsidR="005C48CC">
        <w:t>130-minute</w:t>
      </w:r>
      <w:r w:rsidRPr="00301A19">
        <w:t xml:space="preserve"> examination.</w:t>
      </w:r>
    </w:p>
    <w:p w14:paraId="0AE64BBA" w14:textId="77777777" w:rsidR="00DC032B" w:rsidRDefault="00DC032B" w:rsidP="00FD3DED">
      <w:pPr>
        <w:pStyle w:val="SOFinalBodyText"/>
      </w:pPr>
      <w:r>
        <w:t>Stage 2 science inquiry skills and science understanding from all</w:t>
      </w:r>
      <w:r w:rsidR="00531B05">
        <w:t xml:space="preserve"> Stage 2 Biology</w:t>
      </w:r>
      <w:r>
        <w:t xml:space="preserve"> topics may be assessed. </w:t>
      </w:r>
    </w:p>
    <w:p w14:paraId="3FF3E095" w14:textId="77777777" w:rsidR="00DC032B" w:rsidRDefault="00301A19" w:rsidP="00FD3DED">
      <w:pPr>
        <w:pStyle w:val="SOFinalBodyText"/>
      </w:pPr>
      <w:r w:rsidRPr="00301A19">
        <w:t>Questions</w:t>
      </w:r>
      <w:r w:rsidR="00DC032B">
        <w:t>:</w:t>
      </w:r>
    </w:p>
    <w:p w14:paraId="09FB8EF2" w14:textId="77777777" w:rsidR="00301A19" w:rsidRDefault="00DC032B" w:rsidP="00DC032B">
      <w:pPr>
        <w:pStyle w:val="SOFinalBullets"/>
      </w:pPr>
      <w:r>
        <w:t>will be of different types</w:t>
      </w:r>
    </w:p>
    <w:p w14:paraId="12A79316" w14:textId="77777777" w:rsidR="00DC032B" w:rsidRDefault="00DC032B" w:rsidP="00DC032B">
      <w:pPr>
        <w:pStyle w:val="SOFinalBullets"/>
      </w:pPr>
      <w:r>
        <w:t>may require students to show an understanding of science as a human endeavo</w:t>
      </w:r>
      <w:r w:rsidR="00FA1BE0">
        <w:t>u</w:t>
      </w:r>
      <w:r>
        <w:t>r</w:t>
      </w:r>
    </w:p>
    <w:p w14:paraId="41C27D2C" w14:textId="77777777" w:rsidR="00DC032B" w:rsidRPr="00301A19" w:rsidRDefault="00DC032B" w:rsidP="00DC032B">
      <w:pPr>
        <w:pStyle w:val="SOFinalBullets"/>
      </w:pPr>
      <w:r>
        <w:t>may require students to apply their science understanding from more than one topic.</w:t>
      </w:r>
    </w:p>
    <w:p w14:paraId="5D48D414" w14:textId="77777777" w:rsidR="00BE77CF" w:rsidRPr="00301A19" w:rsidRDefault="00BE77CF" w:rsidP="00531B05">
      <w:pPr>
        <w:pStyle w:val="SOFinalBodyText"/>
      </w:pPr>
      <w:r>
        <w:t>All specific features of the assessment design criteria for this subject may be assessed in the external examination.</w:t>
      </w:r>
    </w:p>
    <w:p w14:paraId="4DFCEDF7" w14:textId="77777777" w:rsidR="004A2B5B" w:rsidRPr="00F63C81" w:rsidRDefault="00F63C81" w:rsidP="00F63C81">
      <w:pPr>
        <w:pStyle w:val="SOFinalHead2"/>
      </w:pPr>
      <w:bookmarkStart w:id="28" w:name="_Toc524691152"/>
      <w:r w:rsidRPr="00F63C81">
        <w:t xml:space="preserve">Performance </w:t>
      </w:r>
      <w:r w:rsidR="006054B7">
        <w:t>s</w:t>
      </w:r>
      <w:r w:rsidRPr="00F63C81">
        <w:t>tandards</w:t>
      </w:r>
      <w:bookmarkEnd w:id="28"/>
    </w:p>
    <w:p w14:paraId="7B41E961" w14:textId="77777777" w:rsidR="00FD3DED" w:rsidRPr="00FD3DED" w:rsidRDefault="00FD3DED" w:rsidP="00FD3DED">
      <w:pPr>
        <w:pStyle w:val="SOFinalBodyText"/>
      </w:pPr>
      <w:r w:rsidRPr="00FD3DED">
        <w:t>The performance standards describe five levels of achievement, A to E.</w:t>
      </w:r>
    </w:p>
    <w:p w14:paraId="2AA32779" w14:textId="77777777" w:rsidR="00FD3DED" w:rsidRPr="00FD3DED" w:rsidRDefault="00FD3DED" w:rsidP="00FD3DED">
      <w:pPr>
        <w:pStyle w:val="SOFinalBodyText"/>
      </w:pPr>
      <w:r w:rsidRPr="00FD3DED">
        <w:t>Each level of achievement describes the knowledge, skills, and understanding that teachers and assessors refer to in deciding how well student</w:t>
      </w:r>
      <w:r w:rsidR="00E601E8">
        <w:t>s</w:t>
      </w:r>
      <w:r w:rsidRPr="00FD3DED">
        <w:t xml:space="preserve"> ha</w:t>
      </w:r>
      <w:r w:rsidR="00E601E8">
        <w:t>ve</w:t>
      </w:r>
      <w:r w:rsidRPr="00FD3DED">
        <w:t xml:space="preserve"> demonstrated </w:t>
      </w:r>
      <w:r w:rsidR="00E601E8">
        <w:t>their</w:t>
      </w:r>
      <w:r w:rsidRPr="00FD3DED">
        <w:t xml:space="preserve"> learning on the basis of the evidence provided.</w:t>
      </w:r>
    </w:p>
    <w:p w14:paraId="502E22E6" w14:textId="77777777" w:rsidR="00FD3DED" w:rsidRPr="00FD3DED" w:rsidRDefault="00FD3DED" w:rsidP="00FD3DED">
      <w:pPr>
        <w:pStyle w:val="SOFinalBodyText"/>
      </w:pPr>
      <w:r w:rsidRPr="00FD3DED">
        <w:t>During the teaching and learning program the teacher gives students feedback on their learning, with reference to the performance standards.</w:t>
      </w:r>
    </w:p>
    <w:p w14:paraId="14FDB882" w14:textId="77777777" w:rsidR="00FD3DED" w:rsidRPr="00FD3DED" w:rsidRDefault="00FD3DED" w:rsidP="00FD3DED">
      <w:pPr>
        <w:pStyle w:val="SOFinalBodyText"/>
      </w:pPr>
      <w:r w:rsidRPr="00FD3DED">
        <w:t>At the student’s completion of study of each school assessment type, the teacher makes a decision about the quality of the student’s lea</w:t>
      </w:r>
      <w:r w:rsidR="0095490F">
        <w:t>r</w:t>
      </w:r>
      <w:r w:rsidRPr="00FD3DED">
        <w:t>ning by:</w:t>
      </w:r>
    </w:p>
    <w:p w14:paraId="649C1CBB" w14:textId="77777777" w:rsidR="00FD3DED" w:rsidRDefault="00FD3DED" w:rsidP="00FD3DED">
      <w:pPr>
        <w:pStyle w:val="SOFinalBullets"/>
      </w:pPr>
      <w:r>
        <w:t>referring to the performance standards</w:t>
      </w:r>
    </w:p>
    <w:p w14:paraId="5407130A" w14:textId="77777777" w:rsidR="00FD3DED" w:rsidRDefault="00FD3DED" w:rsidP="00FD3DED">
      <w:pPr>
        <w:pStyle w:val="SOFinalBullets"/>
      </w:pPr>
      <w:r>
        <w:t>assigning a grade between A</w:t>
      </w:r>
      <w:r w:rsidRPr="003666CE">
        <w:rPr>
          <w:rFonts w:ascii="Symbol" w:hAnsi="Symbol"/>
        </w:rPr>
        <w:t></w:t>
      </w:r>
      <w:r>
        <w:t xml:space="preserve"> and E</w:t>
      </w:r>
      <w:r w:rsidRPr="00FD3DED">
        <w:rPr>
          <w:rFonts w:ascii="Symbol" w:hAnsi="Symbol"/>
        </w:rPr>
        <w:t></w:t>
      </w:r>
      <w:r>
        <w:t xml:space="preserve"> for the assessment type.</w:t>
      </w:r>
    </w:p>
    <w:p w14:paraId="2E72500F" w14:textId="77777777" w:rsidR="00B45ECC" w:rsidRDefault="00FD3DED" w:rsidP="00FD3DED">
      <w:pPr>
        <w:pStyle w:val="SOFinalBodyText"/>
      </w:pPr>
      <w:r>
        <w:t>The student’s school assessment and external assessment are combined for a final result, which is reported as a grade between A</w:t>
      </w:r>
      <w:r w:rsidRPr="003666CE">
        <w:rPr>
          <w:rFonts w:ascii="Symbol" w:hAnsi="Symbol"/>
        </w:rPr>
        <w:t></w:t>
      </w:r>
      <w:r>
        <w:t xml:space="preserve"> and E</w:t>
      </w:r>
      <w:r w:rsidRPr="00FD3DED">
        <w:rPr>
          <w:rFonts w:ascii="Symbol" w:hAnsi="Symbol"/>
        </w:rPr>
        <w:t></w:t>
      </w:r>
      <w:r>
        <w:t>.</w:t>
      </w:r>
    </w:p>
    <w:p w14:paraId="727618BA" w14:textId="77777777" w:rsidR="00BE77CF" w:rsidRDefault="00BE77CF">
      <w:pPr>
        <w:sectPr w:rsidR="00BE77CF" w:rsidSect="00A20846">
          <w:headerReference w:type="even" r:id="rId71"/>
          <w:headerReference w:type="default" r:id="rId72"/>
          <w:footerReference w:type="even" r:id="rId73"/>
          <w:footerReference w:type="default" r:id="rId74"/>
          <w:headerReference w:type="first" r:id="rId75"/>
          <w:footerReference w:type="first" r:id="rId76"/>
          <w:pgSz w:w="11901" w:h="16857" w:code="210"/>
          <w:pgMar w:top="1985" w:right="1985" w:bottom="1985" w:left="1985" w:header="1701" w:footer="1134" w:gutter="0"/>
          <w:cols w:space="708"/>
          <w:titlePg/>
          <w:docGrid w:linePitch="360"/>
        </w:sectPr>
      </w:pPr>
    </w:p>
    <w:p w14:paraId="379F8A23" w14:textId="77777777" w:rsidR="00FD3DED" w:rsidRPr="006124DB" w:rsidRDefault="00FD3DED" w:rsidP="00FD3DED">
      <w:pPr>
        <w:pStyle w:val="SOFinalHead3PerformanceTable"/>
        <w:spacing w:after="200"/>
      </w:pPr>
      <w:r w:rsidRPr="006124DB">
        <w:lastRenderedPageBreak/>
        <w:t xml:space="preserve">Performance Standards for Stage </w:t>
      </w:r>
      <w:r>
        <w:t>2 Biology</w:t>
      </w:r>
    </w:p>
    <w:tbl>
      <w:tblPr>
        <w:tblStyle w:val="SOFinalPerformanceTable"/>
        <w:tblW w:w="8252"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927"/>
        <w:gridCol w:w="3928"/>
      </w:tblGrid>
      <w:tr w:rsidR="00FD3DED" w:rsidRPr="006124DB" w14:paraId="78631464" w14:textId="77777777" w:rsidTr="008A19F6">
        <w:trPr>
          <w:trHeight w:hRule="exact" w:val="544"/>
          <w:tblHeader/>
        </w:trPr>
        <w:tc>
          <w:tcPr>
            <w:tcW w:w="397" w:type="dxa"/>
            <w:tcBorders>
              <w:right w:val="nil"/>
            </w:tcBorders>
            <w:shd w:val="clear" w:color="auto" w:fill="595959" w:themeFill="text1" w:themeFillTint="A6"/>
            <w:tcMar>
              <w:bottom w:w="0" w:type="dxa"/>
            </w:tcMar>
            <w:vAlign w:val="center"/>
          </w:tcPr>
          <w:p w14:paraId="7E833036" w14:textId="77777777" w:rsidR="00FD3DED" w:rsidRPr="006124DB" w:rsidRDefault="00FD3DED" w:rsidP="00A20846">
            <w:bookmarkStart w:id="29" w:name="Title_1"/>
            <w:r w:rsidRPr="00D516DC">
              <w:rPr>
                <w:color w:val="595959" w:themeColor="text1" w:themeTint="A6"/>
              </w:rPr>
              <w:t>-</w:t>
            </w:r>
            <w:bookmarkEnd w:id="29"/>
          </w:p>
        </w:tc>
        <w:tc>
          <w:tcPr>
            <w:tcW w:w="3927" w:type="dxa"/>
            <w:tcBorders>
              <w:left w:val="nil"/>
            </w:tcBorders>
            <w:shd w:val="clear" w:color="auto" w:fill="595959" w:themeFill="text1" w:themeFillTint="A6"/>
            <w:tcMar>
              <w:bottom w:w="0" w:type="dxa"/>
            </w:tcMar>
            <w:vAlign w:val="center"/>
          </w:tcPr>
          <w:p w14:paraId="09DD7D1C" w14:textId="77777777" w:rsidR="00FD3DED" w:rsidRPr="006124DB" w:rsidRDefault="00FD3DED" w:rsidP="00A20846">
            <w:pPr>
              <w:pStyle w:val="SOFinalPerformanceTableHead1"/>
            </w:pPr>
            <w:bookmarkStart w:id="30" w:name="ColumnTitle_Investigation_Analysis_Evalu"/>
            <w:r>
              <w:t>Investigation, Analysis</w:t>
            </w:r>
            <w:r w:rsidR="00BE77CF">
              <w:t>,</w:t>
            </w:r>
            <w:r>
              <w:t xml:space="preserve"> and Evaluation</w:t>
            </w:r>
            <w:bookmarkEnd w:id="30"/>
          </w:p>
        </w:tc>
        <w:tc>
          <w:tcPr>
            <w:tcW w:w="3928" w:type="dxa"/>
            <w:shd w:val="clear" w:color="auto" w:fill="595959" w:themeFill="text1" w:themeFillTint="A6"/>
            <w:tcMar>
              <w:bottom w:w="0" w:type="dxa"/>
            </w:tcMar>
            <w:vAlign w:val="center"/>
          </w:tcPr>
          <w:p w14:paraId="11154775" w14:textId="77777777" w:rsidR="00FD3DED" w:rsidRPr="006124DB" w:rsidRDefault="00FD3DED" w:rsidP="00A20846">
            <w:pPr>
              <w:pStyle w:val="SOFinalPerformanceTableHead1"/>
            </w:pPr>
            <w:bookmarkStart w:id="31" w:name="ColumnTitle_Knowledge_and_Application"/>
            <w:r>
              <w:t>Knowledge and Application</w:t>
            </w:r>
            <w:bookmarkEnd w:id="31"/>
          </w:p>
        </w:tc>
      </w:tr>
      <w:tr w:rsidR="00FD3DED" w:rsidRPr="006124DB" w14:paraId="502D8AAF" w14:textId="77777777" w:rsidTr="008A19F6">
        <w:tc>
          <w:tcPr>
            <w:tcW w:w="397" w:type="dxa"/>
            <w:shd w:val="clear" w:color="auto" w:fill="D9D9D9" w:themeFill="background1" w:themeFillShade="D9"/>
          </w:tcPr>
          <w:p w14:paraId="0C1225B6" w14:textId="77777777" w:rsidR="00FD3DED" w:rsidRPr="00D516DC" w:rsidRDefault="00FD3DED" w:rsidP="00A20846">
            <w:pPr>
              <w:pStyle w:val="SOFinalPerformanceTableLetters"/>
            </w:pPr>
            <w:bookmarkStart w:id="32" w:name="RowTitle_A"/>
            <w:r w:rsidRPr="006124DB">
              <w:t>A</w:t>
            </w:r>
            <w:bookmarkEnd w:id="32"/>
          </w:p>
        </w:tc>
        <w:tc>
          <w:tcPr>
            <w:tcW w:w="3927" w:type="dxa"/>
          </w:tcPr>
          <w:p w14:paraId="2F3D6174" w14:textId="77777777" w:rsidR="00FD3DED" w:rsidRDefault="00D87205" w:rsidP="00D87205">
            <w:pPr>
              <w:pStyle w:val="SOFinalPerformanceTableText"/>
              <w:spacing w:before="100" w:line="183" w:lineRule="exact"/>
            </w:pPr>
            <w:r>
              <w:t>Critically d</w:t>
            </w:r>
            <w:r w:rsidR="00DA0C6A">
              <w:t xml:space="preserve">econstructs </w:t>
            </w:r>
            <w:r>
              <w:t xml:space="preserve">a problem </w:t>
            </w:r>
            <w:r w:rsidR="00DA0C6A">
              <w:t xml:space="preserve">and designs </w:t>
            </w:r>
            <w:r w:rsidR="00FD3DED">
              <w:t>a logical, coherent, and detailed biological investigation.</w:t>
            </w:r>
          </w:p>
          <w:p w14:paraId="60D06AAB" w14:textId="77777777" w:rsidR="00FD3DED" w:rsidRDefault="00FD3DED" w:rsidP="007754E2">
            <w:pPr>
              <w:pStyle w:val="SOFinalPerformanceTableText"/>
              <w:spacing w:before="100" w:line="183" w:lineRule="exact"/>
            </w:pPr>
            <w:r>
              <w:t>Obtains, records, and represents data, using appropriate conventions and formats accurately and highly effectively.</w:t>
            </w:r>
          </w:p>
          <w:p w14:paraId="3698FF8F" w14:textId="77777777" w:rsidR="00FD3DED" w:rsidRDefault="00FD3DED" w:rsidP="007754E2">
            <w:pPr>
              <w:pStyle w:val="SOFinalPerformanceTableText"/>
              <w:spacing w:before="100" w:line="183" w:lineRule="exact"/>
            </w:pPr>
            <w:r>
              <w:t>Systematically analyses and interprets data and evidence to formulate logical conclusions with detailed justification.</w:t>
            </w:r>
          </w:p>
          <w:p w14:paraId="2690D7D5" w14:textId="77777777" w:rsidR="00FD3DED" w:rsidRPr="006124DB" w:rsidRDefault="00FD3DED" w:rsidP="00BE77CF">
            <w:pPr>
              <w:pStyle w:val="SOFinalPerformanceTableText"/>
              <w:spacing w:before="100" w:line="183" w:lineRule="exact"/>
            </w:pPr>
            <w:r>
              <w:t>Critically and logically evaluates</w:t>
            </w:r>
            <w:r w:rsidR="00DC032B">
              <w:t xml:space="preserve"> procedures and</w:t>
            </w:r>
            <w:r>
              <w:t xml:space="preserve"> their effect on data.</w:t>
            </w:r>
          </w:p>
        </w:tc>
        <w:tc>
          <w:tcPr>
            <w:tcW w:w="3928" w:type="dxa"/>
          </w:tcPr>
          <w:p w14:paraId="1DB4D9C7" w14:textId="77777777" w:rsidR="00FD3DED" w:rsidRDefault="00FD3DED" w:rsidP="007754E2">
            <w:pPr>
              <w:pStyle w:val="SOFinalPerformanceTableText"/>
              <w:spacing w:before="100" w:line="183" w:lineRule="exact"/>
            </w:pPr>
            <w:r>
              <w:t>Demonstrates deep and broad knowledge and understanding of a range of biological concepts.</w:t>
            </w:r>
          </w:p>
          <w:p w14:paraId="3E136123" w14:textId="77777777" w:rsidR="00FD3DED" w:rsidRDefault="00DA0C6A" w:rsidP="007754E2">
            <w:pPr>
              <w:pStyle w:val="SOFinalPerformanceTableText"/>
              <w:spacing w:before="100" w:line="183" w:lineRule="exact"/>
            </w:pPr>
            <w:r>
              <w:t xml:space="preserve">Applies </w:t>
            </w:r>
            <w:r w:rsidR="00FD3DED">
              <w:t>biological concepts highly effectively in new and familiar contexts.</w:t>
            </w:r>
          </w:p>
          <w:p w14:paraId="08825E40" w14:textId="77777777" w:rsidR="00FD3DED" w:rsidRDefault="00FD3DED" w:rsidP="007754E2">
            <w:pPr>
              <w:pStyle w:val="SOFinalPerformanceTableText"/>
              <w:spacing w:before="100" w:line="183" w:lineRule="exact"/>
            </w:pPr>
            <w:r>
              <w:t>Critically explores and understands in depth the interaction between science and society.</w:t>
            </w:r>
          </w:p>
          <w:p w14:paraId="0C666B42" w14:textId="77777777" w:rsidR="00FD3DED" w:rsidRPr="006124DB" w:rsidRDefault="00FD3DED" w:rsidP="007754E2">
            <w:pPr>
              <w:pStyle w:val="SOFinalPerformanceTableText"/>
              <w:spacing w:before="100" w:line="183" w:lineRule="exact"/>
            </w:pPr>
            <w:r>
              <w:t>Communicates knowledge and understanding of biology coherently, with highly effective use of appropriate terms, conventions</w:t>
            </w:r>
            <w:r w:rsidR="00BE77CF">
              <w:t>,</w:t>
            </w:r>
            <w:r>
              <w:t xml:space="preserve"> and representations.</w:t>
            </w:r>
          </w:p>
        </w:tc>
      </w:tr>
      <w:tr w:rsidR="00FD3DED" w:rsidRPr="006124DB" w14:paraId="5B9D0EE2" w14:textId="77777777" w:rsidTr="008A19F6">
        <w:tc>
          <w:tcPr>
            <w:tcW w:w="397" w:type="dxa"/>
            <w:shd w:val="clear" w:color="auto" w:fill="D9D9D9" w:themeFill="background1" w:themeFillShade="D9"/>
          </w:tcPr>
          <w:p w14:paraId="7E2E2EE4" w14:textId="77777777" w:rsidR="00FD3DED" w:rsidRPr="006124DB" w:rsidRDefault="00FD3DED" w:rsidP="00A20846">
            <w:pPr>
              <w:pStyle w:val="SOFinalPerformanceTableLetters"/>
            </w:pPr>
            <w:bookmarkStart w:id="33" w:name="RowTitle_B"/>
            <w:r w:rsidRPr="006124DB">
              <w:t>B</w:t>
            </w:r>
            <w:bookmarkEnd w:id="33"/>
          </w:p>
        </w:tc>
        <w:tc>
          <w:tcPr>
            <w:tcW w:w="3927" w:type="dxa"/>
          </w:tcPr>
          <w:p w14:paraId="4CC9E06E" w14:textId="77777777" w:rsidR="00FD3DED" w:rsidRDefault="00D87205" w:rsidP="00D87205">
            <w:pPr>
              <w:pStyle w:val="SOFinalPerformanceTableText"/>
              <w:spacing w:before="100" w:line="183" w:lineRule="exact"/>
            </w:pPr>
            <w:r>
              <w:t>Logically d</w:t>
            </w:r>
            <w:r w:rsidR="00DA0C6A">
              <w:t>econstructs</w:t>
            </w:r>
            <w:r>
              <w:t xml:space="preserve"> a problem</w:t>
            </w:r>
            <w:r w:rsidR="00DA0C6A">
              <w:t xml:space="preserve"> and designs </w:t>
            </w:r>
            <w:r w:rsidR="00FD3DED">
              <w:t>a well-considered and clear biological investigation.</w:t>
            </w:r>
          </w:p>
          <w:p w14:paraId="77B3C2AF" w14:textId="77777777" w:rsidR="00FD3DED" w:rsidRDefault="00FD3DED" w:rsidP="007754E2">
            <w:pPr>
              <w:pStyle w:val="SOFinalPerformanceTableText"/>
              <w:spacing w:before="100" w:line="183" w:lineRule="exact"/>
            </w:pPr>
            <w:r>
              <w:t xml:space="preserve">Obtains, records, and </w:t>
            </w:r>
            <w:r w:rsidR="00482EF5">
              <w:t>represents data</w:t>
            </w:r>
            <w:r>
              <w:t>, using appropriate conventions and formats mostly accurately and effectively.</w:t>
            </w:r>
          </w:p>
          <w:p w14:paraId="4640B4E7" w14:textId="77777777" w:rsidR="00FD3DED" w:rsidRDefault="00FD3DED" w:rsidP="007754E2">
            <w:pPr>
              <w:pStyle w:val="SOFinalPerformanceTableText"/>
              <w:spacing w:before="100" w:line="183" w:lineRule="exact"/>
            </w:pPr>
            <w:r>
              <w:t>Logically analyses and interprets data and evidence to formulate suitable conclusions with reasonable justification.</w:t>
            </w:r>
          </w:p>
          <w:p w14:paraId="3B68C92D" w14:textId="77777777" w:rsidR="00FD3DED" w:rsidRPr="006124DB" w:rsidRDefault="00FD3DED" w:rsidP="00BE77CF">
            <w:pPr>
              <w:pStyle w:val="SOFinalPerformanceTableText"/>
              <w:spacing w:before="100" w:line="183" w:lineRule="exact"/>
            </w:pPr>
            <w:r>
              <w:t>Logically evaluates procedures and their effect on data.</w:t>
            </w:r>
          </w:p>
        </w:tc>
        <w:tc>
          <w:tcPr>
            <w:tcW w:w="3928" w:type="dxa"/>
          </w:tcPr>
          <w:p w14:paraId="3DFA9339" w14:textId="77777777" w:rsidR="00FD3DED" w:rsidRDefault="00FD3DED" w:rsidP="007754E2">
            <w:pPr>
              <w:pStyle w:val="SOFinalPerformanceTableText"/>
              <w:spacing w:before="100" w:line="183" w:lineRule="exact"/>
            </w:pPr>
            <w:r>
              <w:t>Demonstrates some depth and breadth of knowledge and understanding of a range of biological concepts.</w:t>
            </w:r>
          </w:p>
          <w:p w14:paraId="50EEBD4F" w14:textId="77777777" w:rsidR="00FD3DED" w:rsidRDefault="00DA0C6A" w:rsidP="007754E2">
            <w:pPr>
              <w:pStyle w:val="SOFinalPerformanceTableText"/>
              <w:spacing w:before="100" w:line="183" w:lineRule="exact"/>
            </w:pPr>
            <w:r>
              <w:t xml:space="preserve">Applies </w:t>
            </w:r>
            <w:r w:rsidR="00FD3DED">
              <w:t>biological concepts mostly effectively in new and familiar contexts.</w:t>
            </w:r>
          </w:p>
          <w:p w14:paraId="71E1641A" w14:textId="77777777" w:rsidR="00FD3DED" w:rsidRDefault="00FD3DED" w:rsidP="007754E2">
            <w:pPr>
              <w:pStyle w:val="SOFinalPerformanceTableText"/>
              <w:spacing w:before="100" w:line="183" w:lineRule="exact"/>
            </w:pPr>
            <w:r>
              <w:t>Logically explores and understands in some depth the interaction between science and society.</w:t>
            </w:r>
          </w:p>
          <w:p w14:paraId="6ECA2291" w14:textId="77777777" w:rsidR="00FD3DED" w:rsidRPr="006124DB" w:rsidRDefault="00FD3DED" w:rsidP="007754E2">
            <w:pPr>
              <w:pStyle w:val="SOFinalPerformanceTableText"/>
              <w:spacing w:before="100" w:line="183" w:lineRule="exact"/>
            </w:pPr>
            <w:r>
              <w:t>Communicates knowledge and understanding of biology mostly coherently, with effective use of appropriate terms, conventions, and representations.</w:t>
            </w:r>
          </w:p>
        </w:tc>
      </w:tr>
      <w:tr w:rsidR="00FD3DED" w:rsidRPr="006124DB" w14:paraId="63156525" w14:textId="77777777" w:rsidTr="008A19F6">
        <w:tc>
          <w:tcPr>
            <w:tcW w:w="397" w:type="dxa"/>
            <w:shd w:val="clear" w:color="auto" w:fill="D9D9D9" w:themeFill="background1" w:themeFillShade="D9"/>
          </w:tcPr>
          <w:p w14:paraId="3350D7D5" w14:textId="77777777" w:rsidR="00FD3DED" w:rsidRPr="006124DB" w:rsidRDefault="00FD3DED" w:rsidP="00A20846">
            <w:pPr>
              <w:pStyle w:val="SOFinalPerformanceTableLetters"/>
            </w:pPr>
            <w:bookmarkStart w:id="34" w:name="RowTitle_C"/>
            <w:r w:rsidRPr="006124DB">
              <w:t>C</w:t>
            </w:r>
            <w:bookmarkEnd w:id="34"/>
          </w:p>
        </w:tc>
        <w:tc>
          <w:tcPr>
            <w:tcW w:w="3927" w:type="dxa"/>
          </w:tcPr>
          <w:p w14:paraId="3F74D727" w14:textId="77777777" w:rsidR="00FD3DED" w:rsidRDefault="00DA0C6A" w:rsidP="007754E2">
            <w:pPr>
              <w:pStyle w:val="SOFinalPerformanceTableText"/>
              <w:spacing w:before="100" w:line="183" w:lineRule="exact"/>
            </w:pPr>
            <w:r>
              <w:t>Deconstructs</w:t>
            </w:r>
            <w:r w:rsidR="00D87205">
              <w:t xml:space="preserve"> a problem</w:t>
            </w:r>
            <w:r>
              <w:t xml:space="preserve"> and designs </w:t>
            </w:r>
            <w:r w:rsidR="00FD3DED">
              <w:t>a considered and generally clear biological investigation.</w:t>
            </w:r>
          </w:p>
          <w:p w14:paraId="006EC5AB" w14:textId="77777777" w:rsidR="00FD3DED" w:rsidRDefault="00FD3DED" w:rsidP="007754E2">
            <w:pPr>
              <w:pStyle w:val="SOFinalPerformanceTableText"/>
              <w:spacing w:before="100" w:line="183" w:lineRule="exact"/>
            </w:pPr>
            <w:r>
              <w:t xml:space="preserve">Obtains, records, and </w:t>
            </w:r>
            <w:r w:rsidR="00482EF5">
              <w:t>represents data</w:t>
            </w:r>
            <w:r>
              <w:t>, using generally appropriate conventions and formats</w:t>
            </w:r>
            <w:r w:rsidR="00531B05">
              <w:t>,</w:t>
            </w:r>
            <w:r>
              <w:t xml:space="preserve"> with some errors but generally accurately and effectively.</w:t>
            </w:r>
          </w:p>
          <w:p w14:paraId="34A1E413" w14:textId="77777777" w:rsidR="00FD3DED" w:rsidRDefault="00FD3DED" w:rsidP="007754E2">
            <w:pPr>
              <w:pStyle w:val="SOFinalPerformanceTableText"/>
              <w:spacing w:before="100" w:line="183" w:lineRule="exact"/>
            </w:pPr>
            <w:r>
              <w:t>Undertakes some analysis and interpretation of data and evidence to formulate generally appropriate conclusions with some justification.</w:t>
            </w:r>
          </w:p>
          <w:p w14:paraId="41B77429" w14:textId="77777777" w:rsidR="00FD3DED" w:rsidRPr="006124DB" w:rsidRDefault="00FD3DED" w:rsidP="00BE77CF">
            <w:pPr>
              <w:pStyle w:val="SOFinalPerformanceTableText"/>
              <w:spacing w:before="100" w:line="183" w:lineRule="exact"/>
            </w:pPr>
            <w:r>
              <w:t>Evaluates procedures and some of their effect on data.</w:t>
            </w:r>
          </w:p>
        </w:tc>
        <w:tc>
          <w:tcPr>
            <w:tcW w:w="3928" w:type="dxa"/>
          </w:tcPr>
          <w:p w14:paraId="35F02445" w14:textId="77777777" w:rsidR="00FD3DED" w:rsidRDefault="00FD3DED" w:rsidP="007754E2">
            <w:pPr>
              <w:pStyle w:val="SOFinalPerformanceTableText"/>
              <w:spacing w:before="100" w:line="183" w:lineRule="exact"/>
            </w:pPr>
            <w:r>
              <w:t>Demonstrates knowledge and understanding of a general range of biological concepts.</w:t>
            </w:r>
          </w:p>
          <w:p w14:paraId="58AC4547" w14:textId="77777777" w:rsidR="00FD3DED" w:rsidRDefault="00DA0C6A" w:rsidP="007754E2">
            <w:pPr>
              <w:pStyle w:val="SOFinalPerformanceTableText"/>
              <w:spacing w:before="100" w:line="183" w:lineRule="exact"/>
            </w:pPr>
            <w:r>
              <w:t xml:space="preserve">Applies </w:t>
            </w:r>
            <w:r w:rsidR="00FD3DED">
              <w:t>biological concepts generally effectively in new or familiar contexts.</w:t>
            </w:r>
          </w:p>
          <w:p w14:paraId="63EAA94E" w14:textId="77777777" w:rsidR="00FD3DED" w:rsidRDefault="00FD3DED" w:rsidP="007754E2">
            <w:pPr>
              <w:pStyle w:val="SOFinalPerformanceTableText"/>
              <w:spacing w:before="100" w:line="183" w:lineRule="exact"/>
            </w:pPr>
            <w:r>
              <w:t>Explores and understands aspects of the interaction between science and society.</w:t>
            </w:r>
          </w:p>
          <w:p w14:paraId="3C6E007C" w14:textId="77777777" w:rsidR="00FD3DED" w:rsidRPr="006124DB" w:rsidRDefault="00FD3DED" w:rsidP="007754E2">
            <w:pPr>
              <w:pStyle w:val="SOFinalPerformanceTableText"/>
              <w:spacing w:before="100" w:line="183" w:lineRule="exact"/>
            </w:pPr>
            <w:r>
              <w:t>Communicates knowledge and understanding of biology generally effectively, using some appropriate terms, conventions, and representations.</w:t>
            </w:r>
          </w:p>
        </w:tc>
      </w:tr>
      <w:tr w:rsidR="00FD3DED" w:rsidRPr="006124DB" w14:paraId="0C640C26" w14:textId="77777777" w:rsidTr="008A19F6">
        <w:tc>
          <w:tcPr>
            <w:tcW w:w="397" w:type="dxa"/>
            <w:shd w:val="clear" w:color="auto" w:fill="D9D9D9" w:themeFill="background1" w:themeFillShade="D9"/>
          </w:tcPr>
          <w:p w14:paraId="46D61CF3" w14:textId="77777777" w:rsidR="00FD3DED" w:rsidRPr="006124DB" w:rsidRDefault="00FD3DED" w:rsidP="00A20846">
            <w:pPr>
              <w:pStyle w:val="SOFinalPerformanceTableLetters"/>
            </w:pPr>
            <w:bookmarkStart w:id="35" w:name="RowTitle_D"/>
            <w:r w:rsidRPr="006124DB">
              <w:t>D</w:t>
            </w:r>
            <w:bookmarkEnd w:id="35"/>
          </w:p>
        </w:tc>
        <w:tc>
          <w:tcPr>
            <w:tcW w:w="3927" w:type="dxa"/>
          </w:tcPr>
          <w:p w14:paraId="1F216E52" w14:textId="77777777" w:rsidR="00FD3DED" w:rsidRDefault="00FD3DED" w:rsidP="00D87205">
            <w:pPr>
              <w:pStyle w:val="SOFinalPerformanceTableText"/>
              <w:spacing w:before="100" w:line="183" w:lineRule="exact"/>
            </w:pPr>
            <w:r>
              <w:t xml:space="preserve">Prepares a </w:t>
            </w:r>
            <w:r w:rsidR="00D87205">
              <w:t xml:space="preserve">basic </w:t>
            </w:r>
            <w:r w:rsidR="00DA0C6A">
              <w:t>deconstruction</w:t>
            </w:r>
            <w:r w:rsidR="00D87205">
              <w:t xml:space="preserve"> of a problem</w:t>
            </w:r>
            <w:r w:rsidR="00DA0C6A">
              <w:t xml:space="preserve"> and </w:t>
            </w:r>
            <w:r w:rsidR="00D87205">
              <w:t xml:space="preserve">an outline of a </w:t>
            </w:r>
            <w:r>
              <w:t>biological investigation.</w:t>
            </w:r>
          </w:p>
          <w:p w14:paraId="609203AC" w14:textId="77777777" w:rsidR="00FD3DED" w:rsidRDefault="00FD3DED" w:rsidP="007754E2">
            <w:pPr>
              <w:pStyle w:val="SOFinalPerformanceTableText"/>
              <w:spacing w:before="100" w:line="183" w:lineRule="exact"/>
            </w:pPr>
            <w:r>
              <w:t xml:space="preserve">Obtains, records, and </w:t>
            </w:r>
            <w:r w:rsidR="00482EF5">
              <w:t>represents data</w:t>
            </w:r>
            <w:r>
              <w:t>, using conventions and formats inconsistently, with occasional accuracy and effectiveness.</w:t>
            </w:r>
          </w:p>
          <w:p w14:paraId="5CA3CD0D" w14:textId="77777777" w:rsidR="00FD3DED" w:rsidRDefault="00FD3DED" w:rsidP="007754E2">
            <w:pPr>
              <w:pStyle w:val="SOFinalPerformanceTableText"/>
              <w:spacing w:before="100" w:line="183" w:lineRule="exact"/>
            </w:pPr>
            <w:r>
              <w:t>Describes data and undertakes some basic interpretation to formulate a basic conclusion.</w:t>
            </w:r>
          </w:p>
          <w:p w14:paraId="12FE5753" w14:textId="77777777" w:rsidR="00FD3DED" w:rsidRPr="006124DB" w:rsidRDefault="00FD3DED" w:rsidP="007754E2">
            <w:pPr>
              <w:pStyle w:val="SOFinalPerformanceTableText"/>
              <w:spacing w:before="100" w:line="183" w:lineRule="exact"/>
            </w:pPr>
            <w:r>
              <w:t>Attempts to evaluate procedures or suggest an effect on data.</w:t>
            </w:r>
          </w:p>
        </w:tc>
        <w:tc>
          <w:tcPr>
            <w:tcW w:w="3928" w:type="dxa"/>
          </w:tcPr>
          <w:p w14:paraId="4268B856" w14:textId="77777777" w:rsidR="00FD3DED" w:rsidRDefault="00FD3DED" w:rsidP="007754E2">
            <w:pPr>
              <w:pStyle w:val="SOFinalPerformanceTableText"/>
              <w:spacing w:before="100" w:line="183" w:lineRule="exact"/>
            </w:pPr>
            <w:r>
              <w:t>Demonstrates some basic knowledge and partial understanding of biological concepts.</w:t>
            </w:r>
          </w:p>
          <w:p w14:paraId="46748306" w14:textId="77777777" w:rsidR="00FD3DED" w:rsidRDefault="00DA0C6A" w:rsidP="007754E2">
            <w:pPr>
              <w:pStyle w:val="SOFinalPerformanceTableText"/>
              <w:spacing w:before="100" w:line="183" w:lineRule="exact"/>
            </w:pPr>
            <w:r>
              <w:t>A</w:t>
            </w:r>
            <w:r w:rsidR="00FD3DED">
              <w:t>pplies some biological concepts in familiar contexts.</w:t>
            </w:r>
          </w:p>
          <w:p w14:paraId="7ED35777" w14:textId="77777777" w:rsidR="00FD3DED" w:rsidRDefault="00FD3DED" w:rsidP="007754E2">
            <w:pPr>
              <w:pStyle w:val="SOFinalPerformanceTableText"/>
              <w:spacing w:before="100" w:line="183" w:lineRule="exact"/>
            </w:pPr>
            <w:r>
              <w:t>Partially explores and recognises aspects of the interaction between science and society.</w:t>
            </w:r>
          </w:p>
          <w:p w14:paraId="0CCF6BB7" w14:textId="77777777" w:rsidR="00FD3DED" w:rsidRPr="006124DB" w:rsidRDefault="00FD3DED" w:rsidP="007754E2">
            <w:pPr>
              <w:pStyle w:val="SOFinalPerformanceTableText"/>
              <w:spacing w:before="100" w:line="183" w:lineRule="exact"/>
            </w:pPr>
            <w:r>
              <w:t>Communicates basic biological information, using some appropriate terms, conventions, and/or representations.</w:t>
            </w:r>
          </w:p>
        </w:tc>
      </w:tr>
      <w:tr w:rsidR="00FD3DED" w:rsidRPr="006124DB" w14:paraId="145D54C7" w14:textId="77777777" w:rsidTr="008A19F6">
        <w:tc>
          <w:tcPr>
            <w:tcW w:w="397" w:type="dxa"/>
            <w:shd w:val="clear" w:color="auto" w:fill="D9D9D9" w:themeFill="background1" w:themeFillShade="D9"/>
          </w:tcPr>
          <w:p w14:paraId="7532B7E9" w14:textId="77777777" w:rsidR="00FD3DED" w:rsidRPr="006124DB" w:rsidRDefault="00FD3DED" w:rsidP="00A20846">
            <w:pPr>
              <w:pStyle w:val="SOFinalPerformanceTableLetters"/>
            </w:pPr>
            <w:r w:rsidRPr="006124DB">
              <w:t>E</w:t>
            </w:r>
          </w:p>
        </w:tc>
        <w:tc>
          <w:tcPr>
            <w:tcW w:w="3927" w:type="dxa"/>
          </w:tcPr>
          <w:p w14:paraId="35C668FF" w14:textId="77777777" w:rsidR="00FD3DED" w:rsidRDefault="00D87205" w:rsidP="007754E2">
            <w:pPr>
              <w:pStyle w:val="SOFinalPerformanceTableText"/>
              <w:spacing w:before="100" w:line="183" w:lineRule="exact"/>
            </w:pPr>
            <w:r>
              <w:t>Attempts</w:t>
            </w:r>
            <w:r w:rsidR="00FD3DED">
              <w:t xml:space="preserve"> a simple </w:t>
            </w:r>
            <w:r w:rsidR="00DA0C6A">
              <w:t>deconstruction</w:t>
            </w:r>
            <w:r>
              <w:t xml:space="preserve"> of a problem</w:t>
            </w:r>
            <w:r w:rsidR="00DA0C6A">
              <w:t xml:space="preserve"> and </w:t>
            </w:r>
            <w:r w:rsidR="00EC48E9">
              <w:t xml:space="preserve">a </w:t>
            </w:r>
            <w:r w:rsidR="00FD3DED">
              <w:t>procedure for a biological investigation.</w:t>
            </w:r>
          </w:p>
          <w:p w14:paraId="17B6C226" w14:textId="77777777" w:rsidR="00FD3DED" w:rsidRDefault="00FD3DED" w:rsidP="007754E2">
            <w:pPr>
              <w:pStyle w:val="SOFinalPerformanceTableText"/>
              <w:spacing w:before="100" w:line="183" w:lineRule="exact"/>
            </w:pPr>
            <w:r>
              <w:t xml:space="preserve">Attempts to record and </w:t>
            </w:r>
            <w:r w:rsidR="00482EF5">
              <w:t>represent</w:t>
            </w:r>
            <w:r>
              <w:t xml:space="preserve"> some </w:t>
            </w:r>
            <w:r w:rsidR="00482EF5">
              <w:t>data</w:t>
            </w:r>
            <w:r>
              <w:t>, with limited accuracy or effectiveness.</w:t>
            </w:r>
          </w:p>
          <w:p w14:paraId="5942F888" w14:textId="77777777" w:rsidR="00FD3DED" w:rsidRDefault="00FD3DED" w:rsidP="007754E2">
            <w:pPr>
              <w:pStyle w:val="SOFinalPerformanceTableText"/>
              <w:spacing w:before="100" w:line="183" w:lineRule="exact"/>
            </w:pPr>
            <w:r>
              <w:t>Attempts to describe results and/or interpret data to formulate a basic conclusion.</w:t>
            </w:r>
          </w:p>
          <w:p w14:paraId="7945533E" w14:textId="77777777" w:rsidR="00FD3DED" w:rsidRPr="006124DB" w:rsidRDefault="00FD3DED" w:rsidP="007754E2">
            <w:pPr>
              <w:pStyle w:val="SOFinalPerformanceTableText"/>
              <w:spacing w:before="100" w:line="183" w:lineRule="exact"/>
            </w:pPr>
            <w:r>
              <w:t>Acknowledges that procedures affect data.</w:t>
            </w:r>
          </w:p>
        </w:tc>
        <w:tc>
          <w:tcPr>
            <w:tcW w:w="3928" w:type="dxa"/>
          </w:tcPr>
          <w:p w14:paraId="7397698E" w14:textId="77777777" w:rsidR="00FD3DED" w:rsidRDefault="00FD3DED" w:rsidP="007754E2">
            <w:pPr>
              <w:pStyle w:val="SOFinalPerformanceTableText"/>
              <w:spacing w:before="100" w:line="183" w:lineRule="exact"/>
            </w:pPr>
            <w:r>
              <w:t>Demonstrates limited recognition and awareness of biological concepts.</w:t>
            </w:r>
          </w:p>
          <w:p w14:paraId="12B96C7E" w14:textId="77777777" w:rsidR="00FD3DED" w:rsidRDefault="00FD3DED" w:rsidP="007754E2">
            <w:pPr>
              <w:pStyle w:val="SOFinalPerformanceTableText"/>
              <w:spacing w:before="100" w:line="183" w:lineRule="exact"/>
            </w:pPr>
            <w:r>
              <w:t>Attempts to apply biological concepts in familiar contexts.</w:t>
            </w:r>
          </w:p>
          <w:p w14:paraId="6E83D3A5" w14:textId="77777777" w:rsidR="00FD3DED" w:rsidRDefault="00FD3DED" w:rsidP="007754E2">
            <w:pPr>
              <w:pStyle w:val="SOFinalPerformanceTableText"/>
              <w:spacing w:before="100" w:line="183" w:lineRule="exact"/>
            </w:pPr>
            <w:r>
              <w:t>Attempts to explore and identify an aspect of the interaction between science and society.</w:t>
            </w:r>
          </w:p>
          <w:p w14:paraId="525B51C8" w14:textId="77777777" w:rsidR="00FD3DED" w:rsidRPr="006124DB" w:rsidRDefault="00FD3DED" w:rsidP="007754E2">
            <w:pPr>
              <w:pStyle w:val="SOFinalPerformanceTableText"/>
              <w:spacing w:before="100" w:line="183" w:lineRule="exact"/>
            </w:pPr>
            <w:r>
              <w:t>Attempts to communicate information about biology.</w:t>
            </w:r>
          </w:p>
        </w:tc>
      </w:tr>
    </w:tbl>
    <w:p w14:paraId="5B8A1814" w14:textId="77777777" w:rsidR="00BE77CF" w:rsidRPr="00A03BE7" w:rsidRDefault="00BE77CF">
      <w:pPr>
        <w:rPr>
          <w:rFonts w:eastAsia="Times New Roman"/>
          <w:color w:val="000000"/>
          <w:sz w:val="4"/>
          <w:szCs w:val="4"/>
          <w:lang w:eastAsia="en-US"/>
        </w:rPr>
      </w:pPr>
      <w:r w:rsidRPr="00A03BE7">
        <w:rPr>
          <w:sz w:val="4"/>
          <w:szCs w:val="4"/>
        </w:rPr>
        <w:br w:type="page"/>
      </w:r>
    </w:p>
    <w:p w14:paraId="5BCAA389" w14:textId="77777777" w:rsidR="001F281F" w:rsidRPr="00F63C81" w:rsidRDefault="00F63C81" w:rsidP="00F63C81">
      <w:pPr>
        <w:pStyle w:val="SOFinalHead2TOP"/>
      </w:pPr>
      <w:bookmarkStart w:id="36" w:name="_Toc524691153"/>
      <w:r w:rsidRPr="00F63C81">
        <w:lastRenderedPageBreak/>
        <w:t xml:space="preserve">Assessment </w:t>
      </w:r>
      <w:r w:rsidR="002C37DC">
        <w:t>i</w:t>
      </w:r>
      <w:r w:rsidRPr="00F63C81">
        <w:t>ntegrity</w:t>
      </w:r>
      <w:bookmarkEnd w:id="36"/>
    </w:p>
    <w:p w14:paraId="07F0AAA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36D02B2D" w14:textId="77777777" w:rsidR="00064CB2" w:rsidRPr="00090813" w:rsidRDefault="00064CB2" w:rsidP="00064CB2">
      <w:pPr>
        <w:pStyle w:val="SOFinalBodyText"/>
      </w:pPr>
      <w:r w:rsidRPr="00090813">
        <w:t>The SACE Board uses a range of quality assurance processes so that the grades awarded for student achievement</w:t>
      </w:r>
      <w:r w:rsidR="00DE463A">
        <w:t xml:space="preserve">, </w:t>
      </w:r>
      <w:r w:rsidRPr="00090813">
        <w:t xml:space="preserve">in </w:t>
      </w:r>
      <w:r w:rsidR="00DE463A">
        <w:t xml:space="preserve">both </w:t>
      </w:r>
      <w:r w:rsidRPr="00090813">
        <w:t xml:space="preserve">the </w:t>
      </w:r>
      <w:r w:rsidR="001925A0" w:rsidRPr="00090813">
        <w:t>s</w:t>
      </w:r>
      <w:r w:rsidR="00F57BCF" w:rsidRPr="00090813">
        <w:t>chool</w:t>
      </w:r>
      <w:r w:rsidRPr="00090813">
        <w:t xml:space="preserve"> assessment </w:t>
      </w:r>
      <w:r w:rsidR="00DE463A">
        <w:t xml:space="preserve">and the external assessment, </w:t>
      </w:r>
      <w:r w:rsidRPr="00090813">
        <w:t>are applied consistently and fairly against the performance standards for a subject, and are comparable across all schools.</w:t>
      </w:r>
    </w:p>
    <w:p w14:paraId="6B153B01" w14:textId="77777777" w:rsidR="00D523F0" w:rsidRPr="00090813" w:rsidRDefault="004A410B" w:rsidP="00064CB2">
      <w:pPr>
        <w:pStyle w:val="SOFinalBodyText"/>
      </w:pPr>
      <w:r w:rsidRPr="00090813">
        <w:t xml:space="preserve">Information and guidelines on quality assurance in assessment at Stage </w:t>
      </w:r>
      <w:r w:rsidR="00DE463A">
        <w:t>2</w:t>
      </w:r>
      <w:r w:rsidRPr="00090813">
        <w:t xml:space="preserve"> are available on the SACE website (www.sace.sa.edu.au).</w:t>
      </w:r>
    </w:p>
    <w:p w14:paraId="28859784" w14:textId="77777777" w:rsidR="00D65BB2" w:rsidRPr="00090813" w:rsidRDefault="00D65BB2" w:rsidP="00DC7CC5">
      <w:pPr>
        <w:pStyle w:val="SOFinalBodyText"/>
      </w:pPr>
    </w:p>
    <w:p w14:paraId="28126A10" w14:textId="77777777" w:rsidR="00D523F0" w:rsidRPr="00090813" w:rsidRDefault="00D523F0" w:rsidP="00D523F0">
      <w:pPr>
        <w:pStyle w:val="SOFinalBodyText"/>
        <w:sectPr w:rsidR="00D523F0" w:rsidRPr="00090813" w:rsidSect="00DC0EFE">
          <w:headerReference w:type="even" r:id="rId77"/>
          <w:headerReference w:type="default" r:id="rId78"/>
          <w:footerReference w:type="even" r:id="rId79"/>
          <w:footerReference w:type="default" r:id="rId80"/>
          <w:pgSz w:w="11901" w:h="16857" w:code="210"/>
          <w:pgMar w:top="1985" w:right="1985" w:bottom="1985" w:left="1985" w:header="1701" w:footer="1134" w:gutter="0"/>
          <w:cols w:space="708"/>
          <w:docGrid w:linePitch="360"/>
        </w:sectPr>
      </w:pPr>
    </w:p>
    <w:p w14:paraId="657BA9BF" w14:textId="77777777" w:rsidR="00D523F0" w:rsidRPr="00F63C81" w:rsidRDefault="00F63C81" w:rsidP="00F63C81">
      <w:pPr>
        <w:pStyle w:val="SOFinalHead1"/>
      </w:pPr>
      <w:bookmarkStart w:id="37" w:name="_Toc524691154"/>
      <w:r w:rsidRPr="00F63C81">
        <w:lastRenderedPageBreak/>
        <w:t xml:space="preserve">Support </w:t>
      </w:r>
      <w:r w:rsidR="002C37DC">
        <w:t>m</w:t>
      </w:r>
      <w:r w:rsidRPr="00F63C81">
        <w:t>aterials</w:t>
      </w:r>
      <w:bookmarkEnd w:id="37"/>
    </w:p>
    <w:p w14:paraId="542BFE98" w14:textId="77777777" w:rsidR="00D76F39" w:rsidRPr="00090813" w:rsidRDefault="00F63C81" w:rsidP="00F63C81">
      <w:pPr>
        <w:pStyle w:val="SOFinalHead2AfterHead1"/>
      </w:pPr>
      <w:bookmarkStart w:id="38" w:name="_Toc524691155"/>
      <w:r>
        <w:t>Subject-s</w:t>
      </w:r>
      <w:r w:rsidRPr="00090813">
        <w:t xml:space="preserve">pecific </w:t>
      </w:r>
      <w:r w:rsidR="002C37DC">
        <w:t>a</w:t>
      </w:r>
      <w:r w:rsidRPr="00090813">
        <w:t>dvice</w:t>
      </w:r>
      <w:bookmarkEnd w:id="38"/>
    </w:p>
    <w:p w14:paraId="36D2F0E0"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56F8B2E" w14:textId="77777777" w:rsidR="00D523F0" w:rsidRPr="00090813" w:rsidRDefault="00F63C81" w:rsidP="00F63C81">
      <w:pPr>
        <w:pStyle w:val="SOFinalHead2"/>
      </w:pPr>
      <w:bookmarkStart w:id="39" w:name="_Toc524691156"/>
      <w:r>
        <w:t xml:space="preserve">Advice on </w:t>
      </w:r>
      <w:r w:rsidR="002C37DC">
        <w:t>e</w:t>
      </w:r>
      <w:r>
        <w:t xml:space="preserve">thical </w:t>
      </w:r>
      <w:r w:rsidR="002C37DC">
        <w:t>s</w:t>
      </w:r>
      <w:r>
        <w:t>tudy a</w:t>
      </w:r>
      <w:r w:rsidRPr="00090813">
        <w:t xml:space="preserve">nd </w:t>
      </w:r>
      <w:r w:rsidR="002C37DC">
        <w:t>r</w:t>
      </w:r>
      <w:r w:rsidRPr="00090813">
        <w:t>esearch</w:t>
      </w:r>
      <w:bookmarkEnd w:id="39"/>
    </w:p>
    <w:p w14:paraId="333B3A54"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2C5777" w:rsidSect="00DC0EFE">
      <w:headerReference w:type="even" r:id="rId81"/>
      <w:headerReference w:type="default" r:id="rId82"/>
      <w:footerReference w:type="even" r:id="rId83"/>
      <w:footerReference w:type="default" r:id="rId84"/>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800776" w14:textId="77777777" w:rsidR="00B83F11" w:rsidRDefault="00B83F11">
      <w:r>
        <w:separator/>
      </w:r>
    </w:p>
  </w:endnote>
  <w:endnote w:type="continuationSeparator" w:id="0">
    <w:p w14:paraId="3778C8E8" w14:textId="77777777" w:rsidR="00B83F11" w:rsidRDefault="00B83F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C9676" w14:textId="77777777" w:rsidR="00561C5B" w:rsidRDefault="00561C5B">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161F5" w14:textId="77777777" w:rsidR="008F19C9" w:rsidRDefault="008F19C9" w:rsidP="00A9045C"/>
  <w:p w14:paraId="1A67C142" w14:textId="2BE37B5F"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w:t>
    </w:r>
    <w:r w:rsidRPr="001727CF">
      <w:rPr>
        <w:rStyle w:val="SOFinalPageNumber"/>
      </w:rPr>
      <w:fldChar w:fldCharType="end"/>
    </w:r>
  </w:p>
  <w:p w14:paraId="196DBEDF" w14:textId="77777777" w:rsidR="008F19C9" w:rsidRPr="00A9045C" w:rsidRDefault="008F19C9"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04B6E" w14:textId="77777777" w:rsidR="008F19C9" w:rsidRDefault="008F19C9" w:rsidP="00C109FA"/>
  <w:p w14:paraId="5C4A9267" w14:textId="7AD66220"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33DF5249" w14:textId="77777777" w:rsidR="008F19C9" w:rsidRPr="00E40C6A" w:rsidRDefault="008F19C9"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F451E" w14:textId="77777777" w:rsidR="008F19C9" w:rsidRDefault="008F19C9" w:rsidP="00A9045C"/>
  <w:p w14:paraId="5F1B5940" w14:textId="4D6471F1"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7</w:t>
    </w:r>
    <w:r w:rsidRPr="001727CF">
      <w:rPr>
        <w:rStyle w:val="SOFinalPageNumber"/>
      </w:rPr>
      <w:fldChar w:fldCharType="end"/>
    </w:r>
  </w:p>
  <w:p w14:paraId="373BE5C9" w14:textId="77777777" w:rsidR="008F19C9" w:rsidRPr="00A9045C" w:rsidRDefault="008F19C9"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82590" w14:textId="77777777" w:rsidR="008F19C9" w:rsidRDefault="008F19C9" w:rsidP="00A9045C"/>
  <w:p w14:paraId="00C5C9BA" w14:textId="50CC0A29" w:rsidR="008F19C9" w:rsidRPr="00E40C6A" w:rsidRDefault="008F19C9" w:rsidP="001727CF">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3ED891D4" w14:textId="77777777" w:rsidR="008F19C9" w:rsidRPr="00A9045C" w:rsidRDefault="008F19C9"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8846C" w14:textId="77777777" w:rsidR="008F19C9" w:rsidRDefault="008F19C9" w:rsidP="00C109FA"/>
  <w:p w14:paraId="781D22D6" w14:textId="208F32D4" w:rsidR="008F19C9" w:rsidRPr="00E40C6A" w:rsidRDefault="008F19C9" w:rsidP="00D16B45">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0</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E0675C">
      <w:rPr>
        <w:rStyle w:val="SOFinalFooterTextChar"/>
      </w:rPr>
      <w:t>3</w:t>
    </w:r>
  </w:p>
  <w:p w14:paraId="10CE5266" w14:textId="77777777" w:rsidR="008F19C9" w:rsidRPr="00E40C6A" w:rsidRDefault="008F19C9"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1AAE8" w14:textId="77777777" w:rsidR="008F19C9" w:rsidRDefault="008F19C9" w:rsidP="00A9045C"/>
  <w:p w14:paraId="36E665F7" w14:textId="2D4C8C78" w:rsidR="008F19C9" w:rsidRPr="00E40C6A" w:rsidRDefault="008F19C9" w:rsidP="00A9045C">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9</w:t>
    </w:r>
    <w:r w:rsidRPr="009D2D6A">
      <w:rPr>
        <w:rStyle w:val="SOFinalPageNumber"/>
      </w:rPr>
      <w:fldChar w:fldCharType="end"/>
    </w:r>
  </w:p>
  <w:p w14:paraId="3FE28CD9" w14:textId="77777777" w:rsidR="008F19C9" w:rsidRPr="00A9045C" w:rsidRDefault="008F19C9"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9D826" w14:textId="77777777" w:rsidR="008F19C9" w:rsidRDefault="008F19C9" w:rsidP="00C109FA"/>
  <w:p w14:paraId="3765FB1A" w14:textId="6BFF2159"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5</w:t>
    </w:r>
    <w:r w:rsidRPr="009D2D6A">
      <w:rPr>
        <w:rStyle w:val="SOFinalPageNumber"/>
      </w:rPr>
      <w:fldChar w:fldCharType="end"/>
    </w:r>
  </w:p>
  <w:p w14:paraId="5E5EF15B" w14:textId="77777777" w:rsidR="008F19C9" w:rsidRPr="00E40C6A" w:rsidRDefault="008F19C9"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C041D" w14:textId="77777777" w:rsidR="008F19C9" w:rsidRDefault="008F19C9" w:rsidP="00EF5E72"/>
  <w:p w14:paraId="4B86A0FB" w14:textId="302370AB" w:rsidR="008F19C9" w:rsidRPr="00E40C6A" w:rsidRDefault="008F19C9" w:rsidP="009D2D6A">
    <w:pPr>
      <w:pBdr>
        <w:top w:val="single" w:sz="2" w:space="4" w:color="auto"/>
      </w:pBdr>
      <w:tabs>
        <w:tab w:val="right" w:pos="7923"/>
      </w:tabs>
      <w:rPr>
        <w:rFonts w:ascii="Arial Narrow" w:hAnsi="Arial Narrow"/>
        <w:sz w:val="16"/>
        <w:szCs w:val="16"/>
      </w:rPr>
    </w:pP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2</w:t>
    </w:r>
    <w:r w:rsidRPr="007041D9">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E0675C">
      <w:rPr>
        <w:rStyle w:val="SOFinalFooterTextChar"/>
      </w:rPr>
      <w:t>3</w:t>
    </w:r>
  </w:p>
  <w:p w14:paraId="06DA8BDD" w14:textId="77777777" w:rsidR="008F19C9" w:rsidRPr="00A9045C" w:rsidRDefault="008F19C9" w:rsidP="00EF5E7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2ECE0" w14:textId="77777777" w:rsidR="008F19C9" w:rsidRDefault="008F19C9" w:rsidP="00C109FA"/>
  <w:p w14:paraId="14F63082" w14:textId="0F11BBC5"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1</w:t>
    </w:r>
    <w:r w:rsidRPr="009D2D6A">
      <w:rPr>
        <w:rStyle w:val="SOFinalPageNumber"/>
      </w:rPr>
      <w:fldChar w:fldCharType="end"/>
    </w:r>
  </w:p>
  <w:p w14:paraId="43AFAA9E" w14:textId="77777777" w:rsidR="008F19C9" w:rsidRPr="00A9045C" w:rsidRDefault="008F19C9"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32062" w14:textId="713E4C4D" w:rsidR="008F19C9" w:rsidRDefault="008F19C9" w:rsidP="00C109FA"/>
  <w:p w14:paraId="660E24F1" w14:textId="1DCD66F8" w:rsidR="008F19C9" w:rsidRPr="00E40C6A" w:rsidRDefault="008F19C9" w:rsidP="009D2D6A">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Pr>
        <w:rStyle w:val="SOFinalPageNumber"/>
        <w:noProof/>
      </w:rPr>
      <w:t>44</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1</w:t>
    </w:r>
  </w:p>
  <w:p w14:paraId="47AC2D7B" w14:textId="77777777" w:rsidR="008F19C9" w:rsidRPr="00E40C6A" w:rsidRDefault="008F19C9"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BDE21" w14:textId="77777777" w:rsidR="00561C5B" w:rsidRDefault="00561C5B">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486A5" w14:textId="77777777" w:rsidR="008F19C9" w:rsidRDefault="008F19C9" w:rsidP="00C109FA"/>
  <w:p w14:paraId="157E20D1" w14:textId="30ECF356" w:rsidR="008F19C9" w:rsidRPr="00E40C6A" w:rsidRDefault="008F19C9" w:rsidP="00C109FA">
    <w:pPr>
      <w:pBdr>
        <w:top w:val="single" w:sz="2" w:space="4" w:color="auto"/>
      </w:pBdr>
      <w:tabs>
        <w:tab w:val="right" w:pos="7923"/>
      </w:tabs>
      <w:rPr>
        <w:rFonts w:ascii="Arial Narrow" w:hAnsi="Arial Narrow"/>
        <w:sz w:val="16"/>
        <w:szCs w:val="16"/>
      </w:rPr>
    </w:pPr>
    <w:r w:rsidRPr="007041D9">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3</w:t>
    </w:r>
    <w:r w:rsidRPr="007041D9">
      <w:rPr>
        <w:rStyle w:val="SOFinalPageNumber"/>
      </w:rPr>
      <w:fldChar w:fldCharType="end"/>
    </w:r>
  </w:p>
  <w:p w14:paraId="22BDA03C" w14:textId="77777777" w:rsidR="008F19C9" w:rsidRPr="00A9045C" w:rsidRDefault="008F19C9"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DE73C" w14:textId="77777777" w:rsidR="00561C5B" w:rsidRDefault="00561C5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CFEFB" w14:textId="77777777" w:rsidR="008F19C9" w:rsidRDefault="008F19C9"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DA648" w14:textId="77777777" w:rsidR="008F19C9" w:rsidRDefault="008F19C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82A20" w14:textId="77777777" w:rsidR="008F19C9" w:rsidRDefault="008F19C9"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EA4A4" w14:textId="77777777" w:rsidR="008F19C9" w:rsidRDefault="008F19C9">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34E40" w14:textId="77777777" w:rsidR="008F19C9" w:rsidRDefault="008F19C9" w:rsidP="00C109FA"/>
  <w:p w14:paraId="420DEB81" w14:textId="252A04AC"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4</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E0675C">
      <w:rPr>
        <w:rStyle w:val="SOFinalFooterTextChar"/>
      </w:rPr>
      <w:t>3</w:t>
    </w:r>
  </w:p>
  <w:p w14:paraId="2B10902D" w14:textId="77777777" w:rsidR="008F19C9" w:rsidRPr="00E40C6A" w:rsidRDefault="008F19C9"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15998" w14:textId="77777777" w:rsidR="008F19C9" w:rsidRDefault="008F19C9" w:rsidP="00A9045C"/>
  <w:p w14:paraId="4466F6CF" w14:textId="5F548E0B"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E0675C">
      <w:rPr>
        <w:rStyle w:val="SOFinalFooterTextChar"/>
      </w:rPr>
      <w:t>3</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5</w:t>
    </w:r>
    <w:r w:rsidRPr="001727CF">
      <w:rPr>
        <w:rStyle w:val="SOFinalPageNumber"/>
      </w:rPr>
      <w:fldChar w:fldCharType="end"/>
    </w:r>
  </w:p>
  <w:p w14:paraId="3D172DD4" w14:textId="77777777" w:rsidR="008F19C9" w:rsidRPr="00A9045C" w:rsidRDefault="008F19C9"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3686E0" w14:textId="77777777" w:rsidR="00B83F11" w:rsidRDefault="00B83F11">
      <w:r>
        <w:separator/>
      </w:r>
    </w:p>
  </w:footnote>
  <w:footnote w:type="continuationSeparator" w:id="0">
    <w:p w14:paraId="057513FD" w14:textId="77777777" w:rsidR="00B83F11" w:rsidRDefault="00B83F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0F38E" w14:textId="7B44D57F" w:rsidR="00AB7755" w:rsidRDefault="00AB7755">
    <w:pPr>
      <w:pStyle w:val="Header"/>
    </w:pPr>
    <w:r>
      <w:rPr>
        <w:noProof/>
      </w:rPr>
      <mc:AlternateContent>
        <mc:Choice Requires="wps">
          <w:drawing>
            <wp:anchor distT="0" distB="0" distL="114300" distR="114300" simplePos="1" relativeHeight="251744768" behindDoc="0" locked="0" layoutInCell="0" allowOverlap="1" wp14:anchorId="1ABF5449" wp14:editId="3513ADEF">
              <wp:simplePos x="0" y="190500"/>
              <wp:positionH relativeFrom="page">
                <wp:posOffset>0</wp:posOffset>
              </wp:positionH>
              <wp:positionV relativeFrom="page">
                <wp:posOffset>190500</wp:posOffset>
              </wp:positionV>
              <wp:extent cx="7557135" cy="252095"/>
              <wp:effectExtent l="0" t="0" r="0" b="14605"/>
              <wp:wrapNone/>
              <wp:docPr id="14" name="MSIPCMd351457bbd22df66278bc1f6"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B40D1B" w14:textId="09BE9B2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BF5449" id="_x0000_t202" coordsize="21600,21600" o:spt="202" path="m,l,21600r21600,l21600,xe">
              <v:stroke joinstyle="miter"/>
              <v:path gradientshapeok="t" o:connecttype="rect"/>
            </v:shapetype>
            <v:shape id="MSIPCMd351457bbd22df66278bc1f6"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7447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0AB40D1B" w14:textId="09BE9B2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85EC2" w14:textId="7E2CCC73" w:rsidR="008F19C9" w:rsidRPr="00D34DF3" w:rsidRDefault="00AB7755" w:rsidP="009F645A">
    <w:pPr>
      <w:pStyle w:val="SOFinalHeaderIntroStage1Line"/>
    </w:pPr>
    <w:r>
      <w:rPr>
        <w:noProof/>
      </w:rPr>
      <mc:AlternateContent>
        <mc:Choice Requires="wps">
          <w:drawing>
            <wp:anchor distT="0" distB="0" distL="114300" distR="114300" simplePos="0" relativeHeight="251668480" behindDoc="0" locked="0" layoutInCell="0" allowOverlap="1" wp14:anchorId="17AC5848" wp14:editId="2DFCC46E">
              <wp:simplePos x="0" y="0"/>
              <wp:positionH relativeFrom="page">
                <wp:posOffset>0</wp:posOffset>
              </wp:positionH>
              <wp:positionV relativeFrom="page">
                <wp:posOffset>190500</wp:posOffset>
              </wp:positionV>
              <wp:extent cx="7557135" cy="252095"/>
              <wp:effectExtent l="0" t="0" r="0" b="14605"/>
              <wp:wrapNone/>
              <wp:docPr id="83" name="MSIPCM27fe40399d8610a0aaf4b54c"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9FB635" w14:textId="0F9C927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7AC5848" id="_x0000_t202" coordsize="21600,21600" o:spt="202" path="m,l,21600r21600,l21600,xe">
              <v:stroke joinstyle="miter"/>
              <v:path gradientshapeok="t" o:connecttype="rect"/>
            </v:shapetype>
            <v:shape id="MSIPCM27fe40399d8610a0aaf4b54c" o:spid="_x0000_s1035"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349FB635" w14:textId="0F9C927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43DB1" w14:textId="79B8AA9C" w:rsidR="008F19C9" w:rsidRPr="00D34DF3" w:rsidRDefault="00AB7755" w:rsidP="00D34DF3">
    <w:pPr>
      <w:pStyle w:val="SOFinalHeaderIntroStage1Line"/>
    </w:pPr>
    <w:r>
      <w:rPr>
        <w:noProof/>
      </w:rPr>
      <mc:AlternateContent>
        <mc:Choice Requires="wps">
          <w:drawing>
            <wp:anchor distT="0" distB="0" distL="114300" distR="114300" simplePos="0" relativeHeight="251666432" behindDoc="0" locked="0" layoutInCell="0" allowOverlap="1" wp14:anchorId="3C760AAC" wp14:editId="1AA33446">
              <wp:simplePos x="0" y="0"/>
              <wp:positionH relativeFrom="page">
                <wp:posOffset>0</wp:posOffset>
              </wp:positionH>
              <wp:positionV relativeFrom="page">
                <wp:posOffset>190500</wp:posOffset>
              </wp:positionV>
              <wp:extent cx="7557135" cy="252095"/>
              <wp:effectExtent l="0" t="0" r="0" b="14605"/>
              <wp:wrapNone/>
              <wp:docPr id="56" name="MSIPCM72784633892848db36b1c35c"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11B87B" w14:textId="3209C31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760AAC" id="_x0000_t202" coordsize="21600,21600" o:spt="202" path="m,l,21600r21600,l21600,xe">
              <v:stroke joinstyle="miter"/>
              <v:path gradientshapeok="t" o:connecttype="rect"/>
            </v:shapetype>
            <v:shape id="MSIPCM72784633892848db36b1c35c" o:spid="_x0000_s1036"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6511B87B" w14:textId="3209C31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407AF" w14:textId="1B124E1D" w:rsidR="008F19C9" w:rsidRDefault="00AB7755">
    <w:pPr>
      <w:pStyle w:val="Header"/>
    </w:pPr>
    <w:r>
      <w:rPr>
        <w:noProof/>
      </w:rPr>
      <mc:AlternateContent>
        <mc:Choice Requires="wps">
          <w:drawing>
            <wp:anchor distT="0" distB="0" distL="114300" distR="114300" simplePos="0" relativeHeight="251667456" behindDoc="0" locked="0" layoutInCell="0" allowOverlap="1" wp14:anchorId="284B77F8" wp14:editId="132F5964">
              <wp:simplePos x="0" y="0"/>
              <wp:positionH relativeFrom="page">
                <wp:posOffset>0</wp:posOffset>
              </wp:positionH>
              <wp:positionV relativeFrom="page">
                <wp:posOffset>190500</wp:posOffset>
              </wp:positionV>
              <wp:extent cx="7557135" cy="252095"/>
              <wp:effectExtent l="0" t="0" r="0" b="14605"/>
              <wp:wrapNone/>
              <wp:docPr id="58" name="MSIPCMf2e741ae8edd6e1ef442aca7"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7A4593" w14:textId="786DD00D"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84B77F8" id="_x0000_t202" coordsize="21600,21600" o:spt="202" path="m,l,21600r21600,l21600,xe">
              <v:stroke joinstyle="miter"/>
              <v:path gradientshapeok="t" o:connecttype="rect"/>
            </v:shapetype>
            <v:shape id="MSIPCMf2e741ae8edd6e1ef442aca7" o:spid="_x0000_s1037"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757A4593" w14:textId="786DD00D"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480D7" w14:textId="0790E384" w:rsidR="008F19C9" w:rsidRPr="00D34DF3" w:rsidRDefault="00AB7755" w:rsidP="00233DE5">
    <w:pPr>
      <w:pStyle w:val="SOFinalHeaderIntroStage1Line"/>
    </w:pPr>
    <w:r>
      <w:rPr>
        <w:noProof/>
      </w:rPr>
      <mc:AlternateContent>
        <mc:Choice Requires="wps">
          <w:drawing>
            <wp:anchor distT="0" distB="0" distL="114300" distR="114300" simplePos="0" relativeHeight="251671552" behindDoc="0" locked="0" layoutInCell="0" allowOverlap="1" wp14:anchorId="5C74FC65" wp14:editId="7C6F5F86">
              <wp:simplePos x="0" y="0"/>
              <wp:positionH relativeFrom="page">
                <wp:posOffset>0</wp:posOffset>
              </wp:positionH>
              <wp:positionV relativeFrom="page">
                <wp:posOffset>190500</wp:posOffset>
              </wp:positionV>
              <wp:extent cx="7557135" cy="252095"/>
              <wp:effectExtent l="0" t="0" r="0" b="14605"/>
              <wp:wrapNone/>
              <wp:docPr id="86" name="MSIPCM2a88428a9f517c8ddab4e445"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2B92B8" w14:textId="4257392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C74FC65" id="_x0000_t202" coordsize="21600,21600" o:spt="202" path="m,l,21600r21600,l21600,xe">
              <v:stroke joinstyle="miter"/>
              <v:path gradientshapeok="t" o:connecttype="rect"/>
            </v:shapetype>
            <v:shape id="MSIPCM2a88428a9f517c8ddab4e445" o:spid="_x0000_s1038"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312B92B8" w14:textId="4257392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BA23" w14:textId="444207A5" w:rsidR="008F19C9" w:rsidRPr="00D34DF3" w:rsidRDefault="00AB7755" w:rsidP="00A547CF">
    <w:pPr>
      <w:pStyle w:val="SOFinalHeaderIntroStage1Line"/>
    </w:pPr>
    <w:r>
      <w:rPr>
        <w:noProof/>
      </w:rPr>
      <mc:AlternateContent>
        <mc:Choice Requires="wps">
          <w:drawing>
            <wp:anchor distT="0" distB="0" distL="114300" distR="114300" simplePos="0" relativeHeight="251669504" behindDoc="0" locked="0" layoutInCell="0" allowOverlap="1" wp14:anchorId="342C157E" wp14:editId="1871E5C3">
              <wp:simplePos x="0" y="0"/>
              <wp:positionH relativeFrom="page">
                <wp:posOffset>0</wp:posOffset>
              </wp:positionH>
              <wp:positionV relativeFrom="page">
                <wp:posOffset>190500</wp:posOffset>
              </wp:positionV>
              <wp:extent cx="7557135" cy="252095"/>
              <wp:effectExtent l="0" t="0" r="0" b="14605"/>
              <wp:wrapNone/>
              <wp:docPr id="84" name="MSIPCM8aef4495b7b2b698c094d137"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F73C5C" w14:textId="2E3AE9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42C157E" id="_x0000_t202" coordsize="21600,21600" o:spt="202" path="m,l,21600r21600,l21600,xe">
              <v:stroke joinstyle="miter"/>
              <v:path gradientshapeok="t" o:connecttype="rect"/>
            </v:shapetype>
            <v:shape id="MSIPCM8aef4495b7b2b698c094d137" o:spid="_x0000_s1039"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78F73C5C" w14:textId="2E3AE9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2C406" w14:textId="5512FB83" w:rsidR="008F19C9" w:rsidRDefault="00AB7755">
    <w:pPr>
      <w:pStyle w:val="Header"/>
    </w:pPr>
    <w:r>
      <w:rPr>
        <w:noProof/>
      </w:rPr>
      <mc:AlternateContent>
        <mc:Choice Requires="wps">
          <w:drawing>
            <wp:anchor distT="0" distB="0" distL="114300" distR="114300" simplePos="0" relativeHeight="251670528" behindDoc="0" locked="0" layoutInCell="0" allowOverlap="1" wp14:anchorId="5447A449" wp14:editId="70466B1F">
              <wp:simplePos x="0" y="0"/>
              <wp:positionH relativeFrom="page">
                <wp:posOffset>0</wp:posOffset>
              </wp:positionH>
              <wp:positionV relativeFrom="page">
                <wp:posOffset>190500</wp:posOffset>
              </wp:positionV>
              <wp:extent cx="7557135" cy="252095"/>
              <wp:effectExtent l="0" t="0" r="0" b="14605"/>
              <wp:wrapNone/>
              <wp:docPr id="85" name="MSIPCMd2664da5ac56c1de95d46bb9"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F1CF20" w14:textId="39AC1973"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447A449" id="_x0000_t202" coordsize="21600,21600" o:spt="202" path="m,l,21600r21600,l21600,xe">
              <v:stroke joinstyle="miter"/>
              <v:path gradientshapeok="t" o:connecttype="rect"/>
            </v:shapetype>
            <v:shape id="MSIPCMd2664da5ac56c1de95d46bb9" o:spid="_x0000_s1040"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0AF1CF20" w14:textId="39AC1973"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77EB5" w14:textId="054E6F04" w:rsidR="008F19C9" w:rsidRPr="00DC7CC5" w:rsidRDefault="008F19C9" w:rsidP="00D34DF3">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C752B" w14:textId="41714F84" w:rsidR="008F19C9" w:rsidRPr="00E6044F" w:rsidRDefault="008F19C9" w:rsidP="00E43252">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AD0D2" w14:textId="77777777" w:rsidR="008F19C9" w:rsidRPr="00E1363D" w:rsidRDefault="008F19C9" w:rsidP="00D926D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50F52" w14:textId="5C811830" w:rsidR="008F19C9" w:rsidRPr="00E6044F" w:rsidRDefault="00AB7755" w:rsidP="00E6044F">
    <w:pPr>
      <w:pStyle w:val="Header"/>
    </w:pPr>
    <w:r>
      <w:rPr>
        <w:noProof/>
      </w:rPr>
      <mc:AlternateContent>
        <mc:Choice Requires="wps">
          <w:drawing>
            <wp:anchor distT="0" distB="0" distL="114300" distR="114300" simplePos="0" relativeHeight="251673600" behindDoc="0" locked="0" layoutInCell="0" allowOverlap="1" wp14:anchorId="5F89BEA1" wp14:editId="1C3F9B98">
              <wp:simplePos x="0" y="0"/>
              <wp:positionH relativeFrom="page">
                <wp:posOffset>0</wp:posOffset>
              </wp:positionH>
              <wp:positionV relativeFrom="page">
                <wp:posOffset>190500</wp:posOffset>
              </wp:positionV>
              <wp:extent cx="7557135" cy="252095"/>
              <wp:effectExtent l="0" t="0" r="0" b="14605"/>
              <wp:wrapNone/>
              <wp:docPr id="88" name="MSIPCM52f14c34a389f6ff0ab5ac95"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77176A" w14:textId="7B62B9E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89BEA1" id="_x0000_t202" coordsize="21600,21600" o:spt="202" path="m,l,21600r21600,l21600,xe">
              <v:stroke joinstyle="miter"/>
              <v:path gradientshapeok="t" o:connecttype="rect"/>
            </v:shapetype>
            <v:shape id="MSIPCM52f14c34a389f6ff0ab5ac95" o:spid="_x0000_s1041" type="#_x0000_t202" alt="{&quot;HashCode&quot;:1178062039,&quot;Height&quot;:842.0,&quot;Width&quot;:595.0,&quot;Placement&quot;:&quot;Header&quot;,&quot;Index&quot;:&quot;Primary&quot;,&quot;Section&quot;:8,&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4F77176A" w14:textId="7B62B9E2"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D82BC" w14:textId="55376736" w:rsidR="008F19C9" w:rsidRDefault="00AB7755" w:rsidP="00F669CA">
    <w:pPr>
      <w:pStyle w:val="Header"/>
      <w:tabs>
        <w:tab w:val="clear" w:pos="4153"/>
        <w:tab w:val="clear" w:pos="8306"/>
        <w:tab w:val="left" w:pos="2475"/>
      </w:tabs>
    </w:pPr>
    <w:r>
      <w:rPr>
        <w:noProof/>
      </w:rPr>
      <mc:AlternateContent>
        <mc:Choice Requires="wps">
          <w:drawing>
            <wp:anchor distT="0" distB="0" distL="114300" distR="114300" simplePos="0" relativeHeight="251628032" behindDoc="0" locked="0" layoutInCell="0" allowOverlap="1" wp14:anchorId="497F52B7" wp14:editId="5B516593">
              <wp:simplePos x="0" y="0"/>
              <wp:positionH relativeFrom="page">
                <wp:posOffset>0</wp:posOffset>
              </wp:positionH>
              <wp:positionV relativeFrom="page">
                <wp:posOffset>190500</wp:posOffset>
              </wp:positionV>
              <wp:extent cx="7557135" cy="252095"/>
              <wp:effectExtent l="0" t="0" r="0" b="14605"/>
              <wp:wrapNone/>
              <wp:docPr id="4" name="MSIPCMf3464eacb4f8e5d47d0cdcef"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F47F40" w14:textId="5BCEC4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97F52B7" id="_x0000_t202" coordsize="21600,21600" o:spt="202" path="m,l,21600r21600,l21600,xe">
              <v:stroke joinstyle="miter"/>
              <v:path gradientshapeok="t" o:connecttype="rect"/>
            </v:shapetype>
            <v:shape id="MSIPCMf3464eacb4f8e5d47d0cdcef"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280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42F47F40" w14:textId="5BCEC404"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DFF4C" w14:textId="4C2DA8D6" w:rsidR="00AB7755" w:rsidRDefault="00AB7755">
    <w:pPr>
      <w:pStyle w:val="Header"/>
    </w:pPr>
    <w:r>
      <w:rPr>
        <w:noProof/>
      </w:rPr>
      <mc:AlternateContent>
        <mc:Choice Requires="wps">
          <w:drawing>
            <wp:anchor distT="0" distB="0" distL="114300" distR="114300" simplePos="1" relativeHeight="251686400" behindDoc="0" locked="0" layoutInCell="0" allowOverlap="1" wp14:anchorId="0EB30ABD" wp14:editId="7446336D">
              <wp:simplePos x="0" y="190500"/>
              <wp:positionH relativeFrom="page">
                <wp:posOffset>0</wp:posOffset>
              </wp:positionH>
              <wp:positionV relativeFrom="page">
                <wp:posOffset>190500</wp:posOffset>
              </wp:positionV>
              <wp:extent cx="7557135" cy="252095"/>
              <wp:effectExtent l="0" t="0" r="0" b="14605"/>
              <wp:wrapNone/>
              <wp:docPr id="5" name="MSIPCM53c24569b4ad42704f65cb19"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E4342B" w14:textId="35B210D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EB30ABD" id="_x0000_t202" coordsize="21600,21600" o:spt="202" path="m,l,21600r21600,l21600,xe">
              <v:stroke joinstyle="miter"/>
              <v:path gradientshapeok="t" o:connecttype="rect"/>
            </v:shapetype>
            <v:shape id="MSIPCM53c24569b4ad42704f65cb19"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864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28E4342B" w14:textId="35B210D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05E39" w14:textId="12A979A9" w:rsidR="0050392C" w:rsidRDefault="001A7824" w:rsidP="0050392C">
    <w:pPr>
      <w:pStyle w:val="Header"/>
      <w:tabs>
        <w:tab w:val="clear" w:pos="4153"/>
        <w:tab w:val="clear" w:pos="8306"/>
        <w:tab w:val="left" w:pos="2475"/>
      </w:tabs>
    </w:pPr>
    <w:r>
      <w:rPr>
        <w:noProof/>
      </w:rPr>
      <mc:AlternateContent>
        <mc:Choice Requires="wps">
          <w:drawing>
            <wp:anchor distT="0" distB="0" distL="114300" distR="114300" simplePos="0" relativeHeight="251658752" behindDoc="0" locked="0" layoutInCell="0" allowOverlap="1" wp14:anchorId="0AAD1307" wp14:editId="2CBFA3B9">
              <wp:simplePos x="0" y="0"/>
              <wp:positionH relativeFrom="page">
                <wp:posOffset>0</wp:posOffset>
              </wp:positionH>
              <wp:positionV relativeFrom="page">
                <wp:posOffset>190500</wp:posOffset>
              </wp:positionV>
              <wp:extent cx="7557135" cy="252095"/>
              <wp:effectExtent l="0" t="0" r="0" b="14605"/>
              <wp:wrapNone/>
              <wp:docPr id="72" name="MSIPCM76344a0e8cfde1f5f26c5d20"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ACB0D5" w14:textId="77777777" w:rsidR="001A7824" w:rsidRPr="00AB7755" w:rsidRDefault="001A7824" w:rsidP="001A7824">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AD1307" id="_x0000_t202" coordsize="21600,21600" o:spt="202" path="m,l,21600r21600,l21600,xe">
              <v:stroke joinstyle="miter"/>
              <v:path gradientshapeok="t" o:connecttype="rect"/>
            </v:shapetype>
            <v:shape id="MSIPCM76344a0e8cfde1f5f26c5d20" o:spid="_x0000_s1030" type="#_x0000_t202" alt="{&quot;HashCode&quot;:1178062039,&quot;Height&quot;:842.0,&quot;Width&quot;:595.0,&quot;Placement&quot;:&quot;Header&quot;,&quot;Index&quot;:&quot;Primary&quot;,&quot;Section&quot;:7,&quot;Top&quot;:0.0,&quot;Left&quot;:0.0}" style="position:absolute;margin-left:0;margin-top:15pt;width:595.05pt;height:19.85pt;z-index:2516587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43ACB0D5" w14:textId="77777777" w:rsidR="001A7824" w:rsidRPr="00AB7755" w:rsidRDefault="001A7824" w:rsidP="001A7824">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07434" w14:textId="77777777" w:rsidR="008F19C9" w:rsidRDefault="008F19C9"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E617E" w14:textId="7A392E11" w:rsidR="008F19C9" w:rsidRDefault="00AB7755"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7EA93530" wp14:editId="602FC6BF">
              <wp:simplePos x="0" y="0"/>
              <wp:positionH relativeFrom="page">
                <wp:posOffset>0</wp:posOffset>
              </wp:positionH>
              <wp:positionV relativeFrom="page">
                <wp:posOffset>190500</wp:posOffset>
              </wp:positionV>
              <wp:extent cx="7557135" cy="252095"/>
              <wp:effectExtent l="0" t="0" r="0" b="14605"/>
              <wp:wrapNone/>
              <wp:docPr id="38" name="MSIPCM10724454994d96f0e0da4a1f"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1C7591" w14:textId="4BFB5BB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EA93530" id="_x0000_t202" coordsize="21600,21600" o:spt="202" path="m,l,21600r21600,l21600,xe">
              <v:stroke joinstyle="miter"/>
              <v:path gradientshapeok="t" o:connecttype="rect"/>
            </v:shapetype>
            <v:shape id="MSIPCM10724454994d96f0e0da4a1f"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771C7591" w14:textId="4BFB5BB8"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55FE5" w14:textId="793BDA92" w:rsidR="008F19C9" w:rsidRDefault="00AB7755" w:rsidP="00D97840">
    <w:pPr>
      <w:pStyle w:val="SOFinalHeaderIntroStage1Line"/>
    </w:pPr>
    <w:r>
      <w:rPr>
        <w:noProof/>
      </w:rPr>
      <mc:AlternateContent>
        <mc:Choice Requires="wps">
          <w:drawing>
            <wp:anchor distT="0" distB="0" distL="114300" distR="114300" simplePos="0" relativeHeight="251665408" behindDoc="0" locked="0" layoutInCell="0" allowOverlap="1" wp14:anchorId="083D114C" wp14:editId="311974BD">
              <wp:simplePos x="0" y="0"/>
              <wp:positionH relativeFrom="page">
                <wp:posOffset>0</wp:posOffset>
              </wp:positionH>
              <wp:positionV relativeFrom="page">
                <wp:posOffset>190500</wp:posOffset>
              </wp:positionV>
              <wp:extent cx="7557135" cy="252095"/>
              <wp:effectExtent l="0" t="0" r="0" b="14605"/>
              <wp:wrapNone/>
              <wp:docPr id="55" name="MSIPCMff5842829ef1df52be31f286"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7506F" w14:textId="1E68CB96"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83D114C" id="_x0000_t202" coordsize="21600,21600" o:spt="202" path="m,l,21600r21600,l21600,xe">
              <v:stroke joinstyle="miter"/>
              <v:path gradientshapeok="t" o:connecttype="rect"/>
            </v:shapetype>
            <v:shape 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1307506F" w14:textId="1E68CB96"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31B6D" w14:textId="28876E51" w:rsidR="008F19C9" w:rsidRDefault="00AB7755" w:rsidP="007A5CF6">
    <w:pPr>
      <w:pStyle w:val="SOFinalHeaderIntroStage1Line"/>
    </w:pPr>
    <w:r>
      <w:rPr>
        <w:noProof/>
      </w:rPr>
      <mc:AlternateContent>
        <mc:Choice Requires="wps">
          <w:drawing>
            <wp:anchor distT="0" distB="0" distL="114300" distR="114300" simplePos="0" relativeHeight="251663360" behindDoc="0" locked="0" layoutInCell="0" allowOverlap="1" wp14:anchorId="6E9FEED7" wp14:editId="5FA6A65E">
              <wp:simplePos x="0" y="0"/>
              <wp:positionH relativeFrom="page">
                <wp:posOffset>0</wp:posOffset>
              </wp:positionH>
              <wp:positionV relativeFrom="page">
                <wp:posOffset>190500</wp:posOffset>
              </wp:positionV>
              <wp:extent cx="7557135" cy="252095"/>
              <wp:effectExtent l="0" t="0" r="0" b="14605"/>
              <wp:wrapNone/>
              <wp:docPr id="53" name="MSIPCMd0bd44a6aa43506faaeeb255"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D27FD5" w14:textId="2C0F002A"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9FEED7" id="_x0000_t202" coordsize="21600,21600" o:spt="202" path="m,l,21600r21600,l21600,xe">
              <v:stroke joinstyle="miter"/>
              <v:path gradientshapeok="t" o:connecttype="rect"/>
            </v:shapetype>
            <v:shape id="MSIPCMd0bd44a6aa43506faaeeb255" o:spid="_x0000_s1033"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63D27FD5" w14:textId="2C0F002A"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E3EC" w14:textId="70BC1A7E" w:rsidR="008F19C9" w:rsidRDefault="00AB7755">
    <w:pPr>
      <w:pStyle w:val="Header"/>
    </w:pPr>
    <w:r>
      <w:rPr>
        <w:noProof/>
      </w:rPr>
      <mc:AlternateContent>
        <mc:Choice Requires="wps">
          <w:drawing>
            <wp:anchor distT="0" distB="0" distL="114300" distR="114300" simplePos="0" relativeHeight="251664384" behindDoc="0" locked="0" layoutInCell="0" allowOverlap="1" wp14:anchorId="7B5144FD" wp14:editId="4ACD062F">
              <wp:simplePos x="0" y="0"/>
              <wp:positionH relativeFrom="page">
                <wp:posOffset>0</wp:posOffset>
              </wp:positionH>
              <wp:positionV relativeFrom="page">
                <wp:posOffset>190500</wp:posOffset>
              </wp:positionV>
              <wp:extent cx="7557135" cy="252095"/>
              <wp:effectExtent l="0" t="0" r="0" b="14605"/>
              <wp:wrapNone/>
              <wp:docPr id="54" name="MSIPCMa0b14fdc9901625e18d37c50"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17D0C5" w14:textId="1D4FE05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B5144FD" id="_x0000_t202" coordsize="21600,21600" o:spt="202" path="m,l,21600r21600,l21600,xe">
              <v:stroke joinstyle="miter"/>
              <v:path gradientshapeok="t" o:connecttype="rect"/>
            </v:shapetype>
            <v:shape id="MSIPCMa0b14fdc9901625e18d37c50" o:spid="_x0000_s1034"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1217D0C5" w14:textId="1D4FE059" w:rsidR="00AB7755" w:rsidRPr="00AB7755" w:rsidRDefault="00AB7755" w:rsidP="00AB7755">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945151"/>
    <w:multiLevelType w:val="hybridMultilevel"/>
    <w:tmpl w:val="D674DA70"/>
    <w:lvl w:ilvl="0" w:tplc="886ABFE8">
      <w:start w:val="1"/>
      <w:numFmt w:val="bullet"/>
      <w:pStyle w:val="SOFinalContentTableBulletsIndented3"/>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1DC4BC7"/>
    <w:multiLevelType w:val="multilevel"/>
    <w:tmpl w:val="94225AC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150E7E39"/>
    <w:multiLevelType w:val="hybridMultilevel"/>
    <w:tmpl w:val="1B3C2CA4"/>
    <w:lvl w:ilvl="0" w:tplc="E40C61A2">
      <w:start w:val="2018"/>
      <w:numFmt w:val="bullet"/>
      <w:lvlText w:val="-"/>
      <w:lvlJc w:val="left"/>
      <w:pPr>
        <w:ind w:left="530" w:hanging="360"/>
      </w:pPr>
      <w:rPr>
        <w:rFonts w:ascii="Arial" w:eastAsia="MS Mincho" w:hAnsi="Arial" w:cs="Arial" w:hint="default"/>
      </w:rPr>
    </w:lvl>
    <w:lvl w:ilvl="1" w:tplc="0C090003" w:tentative="1">
      <w:start w:val="1"/>
      <w:numFmt w:val="bullet"/>
      <w:lvlText w:val="o"/>
      <w:lvlJc w:val="left"/>
      <w:pPr>
        <w:ind w:left="1250" w:hanging="360"/>
      </w:pPr>
      <w:rPr>
        <w:rFonts w:ascii="Courier New" w:hAnsi="Courier New" w:cs="Courier New" w:hint="default"/>
      </w:rPr>
    </w:lvl>
    <w:lvl w:ilvl="2" w:tplc="0C090005" w:tentative="1">
      <w:start w:val="1"/>
      <w:numFmt w:val="bullet"/>
      <w:lvlText w:val=""/>
      <w:lvlJc w:val="left"/>
      <w:pPr>
        <w:ind w:left="1970" w:hanging="360"/>
      </w:pPr>
      <w:rPr>
        <w:rFonts w:ascii="Wingdings" w:hAnsi="Wingdings" w:hint="default"/>
      </w:rPr>
    </w:lvl>
    <w:lvl w:ilvl="3" w:tplc="0C090001" w:tentative="1">
      <w:start w:val="1"/>
      <w:numFmt w:val="bullet"/>
      <w:lvlText w:val=""/>
      <w:lvlJc w:val="left"/>
      <w:pPr>
        <w:ind w:left="2690" w:hanging="360"/>
      </w:pPr>
      <w:rPr>
        <w:rFonts w:ascii="Symbol" w:hAnsi="Symbol" w:hint="default"/>
      </w:rPr>
    </w:lvl>
    <w:lvl w:ilvl="4" w:tplc="0C090003" w:tentative="1">
      <w:start w:val="1"/>
      <w:numFmt w:val="bullet"/>
      <w:lvlText w:val="o"/>
      <w:lvlJc w:val="left"/>
      <w:pPr>
        <w:ind w:left="3410" w:hanging="360"/>
      </w:pPr>
      <w:rPr>
        <w:rFonts w:ascii="Courier New" w:hAnsi="Courier New" w:cs="Courier New" w:hint="default"/>
      </w:rPr>
    </w:lvl>
    <w:lvl w:ilvl="5" w:tplc="0C090005" w:tentative="1">
      <w:start w:val="1"/>
      <w:numFmt w:val="bullet"/>
      <w:lvlText w:val=""/>
      <w:lvlJc w:val="left"/>
      <w:pPr>
        <w:ind w:left="4130" w:hanging="360"/>
      </w:pPr>
      <w:rPr>
        <w:rFonts w:ascii="Wingdings" w:hAnsi="Wingdings" w:hint="default"/>
      </w:rPr>
    </w:lvl>
    <w:lvl w:ilvl="6" w:tplc="0C090001" w:tentative="1">
      <w:start w:val="1"/>
      <w:numFmt w:val="bullet"/>
      <w:lvlText w:val=""/>
      <w:lvlJc w:val="left"/>
      <w:pPr>
        <w:ind w:left="4850" w:hanging="360"/>
      </w:pPr>
      <w:rPr>
        <w:rFonts w:ascii="Symbol" w:hAnsi="Symbol" w:hint="default"/>
      </w:rPr>
    </w:lvl>
    <w:lvl w:ilvl="7" w:tplc="0C090003" w:tentative="1">
      <w:start w:val="1"/>
      <w:numFmt w:val="bullet"/>
      <w:lvlText w:val="o"/>
      <w:lvlJc w:val="left"/>
      <w:pPr>
        <w:ind w:left="5570" w:hanging="360"/>
      </w:pPr>
      <w:rPr>
        <w:rFonts w:ascii="Courier New" w:hAnsi="Courier New" w:cs="Courier New" w:hint="default"/>
      </w:rPr>
    </w:lvl>
    <w:lvl w:ilvl="8" w:tplc="0C090005" w:tentative="1">
      <w:start w:val="1"/>
      <w:numFmt w:val="bullet"/>
      <w:lvlText w:val=""/>
      <w:lvlJc w:val="left"/>
      <w:pPr>
        <w:ind w:left="6290" w:hanging="360"/>
      </w:pPr>
      <w:rPr>
        <w:rFonts w:ascii="Wingdings" w:hAnsi="Wingdings" w:hint="default"/>
      </w:rPr>
    </w:lvl>
  </w:abstractNum>
  <w:abstractNum w:abstractNumId="14"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8D2666B"/>
    <w:multiLevelType w:val="hybridMultilevel"/>
    <w:tmpl w:val="6A8ACDE4"/>
    <w:lvl w:ilvl="0" w:tplc="403CAC4C">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8AC70CC"/>
    <w:lvl w:ilvl="0" w:tplc="D10404E0">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74DC5BB3"/>
    <w:multiLevelType w:val="hybridMultilevel"/>
    <w:tmpl w:val="D63C3328"/>
    <w:lvl w:ilvl="0" w:tplc="D584B88E">
      <w:start w:val="1"/>
      <w:numFmt w:val="bullet"/>
      <w:pStyle w:val="SOFinalContentTableBulletsIndented2"/>
      <w:lvlText w:val=""/>
      <w:lvlJc w:val="left"/>
      <w:pPr>
        <w:ind w:left="1069" w:hanging="360"/>
      </w:pPr>
      <w:rPr>
        <w:rFonts w:ascii="Symbol" w:hAnsi="Symbol" w:hint="default"/>
        <w:sz w:val="18"/>
        <w:szCs w:val="16"/>
      </w:rPr>
    </w:lvl>
    <w:lvl w:ilvl="1" w:tplc="0C090003" w:tentative="1">
      <w:start w:val="1"/>
      <w:numFmt w:val="bullet"/>
      <w:lvlText w:val="o"/>
      <w:lvlJc w:val="left"/>
      <w:pPr>
        <w:ind w:left="731" w:hanging="360"/>
      </w:pPr>
      <w:rPr>
        <w:rFonts w:ascii="Courier New" w:hAnsi="Courier New" w:cs="Courier New" w:hint="default"/>
      </w:rPr>
    </w:lvl>
    <w:lvl w:ilvl="2" w:tplc="0C090005" w:tentative="1">
      <w:start w:val="1"/>
      <w:numFmt w:val="bullet"/>
      <w:lvlText w:val=""/>
      <w:lvlJc w:val="left"/>
      <w:pPr>
        <w:ind w:left="1451" w:hanging="360"/>
      </w:pPr>
      <w:rPr>
        <w:rFonts w:ascii="Wingdings" w:hAnsi="Wingdings" w:hint="default"/>
      </w:rPr>
    </w:lvl>
    <w:lvl w:ilvl="3" w:tplc="0C090001" w:tentative="1">
      <w:start w:val="1"/>
      <w:numFmt w:val="bullet"/>
      <w:lvlText w:val=""/>
      <w:lvlJc w:val="left"/>
      <w:pPr>
        <w:ind w:left="2171" w:hanging="360"/>
      </w:pPr>
      <w:rPr>
        <w:rFonts w:ascii="Symbol" w:hAnsi="Symbol" w:hint="default"/>
      </w:rPr>
    </w:lvl>
    <w:lvl w:ilvl="4" w:tplc="0C090003" w:tentative="1">
      <w:start w:val="1"/>
      <w:numFmt w:val="bullet"/>
      <w:lvlText w:val="o"/>
      <w:lvlJc w:val="left"/>
      <w:pPr>
        <w:ind w:left="2891" w:hanging="360"/>
      </w:pPr>
      <w:rPr>
        <w:rFonts w:ascii="Courier New" w:hAnsi="Courier New" w:cs="Courier New" w:hint="default"/>
      </w:rPr>
    </w:lvl>
    <w:lvl w:ilvl="5" w:tplc="0C090005" w:tentative="1">
      <w:start w:val="1"/>
      <w:numFmt w:val="bullet"/>
      <w:lvlText w:val=""/>
      <w:lvlJc w:val="left"/>
      <w:pPr>
        <w:ind w:left="3611" w:hanging="360"/>
      </w:pPr>
      <w:rPr>
        <w:rFonts w:ascii="Wingdings" w:hAnsi="Wingdings" w:hint="default"/>
      </w:rPr>
    </w:lvl>
    <w:lvl w:ilvl="6" w:tplc="0C090001" w:tentative="1">
      <w:start w:val="1"/>
      <w:numFmt w:val="bullet"/>
      <w:lvlText w:val=""/>
      <w:lvlJc w:val="left"/>
      <w:pPr>
        <w:ind w:left="4331" w:hanging="360"/>
      </w:pPr>
      <w:rPr>
        <w:rFonts w:ascii="Symbol" w:hAnsi="Symbol" w:hint="default"/>
      </w:rPr>
    </w:lvl>
    <w:lvl w:ilvl="7" w:tplc="0C090003" w:tentative="1">
      <w:start w:val="1"/>
      <w:numFmt w:val="bullet"/>
      <w:lvlText w:val="o"/>
      <w:lvlJc w:val="left"/>
      <w:pPr>
        <w:ind w:left="5051" w:hanging="360"/>
      </w:pPr>
      <w:rPr>
        <w:rFonts w:ascii="Courier New" w:hAnsi="Courier New" w:cs="Courier New" w:hint="default"/>
      </w:rPr>
    </w:lvl>
    <w:lvl w:ilvl="8" w:tplc="0C090005" w:tentative="1">
      <w:start w:val="1"/>
      <w:numFmt w:val="bullet"/>
      <w:lvlText w:val=""/>
      <w:lvlJc w:val="left"/>
      <w:pPr>
        <w:ind w:left="5771" w:hanging="360"/>
      </w:pPr>
      <w:rPr>
        <w:rFonts w:ascii="Wingdings" w:hAnsi="Wingdings" w:hint="default"/>
      </w:rPr>
    </w:lvl>
  </w:abstractNum>
  <w:abstractNum w:abstractNumId="22"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4"/>
  </w:num>
  <w:num w:numId="3">
    <w:abstractNumId w:val="16"/>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2"/>
  </w:num>
  <w:num w:numId="15">
    <w:abstractNumId w:val="15"/>
  </w:num>
  <w:num w:numId="16">
    <w:abstractNumId w:val="10"/>
  </w:num>
  <w:num w:numId="17">
    <w:abstractNumId w:val="19"/>
  </w:num>
  <w:num w:numId="18">
    <w:abstractNumId w:val="21"/>
  </w:num>
  <w:num w:numId="19">
    <w:abstractNumId w:val="11"/>
  </w:num>
  <w:num w:numId="20">
    <w:abstractNumId w:val="17"/>
  </w:num>
  <w:num w:numId="21">
    <w:abstractNumId w:val="12"/>
  </w:num>
  <w:num w:numId="22">
    <w:abstractNumId w:val="13"/>
  </w:num>
  <w:num w:numId="23">
    <w:abstractNumId w:val="10"/>
  </w:num>
  <w:num w:numId="24">
    <w:abstractNumId w:val="20"/>
  </w:num>
  <w:num w:numId="25">
    <w:abstractNumId w:val="22"/>
  </w:num>
  <w:num w:numId="26">
    <w:abstractNumId w:val="15"/>
  </w:num>
  <w:num w:numId="27">
    <w:abstractNumId w:val="15"/>
  </w:num>
  <w:num w:numId="28">
    <w:abstractNumId w:val="22"/>
  </w:num>
  <w:num w:numId="29">
    <w:abstractNumId w:val="10"/>
  </w:num>
  <w:num w:numId="30">
    <w:abstractNumId w:val="2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4182"/>
    <w:rsid w:val="00004632"/>
    <w:rsid w:val="0000720D"/>
    <w:rsid w:val="00012E80"/>
    <w:rsid w:val="00015701"/>
    <w:rsid w:val="000179F1"/>
    <w:rsid w:val="00020699"/>
    <w:rsid w:val="000213ED"/>
    <w:rsid w:val="00022706"/>
    <w:rsid w:val="00024688"/>
    <w:rsid w:val="00025830"/>
    <w:rsid w:val="00025D65"/>
    <w:rsid w:val="000269C2"/>
    <w:rsid w:val="00027908"/>
    <w:rsid w:val="00027A3F"/>
    <w:rsid w:val="00030888"/>
    <w:rsid w:val="000312B5"/>
    <w:rsid w:val="00033897"/>
    <w:rsid w:val="00034DBC"/>
    <w:rsid w:val="00043348"/>
    <w:rsid w:val="000439FC"/>
    <w:rsid w:val="00044B6A"/>
    <w:rsid w:val="0004502F"/>
    <w:rsid w:val="0005283F"/>
    <w:rsid w:val="00053B9C"/>
    <w:rsid w:val="00062F8F"/>
    <w:rsid w:val="00064CB2"/>
    <w:rsid w:val="00065E13"/>
    <w:rsid w:val="00066D1C"/>
    <w:rsid w:val="00067837"/>
    <w:rsid w:val="000719FB"/>
    <w:rsid w:val="0007357A"/>
    <w:rsid w:val="00074261"/>
    <w:rsid w:val="00074DF2"/>
    <w:rsid w:val="000755AC"/>
    <w:rsid w:val="00075C55"/>
    <w:rsid w:val="000812FA"/>
    <w:rsid w:val="00083DF0"/>
    <w:rsid w:val="00087386"/>
    <w:rsid w:val="00087E96"/>
    <w:rsid w:val="00090813"/>
    <w:rsid w:val="00092053"/>
    <w:rsid w:val="000959A4"/>
    <w:rsid w:val="00096699"/>
    <w:rsid w:val="000A0D46"/>
    <w:rsid w:val="000A0E90"/>
    <w:rsid w:val="000A1235"/>
    <w:rsid w:val="000A3438"/>
    <w:rsid w:val="000A389C"/>
    <w:rsid w:val="000A51B2"/>
    <w:rsid w:val="000A6045"/>
    <w:rsid w:val="000B1E43"/>
    <w:rsid w:val="000B3591"/>
    <w:rsid w:val="000B4750"/>
    <w:rsid w:val="000B518B"/>
    <w:rsid w:val="000B6E88"/>
    <w:rsid w:val="000C1483"/>
    <w:rsid w:val="000C24C2"/>
    <w:rsid w:val="000C3A17"/>
    <w:rsid w:val="000C5AED"/>
    <w:rsid w:val="000D0437"/>
    <w:rsid w:val="000D0802"/>
    <w:rsid w:val="000D1595"/>
    <w:rsid w:val="000D306F"/>
    <w:rsid w:val="000D54DB"/>
    <w:rsid w:val="000D561E"/>
    <w:rsid w:val="000D5B01"/>
    <w:rsid w:val="000D5C44"/>
    <w:rsid w:val="000D6872"/>
    <w:rsid w:val="000D6A83"/>
    <w:rsid w:val="000E0F75"/>
    <w:rsid w:val="000E1526"/>
    <w:rsid w:val="000E2318"/>
    <w:rsid w:val="000E2E91"/>
    <w:rsid w:val="000E47B0"/>
    <w:rsid w:val="000E603C"/>
    <w:rsid w:val="000E64F3"/>
    <w:rsid w:val="000E7C98"/>
    <w:rsid w:val="000F1158"/>
    <w:rsid w:val="000F62B9"/>
    <w:rsid w:val="00101B07"/>
    <w:rsid w:val="00102CEA"/>
    <w:rsid w:val="001076EB"/>
    <w:rsid w:val="00110696"/>
    <w:rsid w:val="00112D1B"/>
    <w:rsid w:val="00115065"/>
    <w:rsid w:val="00116B2D"/>
    <w:rsid w:val="00116E3D"/>
    <w:rsid w:val="00120258"/>
    <w:rsid w:val="00121DF6"/>
    <w:rsid w:val="00123044"/>
    <w:rsid w:val="0012436A"/>
    <w:rsid w:val="00130CA5"/>
    <w:rsid w:val="00132588"/>
    <w:rsid w:val="0013366F"/>
    <w:rsid w:val="00140FB3"/>
    <w:rsid w:val="00142D8E"/>
    <w:rsid w:val="00143A04"/>
    <w:rsid w:val="00144C1E"/>
    <w:rsid w:val="00152DDF"/>
    <w:rsid w:val="00154A3D"/>
    <w:rsid w:val="00160C3F"/>
    <w:rsid w:val="00162936"/>
    <w:rsid w:val="00165BA2"/>
    <w:rsid w:val="001669A0"/>
    <w:rsid w:val="0016750F"/>
    <w:rsid w:val="00167DF5"/>
    <w:rsid w:val="001723EA"/>
    <w:rsid w:val="001727CF"/>
    <w:rsid w:val="001757F3"/>
    <w:rsid w:val="00175D26"/>
    <w:rsid w:val="001763A4"/>
    <w:rsid w:val="001767DA"/>
    <w:rsid w:val="00177D5F"/>
    <w:rsid w:val="0018040E"/>
    <w:rsid w:val="00180B1C"/>
    <w:rsid w:val="001817D2"/>
    <w:rsid w:val="00182422"/>
    <w:rsid w:val="0018718E"/>
    <w:rsid w:val="001875BB"/>
    <w:rsid w:val="001925A0"/>
    <w:rsid w:val="001972EB"/>
    <w:rsid w:val="00197322"/>
    <w:rsid w:val="001978C0"/>
    <w:rsid w:val="001A09B6"/>
    <w:rsid w:val="001A0B22"/>
    <w:rsid w:val="001A20BD"/>
    <w:rsid w:val="001A294E"/>
    <w:rsid w:val="001A3279"/>
    <w:rsid w:val="001A4701"/>
    <w:rsid w:val="001A6147"/>
    <w:rsid w:val="001A65D9"/>
    <w:rsid w:val="001A7824"/>
    <w:rsid w:val="001B0D0E"/>
    <w:rsid w:val="001B231D"/>
    <w:rsid w:val="001B3DC3"/>
    <w:rsid w:val="001B4C9C"/>
    <w:rsid w:val="001B537E"/>
    <w:rsid w:val="001B53F6"/>
    <w:rsid w:val="001B59E4"/>
    <w:rsid w:val="001B7220"/>
    <w:rsid w:val="001C108C"/>
    <w:rsid w:val="001C49F9"/>
    <w:rsid w:val="001C5409"/>
    <w:rsid w:val="001C5F94"/>
    <w:rsid w:val="001C79E4"/>
    <w:rsid w:val="001D16C7"/>
    <w:rsid w:val="001D1B45"/>
    <w:rsid w:val="001D68F4"/>
    <w:rsid w:val="001D702A"/>
    <w:rsid w:val="001D755B"/>
    <w:rsid w:val="001D7C8A"/>
    <w:rsid w:val="001E2408"/>
    <w:rsid w:val="001E24A6"/>
    <w:rsid w:val="001E5146"/>
    <w:rsid w:val="001F0B6E"/>
    <w:rsid w:val="001F1C65"/>
    <w:rsid w:val="001F21B4"/>
    <w:rsid w:val="001F281F"/>
    <w:rsid w:val="001F3292"/>
    <w:rsid w:val="001F7232"/>
    <w:rsid w:val="001F7BB5"/>
    <w:rsid w:val="00200F99"/>
    <w:rsid w:val="002011E8"/>
    <w:rsid w:val="002013A5"/>
    <w:rsid w:val="002014EE"/>
    <w:rsid w:val="002017EC"/>
    <w:rsid w:val="00205A14"/>
    <w:rsid w:val="002069FE"/>
    <w:rsid w:val="00207CF9"/>
    <w:rsid w:val="00211A68"/>
    <w:rsid w:val="002151D1"/>
    <w:rsid w:val="00220264"/>
    <w:rsid w:val="002216B3"/>
    <w:rsid w:val="0022197E"/>
    <w:rsid w:val="002221A2"/>
    <w:rsid w:val="00222DCA"/>
    <w:rsid w:val="00222EDE"/>
    <w:rsid w:val="0022362D"/>
    <w:rsid w:val="0022506F"/>
    <w:rsid w:val="0022621D"/>
    <w:rsid w:val="0023010A"/>
    <w:rsid w:val="002317E5"/>
    <w:rsid w:val="00231BE2"/>
    <w:rsid w:val="00232498"/>
    <w:rsid w:val="00233DE5"/>
    <w:rsid w:val="00236646"/>
    <w:rsid w:val="0023711B"/>
    <w:rsid w:val="00237B3C"/>
    <w:rsid w:val="00242235"/>
    <w:rsid w:val="00244202"/>
    <w:rsid w:val="00244808"/>
    <w:rsid w:val="00246A5F"/>
    <w:rsid w:val="0024706E"/>
    <w:rsid w:val="0024742C"/>
    <w:rsid w:val="002476F3"/>
    <w:rsid w:val="00247783"/>
    <w:rsid w:val="00254535"/>
    <w:rsid w:val="00254FDC"/>
    <w:rsid w:val="00256F45"/>
    <w:rsid w:val="00263083"/>
    <w:rsid w:val="00263EF9"/>
    <w:rsid w:val="002642DF"/>
    <w:rsid w:val="00265128"/>
    <w:rsid w:val="0026607F"/>
    <w:rsid w:val="002662B5"/>
    <w:rsid w:val="00266720"/>
    <w:rsid w:val="0027394D"/>
    <w:rsid w:val="00274494"/>
    <w:rsid w:val="002755C4"/>
    <w:rsid w:val="0027693C"/>
    <w:rsid w:val="00282930"/>
    <w:rsid w:val="0028295E"/>
    <w:rsid w:val="002835ED"/>
    <w:rsid w:val="0028366A"/>
    <w:rsid w:val="002876E9"/>
    <w:rsid w:val="002877FA"/>
    <w:rsid w:val="00291B17"/>
    <w:rsid w:val="00294212"/>
    <w:rsid w:val="00296C57"/>
    <w:rsid w:val="00296DD5"/>
    <w:rsid w:val="00297828"/>
    <w:rsid w:val="002A0681"/>
    <w:rsid w:val="002A0D47"/>
    <w:rsid w:val="002A1C61"/>
    <w:rsid w:val="002A203E"/>
    <w:rsid w:val="002A4C5D"/>
    <w:rsid w:val="002A5939"/>
    <w:rsid w:val="002A605F"/>
    <w:rsid w:val="002A70BB"/>
    <w:rsid w:val="002A7C6B"/>
    <w:rsid w:val="002B3620"/>
    <w:rsid w:val="002B37E3"/>
    <w:rsid w:val="002B424F"/>
    <w:rsid w:val="002B4259"/>
    <w:rsid w:val="002B503F"/>
    <w:rsid w:val="002B5DBC"/>
    <w:rsid w:val="002B72EC"/>
    <w:rsid w:val="002C3125"/>
    <w:rsid w:val="002C37DC"/>
    <w:rsid w:val="002C5777"/>
    <w:rsid w:val="002C63D7"/>
    <w:rsid w:val="002C6E10"/>
    <w:rsid w:val="002D2DD5"/>
    <w:rsid w:val="002E038D"/>
    <w:rsid w:val="002E0A30"/>
    <w:rsid w:val="002E1C3A"/>
    <w:rsid w:val="002E2313"/>
    <w:rsid w:val="002E289B"/>
    <w:rsid w:val="002E3648"/>
    <w:rsid w:val="002E483B"/>
    <w:rsid w:val="002E58B8"/>
    <w:rsid w:val="002F174B"/>
    <w:rsid w:val="003001B5"/>
    <w:rsid w:val="0030090F"/>
    <w:rsid w:val="00301A19"/>
    <w:rsid w:val="00302940"/>
    <w:rsid w:val="003063D2"/>
    <w:rsid w:val="00310A90"/>
    <w:rsid w:val="00313916"/>
    <w:rsid w:val="00316ACA"/>
    <w:rsid w:val="00317E75"/>
    <w:rsid w:val="0032183A"/>
    <w:rsid w:val="00322558"/>
    <w:rsid w:val="00322EB5"/>
    <w:rsid w:val="00324D0A"/>
    <w:rsid w:val="00324EB2"/>
    <w:rsid w:val="0032562A"/>
    <w:rsid w:val="0032638A"/>
    <w:rsid w:val="00330B65"/>
    <w:rsid w:val="00331453"/>
    <w:rsid w:val="0033159D"/>
    <w:rsid w:val="00332476"/>
    <w:rsid w:val="00333A5B"/>
    <w:rsid w:val="00340E76"/>
    <w:rsid w:val="0034179A"/>
    <w:rsid w:val="00343758"/>
    <w:rsid w:val="00347B89"/>
    <w:rsid w:val="0035047E"/>
    <w:rsid w:val="00352885"/>
    <w:rsid w:val="003528F3"/>
    <w:rsid w:val="003542E1"/>
    <w:rsid w:val="0035513A"/>
    <w:rsid w:val="003564C8"/>
    <w:rsid w:val="003666CE"/>
    <w:rsid w:val="003672FA"/>
    <w:rsid w:val="00376B4D"/>
    <w:rsid w:val="00380B34"/>
    <w:rsid w:val="00384048"/>
    <w:rsid w:val="00386726"/>
    <w:rsid w:val="003877D1"/>
    <w:rsid w:val="0039099F"/>
    <w:rsid w:val="0039253B"/>
    <w:rsid w:val="003A10D9"/>
    <w:rsid w:val="003A3B40"/>
    <w:rsid w:val="003A3C04"/>
    <w:rsid w:val="003A6C97"/>
    <w:rsid w:val="003B33BC"/>
    <w:rsid w:val="003B41B2"/>
    <w:rsid w:val="003B4B73"/>
    <w:rsid w:val="003B55D9"/>
    <w:rsid w:val="003B5840"/>
    <w:rsid w:val="003B5D36"/>
    <w:rsid w:val="003B6313"/>
    <w:rsid w:val="003C049C"/>
    <w:rsid w:val="003C0D76"/>
    <w:rsid w:val="003C0F3A"/>
    <w:rsid w:val="003C30FA"/>
    <w:rsid w:val="003C497D"/>
    <w:rsid w:val="003C55AA"/>
    <w:rsid w:val="003D096E"/>
    <w:rsid w:val="003D0A13"/>
    <w:rsid w:val="003D23B3"/>
    <w:rsid w:val="003D40D9"/>
    <w:rsid w:val="003D460D"/>
    <w:rsid w:val="003E0313"/>
    <w:rsid w:val="003E36BA"/>
    <w:rsid w:val="003E44F2"/>
    <w:rsid w:val="003E4C7B"/>
    <w:rsid w:val="003E5261"/>
    <w:rsid w:val="003F01BE"/>
    <w:rsid w:val="003F2B8C"/>
    <w:rsid w:val="003F3914"/>
    <w:rsid w:val="003F40AD"/>
    <w:rsid w:val="003F6998"/>
    <w:rsid w:val="00400CB2"/>
    <w:rsid w:val="004049C8"/>
    <w:rsid w:val="0041097E"/>
    <w:rsid w:val="00410C38"/>
    <w:rsid w:val="00411FF5"/>
    <w:rsid w:val="004130BF"/>
    <w:rsid w:val="00414492"/>
    <w:rsid w:val="00414907"/>
    <w:rsid w:val="00417036"/>
    <w:rsid w:val="004173BA"/>
    <w:rsid w:val="0042054E"/>
    <w:rsid w:val="00421F31"/>
    <w:rsid w:val="00422054"/>
    <w:rsid w:val="00423922"/>
    <w:rsid w:val="00423BE4"/>
    <w:rsid w:val="00425912"/>
    <w:rsid w:val="00433566"/>
    <w:rsid w:val="004368C4"/>
    <w:rsid w:val="004416FC"/>
    <w:rsid w:val="004430D1"/>
    <w:rsid w:val="00443590"/>
    <w:rsid w:val="004435F2"/>
    <w:rsid w:val="00444D2E"/>
    <w:rsid w:val="00450105"/>
    <w:rsid w:val="0045399A"/>
    <w:rsid w:val="00460706"/>
    <w:rsid w:val="00460848"/>
    <w:rsid w:val="00462165"/>
    <w:rsid w:val="004708E2"/>
    <w:rsid w:val="00470C89"/>
    <w:rsid w:val="00470E7C"/>
    <w:rsid w:val="00471F2B"/>
    <w:rsid w:val="0047275A"/>
    <w:rsid w:val="004727F5"/>
    <w:rsid w:val="00473AE4"/>
    <w:rsid w:val="0048002C"/>
    <w:rsid w:val="00480681"/>
    <w:rsid w:val="00482EF5"/>
    <w:rsid w:val="00484810"/>
    <w:rsid w:val="00485360"/>
    <w:rsid w:val="00485652"/>
    <w:rsid w:val="00487C1B"/>
    <w:rsid w:val="00491A34"/>
    <w:rsid w:val="00492BB7"/>
    <w:rsid w:val="004935CC"/>
    <w:rsid w:val="00495BF1"/>
    <w:rsid w:val="004964B7"/>
    <w:rsid w:val="00496976"/>
    <w:rsid w:val="004A0470"/>
    <w:rsid w:val="004A2B5B"/>
    <w:rsid w:val="004A4024"/>
    <w:rsid w:val="004A410B"/>
    <w:rsid w:val="004A4C4E"/>
    <w:rsid w:val="004A4D80"/>
    <w:rsid w:val="004A5A34"/>
    <w:rsid w:val="004A6AA2"/>
    <w:rsid w:val="004A70E3"/>
    <w:rsid w:val="004B07B0"/>
    <w:rsid w:val="004B27C9"/>
    <w:rsid w:val="004B3B11"/>
    <w:rsid w:val="004B3FDB"/>
    <w:rsid w:val="004C6A0D"/>
    <w:rsid w:val="004D057B"/>
    <w:rsid w:val="004D1EA9"/>
    <w:rsid w:val="004D1EEB"/>
    <w:rsid w:val="004D2D66"/>
    <w:rsid w:val="004D3A26"/>
    <w:rsid w:val="004E059F"/>
    <w:rsid w:val="004E0BB0"/>
    <w:rsid w:val="004E2C8E"/>
    <w:rsid w:val="004E3892"/>
    <w:rsid w:val="004E612F"/>
    <w:rsid w:val="004E6881"/>
    <w:rsid w:val="004E7607"/>
    <w:rsid w:val="004E7A35"/>
    <w:rsid w:val="004F03BE"/>
    <w:rsid w:val="004F3426"/>
    <w:rsid w:val="004F5C42"/>
    <w:rsid w:val="004F6728"/>
    <w:rsid w:val="004F6A4A"/>
    <w:rsid w:val="004F7150"/>
    <w:rsid w:val="004F720A"/>
    <w:rsid w:val="004F756B"/>
    <w:rsid w:val="00500071"/>
    <w:rsid w:val="00502FEE"/>
    <w:rsid w:val="0050392C"/>
    <w:rsid w:val="00505F97"/>
    <w:rsid w:val="00506102"/>
    <w:rsid w:val="0050746C"/>
    <w:rsid w:val="00507C06"/>
    <w:rsid w:val="005103ED"/>
    <w:rsid w:val="0051073A"/>
    <w:rsid w:val="00511218"/>
    <w:rsid w:val="005113F8"/>
    <w:rsid w:val="005118B5"/>
    <w:rsid w:val="00513378"/>
    <w:rsid w:val="005158CA"/>
    <w:rsid w:val="00515B02"/>
    <w:rsid w:val="00522558"/>
    <w:rsid w:val="005241EF"/>
    <w:rsid w:val="00525820"/>
    <w:rsid w:val="00525879"/>
    <w:rsid w:val="005267E0"/>
    <w:rsid w:val="00527391"/>
    <w:rsid w:val="00531202"/>
    <w:rsid w:val="00531453"/>
    <w:rsid w:val="00531628"/>
    <w:rsid w:val="00531B05"/>
    <w:rsid w:val="005321D2"/>
    <w:rsid w:val="0053255B"/>
    <w:rsid w:val="00534D2C"/>
    <w:rsid w:val="005356A9"/>
    <w:rsid w:val="0053612E"/>
    <w:rsid w:val="00536528"/>
    <w:rsid w:val="00537702"/>
    <w:rsid w:val="00544D57"/>
    <w:rsid w:val="00545916"/>
    <w:rsid w:val="00546A14"/>
    <w:rsid w:val="00550FFB"/>
    <w:rsid w:val="00551C4E"/>
    <w:rsid w:val="00552FB9"/>
    <w:rsid w:val="0055324D"/>
    <w:rsid w:val="005545F4"/>
    <w:rsid w:val="0055687E"/>
    <w:rsid w:val="00557BC5"/>
    <w:rsid w:val="00557D13"/>
    <w:rsid w:val="00561BD7"/>
    <w:rsid w:val="00561C5B"/>
    <w:rsid w:val="00561DDD"/>
    <w:rsid w:val="00563DB2"/>
    <w:rsid w:val="00564C70"/>
    <w:rsid w:val="0056751D"/>
    <w:rsid w:val="00570CB7"/>
    <w:rsid w:val="00572C24"/>
    <w:rsid w:val="00573391"/>
    <w:rsid w:val="0057343F"/>
    <w:rsid w:val="005819B1"/>
    <w:rsid w:val="005820F1"/>
    <w:rsid w:val="005842B1"/>
    <w:rsid w:val="00586DFF"/>
    <w:rsid w:val="00592106"/>
    <w:rsid w:val="00592553"/>
    <w:rsid w:val="00592A1C"/>
    <w:rsid w:val="00593B36"/>
    <w:rsid w:val="00596682"/>
    <w:rsid w:val="005971DB"/>
    <w:rsid w:val="005A0084"/>
    <w:rsid w:val="005A17BD"/>
    <w:rsid w:val="005A6CB1"/>
    <w:rsid w:val="005A729A"/>
    <w:rsid w:val="005B2110"/>
    <w:rsid w:val="005B2998"/>
    <w:rsid w:val="005B2FAA"/>
    <w:rsid w:val="005B464D"/>
    <w:rsid w:val="005B5595"/>
    <w:rsid w:val="005B59D6"/>
    <w:rsid w:val="005B6322"/>
    <w:rsid w:val="005B634F"/>
    <w:rsid w:val="005B70CD"/>
    <w:rsid w:val="005B757B"/>
    <w:rsid w:val="005C0091"/>
    <w:rsid w:val="005C306E"/>
    <w:rsid w:val="005C3C30"/>
    <w:rsid w:val="005C48CC"/>
    <w:rsid w:val="005C5545"/>
    <w:rsid w:val="005C63A8"/>
    <w:rsid w:val="005C7736"/>
    <w:rsid w:val="005D2F38"/>
    <w:rsid w:val="005D733F"/>
    <w:rsid w:val="005E2532"/>
    <w:rsid w:val="005E37BD"/>
    <w:rsid w:val="005E49E0"/>
    <w:rsid w:val="005E4D8A"/>
    <w:rsid w:val="005E51B3"/>
    <w:rsid w:val="005E6815"/>
    <w:rsid w:val="005F0B04"/>
    <w:rsid w:val="005F0BDC"/>
    <w:rsid w:val="005F24CD"/>
    <w:rsid w:val="005F25A0"/>
    <w:rsid w:val="005F285C"/>
    <w:rsid w:val="005F4953"/>
    <w:rsid w:val="00603391"/>
    <w:rsid w:val="00603B15"/>
    <w:rsid w:val="006046C4"/>
    <w:rsid w:val="006054B7"/>
    <w:rsid w:val="00606CAF"/>
    <w:rsid w:val="0061261A"/>
    <w:rsid w:val="00612B9C"/>
    <w:rsid w:val="0062014B"/>
    <w:rsid w:val="00620BEB"/>
    <w:rsid w:val="006214A4"/>
    <w:rsid w:val="006247FE"/>
    <w:rsid w:val="00624CB5"/>
    <w:rsid w:val="0062527B"/>
    <w:rsid w:val="0062639B"/>
    <w:rsid w:val="00626625"/>
    <w:rsid w:val="006334F9"/>
    <w:rsid w:val="0063359F"/>
    <w:rsid w:val="00637292"/>
    <w:rsid w:val="006403F3"/>
    <w:rsid w:val="006408DA"/>
    <w:rsid w:val="006425AE"/>
    <w:rsid w:val="0064300A"/>
    <w:rsid w:val="0064389C"/>
    <w:rsid w:val="006453B2"/>
    <w:rsid w:val="00646768"/>
    <w:rsid w:val="0065383D"/>
    <w:rsid w:val="00654E49"/>
    <w:rsid w:val="00657D15"/>
    <w:rsid w:val="0066025B"/>
    <w:rsid w:val="00660AC7"/>
    <w:rsid w:val="00661D7D"/>
    <w:rsid w:val="00661E2B"/>
    <w:rsid w:val="00664D1A"/>
    <w:rsid w:val="00665692"/>
    <w:rsid w:val="00665FBD"/>
    <w:rsid w:val="006705AE"/>
    <w:rsid w:val="00672277"/>
    <w:rsid w:val="0067260B"/>
    <w:rsid w:val="00673151"/>
    <w:rsid w:val="0067402B"/>
    <w:rsid w:val="0067684B"/>
    <w:rsid w:val="006773D6"/>
    <w:rsid w:val="006816A9"/>
    <w:rsid w:val="00681F8A"/>
    <w:rsid w:val="00683F33"/>
    <w:rsid w:val="006846B7"/>
    <w:rsid w:val="00685BB0"/>
    <w:rsid w:val="006924B0"/>
    <w:rsid w:val="00692EE7"/>
    <w:rsid w:val="00693033"/>
    <w:rsid w:val="006940D8"/>
    <w:rsid w:val="00694ABD"/>
    <w:rsid w:val="00695CC4"/>
    <w:rsid w:val="00695D05"/>
    <w:rsid w:val="00696A82"/>
    <w:rsid w:val="00697164"/>
    <w:rsid w:val="0069755E"/>
    <w:rsid w:val="0069768A"/>
    <w:rsid w:val="006A06CC"/>
    <w:rsid w:val="006A197E"/>
    <w:rsid w:val="006A1A64"/>
    <w:rsid w:val="006A4975"/>
    <w:rsid w:val="006A4A55"/>
    <w:rsid w:val="006A5800"/>
    <w:rsid w:val="006A658F"/>
    <w:rsid w:val="006B5CB0"/>
    <w:rsid w:val="006B7BDE"/>
    <w:rsid w:val="006C244A"/>
    <w:rsid w:val="006C55D0"/>
    <w:rsid w:val="006C56D0"/>
    <w:rsid w:val="006C6F5F"/>
    <w:rsid w:val="006D12C2"/>
    <w:rsid w:val="006D1FEB"/>
    <w:rsid w:val="006D507C"/>
    <w:rsid w:val="006D53EE"/>
    <w:rsid w:val="006D757A"/>
    <w:rsid w:val="006E040D"/>
    <w:rsid w:val="006E2228"/>
    <w:rsid w:val="006E2D1D"/>
    <w:rsid w:val="006E3167"/>
    <w:rsid w:val="006E59F9"/>
    <w:rsid w:val="006E5A83"/>
    <w:rsid w:val="006F0021"/>
    <w:rsid w:val="006F1BC5"/>
    <w:rsid w:val="006F28A7"/>
    <w:rsid w:val="006F2E3F"/>
    <w:rsid w:val="006F651B"/>
    <w:rsid w:val="006F7150"/>
    <w:rsid w:val="006F7203"/>
    <w:rsid w:val="007001A2"/>
    <w:rsid w:val="00701A8C"/>
    <w:rsid w:val="007032F3"/>
    <w:rsid w:val="00703863"/>
    <w:rsid w:val="00703EDB"/>
    <w:rsid w:val="007041D9"/>
    <w:rsid w:val="0070474A"/>
    <w:rsid w:val="00704F89"/>
    <w:rsid w:val="0070526D"/>
    <w:rsid w:val="0070628F"/>
    <w:rsid w:val="007066C6"/>
    <w:rsid w:val="00706D4B"/>
    <w:rsid w:val="00710157"/>
    <w:rsid w:val="00721ECB"/>
    <w:rsid w:val="0072294E"/>
    <w:rsid w:val="00722FD8"/>
    <w:rsid w:val="00724C2B"/>
    <w:rsid w:val="00730794"/>
    <w:rsid w:val="0073131E"/>
    <w:rsid w:val="00732D55"/>
    <w:rsid w:val="00740083"/>
    <w:rsid w:val="00740901"/>
    <w:rsid w:val="00742289"/>
    <w:rsid w:val="00744ACD"/>
    <w:rsid w:val="00744F4B"/>
    <w:rsid w:val="00751788"/>
    <w:rsid w:val="00751B20"/>
    <w:rsid w:val="00751B72"/>
    <w:rsid w:val="007533DC"/>
    <w:rsid w:val="00755CCE"/>
    <w:rsid w:val="007565FF"/>
    <w:rsid w:val="007609C0"/>
    <w:rsid w:val="007630A7"/>
    <w:rsid w:val="00764C29"/>
    <w:rsid w:val="007668A5"/>
    <w:rsid w:val="0076778C"/>
    <w:rsid w:val="0076784C"/>
    <w:rsid w:val="00767CB3"/>
    <w:rsid w:val="00772D1C"/>
    <w:rsid w:val="00775250"/>
    <w:rsid w:val="007754E2"/>
    <w:rsid w:val="00776D20"/>
    <w:rsid w:val="007810A3"/>
    <w:rsid w:val="00781F29"/>
    <w:rsid w:val="00782529"/>
    <w:rsid w:val="00784C9D"/>
    <w:rsid w:val="00790133"/>
    <w:rsid w:val="00791EF6"/>
    <w:rsid w:val="00792850"/>
    <w:rsid w:val="007A1F47"/>
    <w:rsid w:val="007A2659"/>
    <w:rsid w:val="007A50A6"/>
    <w:rsid w:val="007A5CF6"/>
    <w:rsid w:val="007B2DB4"/>
    <w:rsid w:val="007B3106"/>
    <w:rsid w:val="007C0E73"/>
    <w:rsid w:val="007C11E6"/>
    <w:rsid w:val="007C27B6"/>
    <w:rsid w:val="007D2363"/>
    <w:rsid w:val="007D4A73"/>
    <w:rsid w:val="007D4BD5"/>
    <w:rsid w:val="007D71DF"/>
    <w:rsid w:val="007E19C2"/>
    <w:rsid w:val="007E1CD4"/>
    <w:rsid w:val="007E1DAE"/>
    <w:rsid w:val="007E6918"/>
    <w:rsid w:val="007F0294"/>
    <w:rsid w:val="007F3969"/>
    <w:rsid w:val="007F3F08"/>
    <w:rsid w:val="007F7E4B"/>
    <w:rsid w:val="00801938"/>
    <w:rsid w:val="00801CB9"/>
    <w:rsid w:val="0080207E"/>
    <w:rsid w:val="0080454E"/>
    <w:rsid w:val="0080593C"/>
    <w:rsid w:val="0080790E"/>
    <w:rsid w:val="0081068C"/>
    <w:rsid w:val="00812E17"/>
    <w:rsid w:val="00813854"/>
    <w:rsid w:val="0081470A"/>
    <w:rsid w:val="00820884"/>
    <w:rsid w:val="008229AB"/>
    <w:rsid w:val="00822EEA"/>
    <w:rsid w:val="008249B9"/>
    <w:rsid w:val="008257DE"/>
    <w:rsid w:val="008259E1"/>
    <w:rsid w:val="00830601"/>
    <w:rsid w:val="008348FB"/>
    <w:rsid w:val="00835188"/>
    <w:rsid w:val="0084283F"/>
    <w:rsid w:val="008446FD"/>
    <w:rsid w:val="008449EF"/>
    <w:rsid w:val="00844D2D"/>
    <w:rsid w:val="008457FA"/>
    <w:rsid w:val="00847D36"/>
    <w:rsid w:val="008518A7"/>
    <w:rsid w:val="00853B25"/>
    <w:rsid w:val="008556FF"/>
    <w:rsid w:val="00856415"/>
    <w:rsid w:val="00862B7E"/>
    <w:rsid w:val="00867613"/>
    <w:rsid w:val="00872360"/>
    <w:rsid w:val="00872EBC"/>
    <w:rsid w:val="0087478E"/>
    <w:rsid w:val="00875014"/>
    <w:rsid w:val="008822DC"/>
    <w:rsid w:val="00884D69"/>
    <w:rsid w:val="00885EB6"/>
    <w:rsid w:val="0088623D"/>
    <w:rsid w:val="00886799"/>
    <w:rsid w:val="00886C7E"/>
    <w:rsid w:val="00890AE9"/>
    <w:rsid w:val="008919C9"/>
    <w:rsid w:val="00894418"/>
    <w:rsid w:val="008944CC"/>
    <w:rsid w:val="008945AB"/>
    <w:rsid w:val="00895FA2"/>
    <w:rsid w:val="008A0184"/>
    <w:rsid w:val="008A19F6"/>
    <w:rsid w:val="008B0086"/>
    <w:rsid w:val="008B21AB"/>
    <w:rsid w:val="008B24A6"/>
    <w:rsid w:val="008B57D3"/>
    <w:rsid w:val="008B5927"/>
    <w:rsid w:val="008B5A63"/>
    <w:rsid w:val="008B5FFF"/>
    <w:rsid w:val="008B7665"/>
    <w:rsid w:val="008C0270"/>
    <w:rsid w:val="008C0AB8"/>
    <w:rsid w:val="008C333E"/>
    <w:rsid w:val="008C3AAF"/>
    <w:rsid w:val="008C48BD"/>
    <w:rsid w:val="008C4AE7"/>
    <w:rsid w:val="008C62DC"/>
    <w:rsid w:val="008C78B2"/>
    <w:rsid w:val="008D4257"/>
    <w:rsid w:val="008D5AA3"/>
    <w:rsid w:val="008D5CCE"/>
    <w:rsid w:val="008D75E3"/>
    <w:rsid w:val="008D7705"/>
    <w:rsid w:val="008D7A4E"/>
    <w:rsid w:val="008D7B30"/>
    <w:rsid w:val="008E0293"/>
    <w:rsid w:val="008E67F6"/>
    <w:rsid w:val="008E71CD"/>
    <w:rsid w:val="008F19C9"/>
    <w:rsid w:val="008F2456"/>
    <w:rsid w:val="008F33E2"/>
    <w:rsid w:val="008F49CA"/>
    <w:rsid w:val="008F54FF"/>
    <w:rsid w:val="008F6247"/>
    <w:rsid w:val="009000FA"/>
    <w:rsid w:val="00900830"/>
    <w:rsid w:val="00901E1B"/>
    <w:rsid w:val="00902047"/>
    <w:rsid w:val="009022A6"/>
    <w:rsid w:val="00903456"/>
    <w:rsid w:val="00905222"/>
    <w:rsid w:val="0090652E"/>
    <w:rsid w:val="00906B3C"/>
    <w:rsid w:val="009108FD"/>
    <w:rsid w:val="00911FD8"/>
    <w:rsid w:val="00912E49"/>
    <w:rsid w:val="00914720"/>
    <w:rsid w:val="009161AF"/>
    <w:rsid w:val="009163D2"/>
    <w:rsid w:val="00920E1E"/>
    <w:rsid w:val="009235AD"/>
    <w:rsid w:val="0092730C"/>
    <w:rsid w:val="00927577"/>
    <w:rsid w:val="00927FD6"/>
    <w:rsid w:val="009370D2"/>
    <w:rsid w:val="009420DD"/>
    <w:rsid w:val="00943B03"/>
    <w:rsid w:val="00951030"/>
    <w:rsid w:val="00952018"/>
    <w:rsid w:val="00952518"/>
    <w:rsid w:val="00952887"/>
    <w:rsid w:val="00952C8C"/>
    <w:rsid w:val="0095350C"/>
    <w:rsid w:val="00953D6F"/>
    <w:rsid w:val="0095490F"/>
    <w:rsid w:val="00954B93"/>
    <w:rsid w:val="009552DF"/>
    <w:rsid w:val="0095732C"/>
    <w:rsid w:val="00957FB7"/>
    <w:rsid w:val="00960BA6"/>
    <w:rsid w:val="00960E91"/>
    <w:rsid w:val="009634ED"/>
    <w:rsid w:val="009649AB"/>
    <w:rsid w:val="00966657"/>
    <w:rsid w:val="00970439"/>
    <w:rsid w:val="00970B4E"/>
    <w:rsid w:val="009721C0"/>
    <w:rsid w:val="00972A09"/>
    <w:rsid w:val="009731E4"/>
    <w:rsid w:val="00973985"/>
    <w:rsid w:val="00974D12"/>
    <w:rsid w:val="00980E9C"/>
    <w:rsid w:val="00982954"/>
    <w:rsid w:val="00982EAC"/>
    <w:rsid w:val="009848B1"/>
    <w:rsid w:val="009952C1"/>
    <w:rsid w:val="00996609"/>
    <w:rsid w:val="009A2B3F"/>
    <w:rsid w:val="009A3E1B"/>
    <w:rsid w:val="009A58B8"/>
    <w:rsid w:val="009A6DF3"/>
    <w:rsid w:val="009B03F9"/>
    <w:rsid w:val="009B189C"/>
    <w:rsid w:val="009B3ED8"/>
    <w:rsid w:val="009B4FA8"/>
    <w:rsid w:val="009B503A"/>
    <w:rsid w:val="009B6F89"/>
    <w:rsid w:val="009B74A0"/>
    <w:rsid w:val="009C2183"/>
    <w:rsid w:val="009C4648"/>
    <w:rsid w:val="009C7B99"/>
    <w:rsid w:val="009D03B8"/>
    <w:rsid w:val="009D0A74"/>
    <w:rsid w:val="009D2D6A"/>
    <w:rsid w:val="009D40E7"/>
    <w:rsid w:val="009D4E89"/>
    <w:rsid w:val="009D7DF5"/>
    <w:rsid w:val="009E1A31"/>
    <w:rsid w:val="009E30B3"/>
    <w:rsid w:val="009E363E"/>
    <w:rsid w:val="009E3B65"/>
    <w:rsid w:val="009E3D45"/>
    <w:rsid w:val="009E3F5B"/>
    <w:rsid w:val="009E72AC"/>
    <w:rsid w:val="009E79A0"/>
    <w:rsid w:val="009F0122"/>
    <w:rsid w:val="009F0E80"/>
    <w:rsid w:val="009F1A5D"/>
    <w:rsid w:val="009F1AD8"/>
    <w:rsid w:val="009F640B"/>
    <w:rsid w:val="009F645A"/>
    <w:rsid w:val="009F6E13"/>
    <w:rsid w:val="009F71FB"/>
    <w:rsid w:val="00A00277"/>
    <w:rsid w:val="00A01787"/>
    <w:rsid w:val="00A02600"/>
    <w:rsid w:val="00A03BE7"/>
    <w:rsid w:val="00A061A4"/>
    <w:rsid w:val="00A104F1"/>
    <w:rsid w:val="00A11A28"/>
    <w:rsid w:val="00A11AB5"/>
    <w:rsid w:val="00A15B12"/>
    <w:rsid w:val="00A15D69"/>
    <w:rsid w:val="00A200E3"/>
    <w:rsid w:val="00A20846"/>
    <w:rsid w:val="00A22A9B"/>
    <w:rsid w:val="00A23317"/>
    <w:rsid w:val="00A2395E"/>
    <w:rsid w:val="00A24AB1"/>
    <w:rsid w:val="00A25395"/>
    <w:rsid w:val="00A263C9"/>
    <w:rsid w:val="00A26DCD"/>
    <w:rsid w:val="00A349E5"/>
    <w:rsid w:val="00A349F2"/>
    <w:rsid w:val="00A41B2F"/>
    <w:rsid w:val="00A4367C"/>
    <w:rsid w:val="00A44A65"/>
    <w:rsid w:val="00A457A9"/>
    <w:rsid w:val="00A50987"/>
    <w:rsid w:val="00A51F42"/>
    <w:rsid w:val="00A5262F"/>
    <w:rsid w:val="00A5267B"/>
    <w:rsid w:val="00A547CF"/>
    <w:rsid w:val="00A54821"/>
    <w:rsid w:val="00A54AA4"/>
    <w:rsid w:val="00A55C58"/>
    <w:rsid w:val="00A56120"/>
    <w:rsid w:val="00A568CA"/>
    <w:rsid w:val="00A5771C"/>
    <w:rsid w:val="00A60225"/>
    <w:rsid w:val="00A6149D"/>
    <w:rsid w:val="00A6685A"/>
    <w:rsid w:val="00A6688C"/>
    <w:rsid w:val="00A679EA"/>
    <w:rsid w:val="00A679ED"/>
    <w:rsid w:val="00A72954"/>
    <w:rsid w:val="00A72CDA"/>
    <w:rsid w:val="00A7321F"/>
    <w:rsid w:val="00A75002"/>
    <w:rsid w:val="00A75274"/>
    <w:rsid w:val="00A816DE"/>
    <w:rsid w:val="00A81A59"/>
    <w:rsid w:val="00A86220"/>
    <w:rsid w:val="00A8768E"/>
    <w:rsid w:val="00A90138"/>
    <w:rsid w:val="00A9045C"/>
    <w:rsid w:val="00A94A4E"/>
    <w:rsid w:val="00A95CB4"/>
    <w:rsid w:val="00A97F64"/>
    <w:rsid w:val="00AA0946"/>
    <w:rsid w:val="00AA163A"/>
    <w:rsid w:val="00AA2A1C"/>
    <w:rsid w:val="00AA4730"/>
    <w:rsid w:val="00AA6FDF"/>
    <w:rsid w:val="00AB0DD0"/>
    <w:rsid w:val="00AB1526"/>
    <w:rsid w:val="00AB16A6"/>
    <w:rsid w:val="00AB3A5F"/>
    <w:rsid w:val="00AB4515"/>
    <w:rsid w:val="00AB4ACE"/>
    <w:rsid w:val="00AB7755"/>
    <w:rsid w:val="00AC070C"/>
    <w:rsid w:val="00AC16DE"/>
    <w:rsid w:val="00AC1AE1"/>
    <w:rsid w:val="00AC210B"/>
    <w:rsid w:val="00AC3D0E"/>
    <w:rsid w:val="00AC6345"/>
    <w:rsid w:val="00AD024E"/>
    <w:rsid w:val="00AD0301"/>
    <w:rsid w:val="00AD08FC"/>
    <w:rsid w:val="00AD0E60"/>
    <w:rsid w:val="00AD1DAF"/>
    <w:rsid w:val="00AD2E6C"/>
    <w:rsid w:val="00AD3019"/>
    <w:rsid w:val="00AD789A"/>
    <w:rsid w:val="00AE3273"/>
    <w:rsid w:val="00AE3331"/>
    <w:rsid w:val="00AE39F8"/>
    <w:rsid w:val="00AE43E2"/>
    <w:rsid w:val="00AE4CBA"/>
    <w:rsid w:val="00AF1004"/>
    <w:rsid w:val="00AF1648"/>
    <w:rsid w:val="00AF2BAC"/>
    <w:rsid w:val="00AF5508"/>
    <w:rsid w:val="00AF5861"/>
    <w:rsid w:val="00AF59A8"/>
    <w:rsid w:val="00AF6073"/>
    <w:rsid w:val="00AF683A"/>
    <w:rsid w:val="00B009EB"/>
    <w:rsid w:val="00B00C02"/>
    <w:rsid w:val="00B00C07"/>
    <w:rsid w:val="00B0317E"/>
    <w:rsid w:val="00B054D3"/>
    <w:rsid w:val="00B06413"/>
    <w:rsid w:val="00B06D93"/>
    <w:rsid w:val="00B100C7"/>
    <w:rsid w:val="00B111DE"/>
    <w:rsid w:val="00B154FB"/>
    <w:rsid w:val="00B227E2"/>
    <w:rsid w:val="00B229A8"/>
    <w:rsid w:val="00B2425F"/>
    <w:rsid w:val="00B242F9"/>
    <w:rsid w:val="00B2714C"/>
    <w:rsid w:val="00B311AA"/>
    <w:rsid w:val="00B3136C"/>
    <w:rsid w:val="00B33590"/>
    <w:rsid w:val="00B34522"/>
    <w:rsid w:val="00B35FA0"/>
    <w:rsid w:val="00B40E05"/>
    <w:rsid w:val="00B43282"/>
    <w:rsid w:val="00B445D3"/>
    <w:rsid w:val="00B44924"/>
    <w:rsid w:val="00B45ECC"/>
    <w:rsid w:val="00B47A92"/>
    <w:rsid w:val="00B47B2B"/>
    <w:rsid w:val="00B51F41"/>
    <w:rsid w:val="00B5205B"/>
    <w:rsid w:val="00B53E26"/>
    <w:rsid w:val="00B5424A"/>
    <w:rsid w:val="00B55217"/>
    <w:rsid w:val="00B55B21"/>
    <w:rsid w:val="00B56599"/>
    <w:rsid w:val="00B56666"/>
    <w:rsid w:val="00B57651"/>
    <w:rsid w:val="00B60CF4"/>
    <w:rsid w:val="00B62038"/>
    <w:rsid w:val="00B62A00"/>
    <w:rsid w:val="00B63ED5"/>
    <w:rsid w:val="00B64D45"/>
    <w:rsid w:val="00B64D7B"/>
    <w:rsid w:val="00B6710A"/>
    <w:rsid w:val="00B679D9"/>
    <w:rsid w:val="00B7209F"/>
    <w:rsid w:val="00B7279B"/>
    <w:rsid w:val="00B74B1C"/>
    <w:rsid w:val="00B74EC0"/>
    <w:rsid w:val="00B80730"/>
    <w:rsid w:val="00B8107E"/>
    <w:rsid w:val="00B810BA"/>
    <w:rsid w:val="00B8337E"/>
    <w:rsid w:val="00B83ACC"/>
    <w:rsid w:val="00B83F11"/>
    <w:rsid w:val="00B92695"/>
    <w:rsid w:val="00B92A39"/>
    <w:rsid w:val="00B92CF3"/>
    <w:rsid w:val="00B94EBC"/>
    <w:rsid w:val="00B956F0"/>
    <w:rsid w:val="00B969BC"/>
    <w:rsid w:val="00B96B68"/>
    <w:rsid w:val="00B975E9"/>
    <w:rsid w:val="00B978E3"/>
    <w:rsid w:val="00B97948"/>
    <w:rsid w:val="00BA060D"/>
    <w:rsid w:val="00BA09D9"/>
    <w:rsid w:val="00BA31B7"/>
    <w:rsid w:val="00BA5F07"/>
    <w:rsid w:val="00BB152E"/>
    <w:rsid w:val="00BB211C"/>
    <w:rsid w:val="00BB35B0"/>
    <w:rsid w:val="00BB42F5"/>
    <w:rsid w:val="00BB6C1A"/>
    <w:rsid w:val="00BC2084"/>
    <w:rsid w:val="00BC2D57"/>
    <w:rsid w:val="00BC3013"/>
    <w:rsid w:val="00BC38D1"/>
    <w:rsid w:val="00BC49CD"/>
    <w:rsid w:val="00BC58D4"/>
    <w:rsid w:val="00BC767E"/>
    <w:rsid w:val="00BD2D64"/>
    <w:rsid w:val="00BD431F"/>
    <w:rsid w:val="00BD672D"/>
    <w:rsid w:val="00BD6C89"/>
    <w:rsid w:val="00BD777A"/>
    <w:rsid w:val="00BD7825"/>
    <w:rsid w:val="00BE0192"/>
    <w:rsid w:val="00BE38E6"/>
    <w:rsid w:val="00BE3CB0"/>
    <w:rsid w:val="00BE4CD6"/>
    <w:rsid w:val="00BE4DD6"/>
    <w:rsid w:val="00BE6214"/>
    <w:rsid w:val="00BE77CF"/>
    <w:rsid w:val="00BE7DF8"/>
    <w:rsid w:val="00BF00C9"/>
    <w:rsid w:val="00BF109E"/>
    <w:rsid w:val="00BF1A08"/>
    <w:rsid w:val="00BF291C"/>
    <w:rsid w:val="00BF368B"/>
    <w:rsid w:val="00BF3C82"/>
    <w:rsid w:val="00BF3E86"/>
    <w:rsid w:val="00BF5360"/>
    <w:rsid w:val="00BF7071"/>
    <w:rsid w:val="00BF76FA"/>
    <w:rsid w:val="00C01964"/>
    <w:rsid w:val="00C024EB"/>
    <w:rsid w:val="00C0320E"/>
    <w:rsid w:val="00C04B2D"/>
    <w:rsid w:val="00C102E1"/>
    <w:rsid w:val="00C109FA"/>
    <w:rsid w:val="00C112A6"/>
    <w:rsid w:val="00C12971"/>
    <w:rsid w:val="00C143E3"/>
    <w:rsid w:val="00C14951"/>
    <w:rsid w:val="00C16A76"/>
    <w:rsid w:val="00C20B6A"/>
    <w:rsid w:val="00C23BE3"/>
    <w:rsid w:val="00C252B4"/>
    <w:rsid w:val="00C25E9E"/>
    <w:rsid w:val="00C313B4"/>
    <w:rsid w:val="00C31884"/>
    <w:rsid w:val="00C31D9C"/>
    <w:rsid w:val="00C34E0C"/>
    <w:rsid w:val="00C41060"/>
    <w:rsid w:val="00C413CD"/>
    <w:rsid w:val="00C41AC7"/>
    <w:rsid w:val="00C41F73"/>
    <w:rsid w:val="00C45E71"/>
    <w:rsid w:val="00C47F3D"/>
    <w:rsid w:val="00C50425"/>
    <w:rsid w:val="00C50814"/>
    <w:rsid w:val="00C522A9"/>
    <w:rsid w:val="00C5308B"/>
    <w:rsid w:val="00C60021"/>
    <w:rsid w:val="00C6053F"/>
    <w:rsid w:val="00C6299C"/>
    <w:rsid w:val="00C62EF9"/>
    <w:rsid w:val="00C63546"/>
    <w:rsid w:val="00C649FC"/>
    <w:rsid w:val="00C64A2B"/>
    <w:rsid w:val="00C6540B"/>
    <w:rsid w:val="00C6788E"/>
    <w:rsid w:val="00C715C2"/>
    <w:rsid w:val="00C7213E"/>
    <w:rsid w:val="00C75FCE"/>
    <w:rsid w:val="00C76FF7"/>
    <w:rsid w:val="00C77F83"/>
    <w:rsid w:val="00C822CA"/>
    <w:rsid w:val="00C8699D"/>
    <w:rsid w:val="00C86EE0"/>
    <w:rsid w:val="00C90806"/>
    <w:rsid w:val="00C91901"/>
    <w:rsid w:val="00C91F0F"/>
    <w:rsid w:val="00C944FE"/>
    <w:rsid w:val="00C94DA7"/>
    <w:rsid w:val="00C9532A"/>
    <w:rsid w:val="00C97EB3"/>
    <w:rsid w:val="00CA158E"/>
    <w:rsid w:val="00CA1E56"/>
    <w:rsid w:val="00CA2CCC"/>
    <w:rsid w:val="00CA5DC5"/>
    <w:rsid w:val="00CA6FEE"/>
    <w:rsid w:val="00CA78E2"/>
    <w:rsid w:val="00CA7B4E"/>
    <w:rsid w:val="00CB0B7A"/>
    <w:rsid w:val="00CB28A6"/>
    <w:rsid w:val="00CB7453"/>
    <w:rsid w:val="00CC03E9"/>
    <w:rsid w:val="00CC238C"/>
    <w:rsid w:val="00CC278A"/>
    <w:rsid w:val="00CC4DE0"/>
    <w:rsid w:val="00CC63EC"/>
    <w:rsid w:val="00CC717C"/>
    <w:rsid w:val="00CD038D"/>
    <w:rsid w:val="00CD13A2"/>
    <w:rsid w:val="00CD2CF1"/>
    <w:rsid w:val="00CD6A47"/>
    <w:rsid w:val="00CD7F19"/>
    <w:rsid w:val="00CE012E"/>
    <w:rsid w:val="00CE297E"/>
    <w:rsid w:val="00CF205B"/>
    <w:rsid w:val="00CF31B5"/>
    <w:rsid w:val="00CF431C"/>
    <w:rsid w:val="00CF55EB"/>
    <w:rsid w:val="00CF6AE8"/>
    <w:rsid w:val="00D00BC4"/>
    <w:rsid w:val="00D0130D"/>
    <w:rsid w:val="00D02353"/>
    <w:rsid w:val="00D03C10"/>
    <w:rsid w:val="00D0573B"/>
    <w:rsid w:val="00D068C2"/>
    <w:rsid w:val="00D10AED"/>
    <w:rsid w:val="00D11307"/>
    <w:rsid w:val="00D1241E"/>
    <w:rsid w:val="00D12B83"/>
    <w:rsid w:val="00D12F31"/>
    <w:rsid w:val="00D14088"/>
    <w:rsid w:val="00D15786"/>
    <w:rsid w:val="00D16B45"/>
    <w:rsid w:val="00D17A15"/>
    <w:rsid w:val="00D20303"/>
    <w:rsid w:val="00D21547"/>
    <w:rsid w:val="00D22159"/>
    <w:rsid w:val="00D24A92"/>
    <w:rsid w:val="00D2593A"/>
    <w:rsid w:val="00D25D2E"/>
    <w:rsid w:val="00D26B7A"/>
    <w:rsid w:val="00D274F6"/>
    <w:rsid w:val="00D27B0C"/>
    <w:rsid w:val="00D32A0B"/>
    <w:rsid w:val="00D33DF6"/>
    <w:rsid w:val="00D34DF3"/>
    <w:rsid w:val="00D36935"/>
    <w:rsid w:val="00D36A49"/>
    <w:rsid w:val="00D41B2E"/>
    <w:rsid w:val="00D421D3"/>
    <w:rsid w:val="00D44F45"/>
    <w:rsid w:val="00D466FF"/>
    <w:rsid w:val="00D468A1"/>
    <w:rsid w:val="00D47410"/>
    <w:rsid w:val="00D52282"/>
    <w:rsid w:val="00D523F0"/>
    <w:rsid w:val="00D52D2B"/>
    <w:rsid w:val="00D54122"/>
    <w:rsid w:val="00D54B2B"/>
    <w:rsid w:val="00D563E5"/>
    <w:rsid w:val="00D5709A"/>
    <w:rsid w:val="00D576CE"/>
    <w:rsid w:val="00D60CB9"/>
    <w:rsid w:val="00D62ECE"/>
    <w:rsid w:val="00D648C9"/>
    <w:rsid w:val="00D65BB2"/>
    <w:rsid w:val="00D67BAE"/>
    <w:rsid w:val="00D71EA3"/>
    <w:rsid w:val="00D76F39"/>
    <w:rsid w:val="00D7769A"/>
    <w:rsid w:val="00D80B94"/>
    <w:rsid w:val="00D83D69"/>
    <w:rsid w:val="00D84557"/>
    <w:rsid w:val="00D86C40"/>
    <w:rsid w:val="00D87205"/>
    <w:rsid w:val="00D90247"/>
    <w:rsid w:val="00D90FD8"/>
    <w:rsid w:val="00D91124"/>
    <w:rsid w:val="00D926D4"/>
    <w:rsid w:val="00D944A9"/>
    <w:rsid w:val="00D95F89"/>
    <w:rsid w:val="00D97840"/>
    <w:rsid w:val="00D97C65"/>
    <w:rsid w:val="00D97FDC"/>
    <w:rsid w:val="00DA0C6A"/>
    <w:rsid w:val="00DA0D99"/>
    <w:rsid w:val="00DA111E"/>
    <w:rsid w:val="00DA22CB"/>
    <w:rsid w:val="00DA41D3"/>
    <w:rsid w:val="00DA5CD7"/>
    <w:rsid w:val="00DA6722"/>
    <w:rsid w:val="00DB2E28"/>
    <w:rsid w:val="00DB5019"/>
    <w:rsid w:val="00DB5696"/>
    <w:rsid w:val="00DB61D9"/>
    <w:rsid w:val="00DC032B"/>
    <w:rsid w:val="00DC09EE"/>
    <w:rsid w:val="00DC0EFE"/>
    <w:rsid w:val="00DC2534"/>
    <w:rsid w:val="00DC3681"/>
    <w:rsid w:val="00DC3928"/>
    <w:rsid w:val="00DC4F7D"/>
    <w:rsid w:val="00DC5170"/>
    <w:rsid w:val="00DC7CC5"/>
    <w:rsid w:val="00DC7DD5"/>
    <w:rsid w:val="00DD1498"/>
    <w:rsid w:val="00DD16B3"/>
    <w:rsid w:val="00DD196B"/>
    <w:rsid w:val="00DD277F"/>
    <w:rsid w:val="00DD3CF7"/>
    <w:rsid w:val="00DD4D59"/>
    <w:rsid w:val="00DD613F"/>
    <w:rsid w:val="00DD6476"/>
    <w:rsid w:val="00DE044A"/>
    <w:rsid w:val="00DE133D"/>
    <w:rsid w:val="00DE1F8F"/>
    <w:rsid w:val="00DE41DD"/>
    <w:rsid w:val="00DE463A"/>
    <w:rsid w:val="00DE6719"/>
    <w:rsid w:val="00DE6E24"/>
    <w:rsid w:val="00DE7A77"/>
    <w:rsid w:val="00DF2614"/>
    <w:rsid w:val="00DF4C9C"/>
    <w:rsid w:val="00E00EAF"/>
    <w:rsid w:val="00E02DED"/>
    <w:rsid w:val="00E034BC"/>
    <w:rsid w:val="00E0675C"/>
    <w:rsid w:val="00E07F77"/>
    <w:rsid w:val="00E1363D"/>
    <w:rsid w:val="00E144EF"/>
    <w:rsid w:val="00E154F7"/>
    <w:rsid w:val="00E15C3B"/>
    <w:rsid w:val="00E16A4B"/>
    <w:rsid w:val="00E2275F"/>
    <w:rsid w:val="00E24ABD"/>
    <w:rsid w:val="00E24C46"/>
    <w:rsid w:val="00E25B8D"/>
    <w:rsid w:val="00E25D0D"/>
    <w:rsid w:val="00E26AEB"/>
    <w:rsid w:val="00E307CE"/>
    <w:rsid w:val="00E35D78"/>
    <w:rsid w:val="00E36CBE"/>
    <w:rsid w:val="00E41EEC"/>
    <w:rsid w:val="00E43252"/>
    <w:rsid w:val="00E44AB0"/>
    <w:rsid w:val="00E4662B"/>
    <w:rsid w:val="00E47CC9"/>
    <w:rsid w:val="00E50ECB"/>
    <w:rsid w:val="00E512EB"/>
    <w:rsid w:val="00E51D4D"/>
    <w:rsid w:val="00E53B23"/>
    <w:rsid w:val="00E54411"/>
    <w:rsid w:val="00E544F6"/>
    <w:rsid w:val="00E550F4"/>
    <w:rsid w:val="00E559E4"/>
    <w:rsid w:val="00E5689C"/>
    <w:rsid w:val="00E601E8"/>
    <w:rsid w:val="00E6044F"/>
    <w:rsid w:val="00E61476"/>
    <w:rsid w:val="00E66D31"/>
    <w:rsid w:val="00E708F3"/>
    <w:rsid w:val="00E726E1"/>
    <w:rsid w:val="00E743EA"/>
    <w:rsid w:val="00E744E8"/>
    <w:rsid w:val="00E76375"/>
    <w:rsid w:val="00E81AE6"/>
    <w:rsid w:val="00E842EB"/>
    <w:rsid w:val="00E845FA"/>
    <w:rsid w:val="00E846E8"/>
    <w:rsid w:val="00E87525"/>
    <w:rsid w:val="00E9093A"/>
    <w:rsid w:val="00E91950"/>
    <w:rsid w:val="00E91CFB"/>
    <w:rsid w:val="00E92D7A"/>
    <w:rsid w:val="00E948D1"/>
    <w:rsid w:val="00E959AE"/>
    <w:rsid w:val="00E97467"/>
    <w:rsid w:val="00EA11F8"/>
    <w:rsid w:val="00EA253B"/>
    <w:rsid w:val="00EA29BE"/>
    <w:rsid w:val="00EA3DE5"/>
    <w:rsid w:val="00EA73D7"/>
    <w:rsid w:val="00EB0629"/>
    <w:rsid w:val="00EB1765"/>
    <w:rsid w:val="00EB4305"/>
    <w:rsid w:val="00EC1B05"/>
    <w:rsid w:val="00EC20AE"/>
    <w:rsid w:val="00EC2BE3"/>
    <w:rsid w:val="00EC2EAB"/>
    <w:rsid w:val="00EC48E9"/>
    <w:rsid w:val="00EC4D4E"/>
    <w:rsid w:val="00EC75DF"/>
    <w:rsid w:val="00EC7844"/>
    <w:rsid w:val="00ED1596"/>
    <w:rsid w:val="00ED2738"/>
    <w:rsid w:val="00ED4C5B"/>
    <w:rsid w:val="00ED5650"/>
    <w:rsid w:val="00ED56B7"/>
    <w:rsid w:val="00ED6CFB"/>
    <w:rsid w:val="00EE0465"/>
    <w:rsid w:val="00EE3848"/>
    <w:rsid w:val="00EE4563"/>
    <w:rsid w:val="00EE4581"/>
    <w:rsid w:val="00EE5FFB"/>
    <w:rsid w:val="00EE6D44"/>
    <w:rsid w:val="00EE7AC4"/>
    <w:rsid w:val="00EF1221"/>
    <w:rsid w:val="00EF2486"/>
    <w:rsid w:val="00EF35B7"/>
    <w:rsid w:val="00EF394F"/>
    <w:rsid w:val="00EF3D95"/>
    <w:rsid w:val="00EF4A9D"/>
    <w:rsid w:val="00EF5E72"/>
    <w:rsid w:val="00F01C75"/>
    <w:rsid w:val="00F02357"/>
    <w:rsid w:val="00F032BB"/>
    <w:rsid w:val="00F035EB"/>
    <w:rsid w:val="00F03FBF"/>
    <w:rsid w:val="00F067B2"/>
    <w:rsid w:val="00F139A9"/>
    <w:rsid w:val="00F1409D"/>
    <w:rsid w:val="00F15F4E"/>
    <w:rsid w:val="00F1602D"/>
    <w:rsid w:val="00F16FDA"/>
    <w:rsid w:val="00F210AB"/>
    <w:rsid w:val="00F218C0"/>
    <w:rsid w:val="00F24978"/>
    <w:rsid w:val="00F24B9F"/>
    <w:rsid w:val="00F24EA1"/>
    <w:rsid w:val="00F24F0C"/>
    <w:rsid w:val="00F319B9"/>
    <w:rsid w:val="00F330B2"/>
    <w:rsid w:val="00F33916"/>
    <w:rsid w:val="00F374B2"/>
    <w:rsid w:val="00F45D33"/>
    <w:rsid w:val="00F461BB"/>
    <w:rsid w:val="00F505D9"/>
    <w:rsid w:val="00F50ADB"/>
    <w:rsid w:val="00F57BCF"/>
    <w:rsid w:val="00F61E22"/>
    <w:rsid w:val="00F61E70"/>
    <w:rsid w:val="00F62EA6"/>
    <w:rsid w:val="00F63C81"/>
    <w:rsid w:val="00F65D9C"/>
    <w:rsid w:val="00F669CA"/>
    <w:rsid w:val="00F66D91"/>
    <w:rsid w:val="00F7264C"/>
    <w:rsid w:val="00F7330C"/>
    <w:rsid w:val="00F73627"/>
    <w:rsid w:val="00F74620"/>
    <w:rsid w:val="00F75531"/>
    <w:rsid w:val="00F756E7"/>
    <w:rsid w:val="00F75D62"/>
    <w:rsid w:val="00F76C25"/>
    <w:rsid w:val="00F77C6F"/>
    <w:rsid w:val="00F77DE0"/>
    <w:rsid w:val="00F8100F"/>
    <w:rsid w:val="00F817AF"/>
    <w:rsid w:val="00F81BDF"/>
    <w:rsid w:val="00F855BC"/>
    <w:rsid w:val="00F86273"/>
    <w:rsid w:val="00F8713F"/>
    <w:rsid w:val="00F87964"/>
    <w:rsid w:val="00F9073B"/>
    <w:rsid w:val="00F91F59"/>
    <w:rsid w:val="00F92B42"/>
    <w:rsid w:val="00F92EB2"/>
    <w:rsid w:val="00F932A3"/>
    <w:rsid w:val="00F946DC"/>
    <w:rsid w:val="00F97598"/>
    <w:rsid w:val="00FA0C39"/>
    <w:rsid w:val="00FA10CA"/>
    <w:rsid w:val="00FA1BE0"/>
    <w:rsid w:val="00FA1D3E"/>
    <w:rsid w:val="00FA39C3"/>
    <w:rsid w:val="00FA4035"/>
    <w:rsid w:val="00FA4AE4"/>
    <w:rsid w:val="00FA70CC"/>
    <w:rsid w:val="00FB0959"/>
    <w:rsid w:val="00FB0BE0"/>
    <w:rsid w:val="00FB3CD0"/>
    <w:rsid w:val="00FB6576"/>
    <w:rsid w:val="00FB7927"/>
    <w:rsid w:val="00FC054C"/>
    <w:rsid w:val="00FC0786"/>
    <w:rsid w:val="00FC5ED2"/>
    <w:rsid w:val="00FC70D2"/>
    <w:rsid w:val="00FC7695"/>
    <w:rsid w:val="00FC7793"/>
    <w:rsid w:val="00FD0387"/>
    <w:rsid w:val="00FD0A3B"/>
    <w:rsid w:val="00FD0E38"/>
    <w:rsid w:val="00FD3480"/>
    <w:rsid w:val="00FD3DED"/>
    <w:rsid w:val="00FD4B22"/>
    <w:rsid w:val="00FD4F40"/>
    <w:rsid w:val="00FD6283"/>
    <w:rsid w:val="00FE038E"/>
    <w:rsid w:val="00FE1800"/>
    <w:rsid w:val="00FE68AF"/>
    <w:rsid w:val="00FE6DFA"/>
    <w:rsid w:val="00FF02D0"/>
    <w:rsid w:val="00FF1D7B"/>
    <w:rsid w:val="00FF271B"/>
    <w:rsid w:val="00FF4878"/>
    <w:rsid w:val="00FF4D71"/>
    <w:rsid w:val="00FF4DC7"/>
    <w:rsid w:val="00FF5AE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652E5C75"/>
  <w15:docId w15:val="{1034ED0E-2652-4065-BFE5-B1001CC3D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0573B"/>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indented">
    <w:name w:val="SO Final hyperlink (first 2pt above) indented"/>
    <w:basedOn w:val="Normal"/>
    <w:qFormat/>
    <w:rsid w:val="003B41B2"/>
    <w:pPr>
      <w:spacing w:before="40"/>
      <w:ind w:left="170"/>
    </w:pPr>
    <w:rPr>
      <w:sz w:val="18"/>
      <w:szCs w:val="18"/>
    </w:rPr>
  </w:style>
  <w:style w:type="paragraph" w:customStyle="1" w:styleId="SOFinalCoverHeading3">
    <w:name w:val="SO Final Cover Heading 3"/>
    <w:basedOn w:val="Normal"/>
    <w:rsid w:val="00D0573B"/>
    <w:pPr>
      <w:spacing w:before="240"/>
      <w:ind w:left="1469"/>
    </w:pPr>
    <w:rPr>
      <w:rFonts w:ascii="Roboto Medium" w:hAnsi="Roboto Medium"/>
      <w:color w:val="FFFFFF" w:themeColor="background1"/>
      <w:sz w:val="22"/>
      <w:szCs w:val="22"/>
    </w:rPr>
  </w:style>
  <w:style w:type="paragraph" w:customStyle="1" w:styleId="SOFinalhyperlinkfirst2ptabove">
    <w:name w:val="SO Final hyperlink (first 2 pt above)"/>
    <w:basedOn w:val="SOFinalhyperlinkfirst2ptaboveindented"/>
    <w:next w:val="Normal"/>
    <w:link w:val="SOFinalhyperlinkfirst2ptaboveChar"/>
    <w:qFormat/>
    <w:rsid w:val="003B41B2"/>
    <w:pPr>
      <w:ind w:left="0"/>
    </w:pPr>
    <w:rPr>
      <w:rFonts w:eastAsia="Times New Roman"/>
      <w:color w:val="000000"/>
      <w:lang w:val="en-US" w:eastAsia="en-US"/>
    </w:rPr>
  </w:style>
  <w:style w:type="paragraph" w:customStyle="1" w:styleId="SOFinalImprintText">
    <w:name w:val="SO Final Imprint Text"/>
    <w:rsid w:val="00D0573B"/>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D0573B"/>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D0573B"/>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D0573B"/>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D0573B"/>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D0573B"/>
    <w:rPr>
      <w:rFonts w:ascii="Roboto Light" w:eastAsia="Times New Roman" w:hAnsi="Roboto Light"/>
      <w:lang w:val="en-US" w:eastAsia="en-US" w:bidi="ar-SA"/>
    </w:rPr>
  </w:style>
  <w:style w:type="paragraph" w:customStyle="1" w:styleId="SOFinalContents3">
    <w:name w:val="SO Final Contents 3"/>
    <w:autoRedefine/>
    <w:rsid w:val="00D0573B"/>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D0573B"/>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D0573B"/>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D0573B"/>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D0573B"/>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D0573B"/>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D0573B"/>
    <w:pPr>
      <w:numPr>
        <w:numId w:val="28"/>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D0573B"/>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D0573B"/>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D0573B"/>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D0573B"/>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D0573B"/>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D0573B"/>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D0573B"/>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D0573B"/>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D0573B"/>
    <w:tblPr/>
  </w:style>
  <w:style w:type="paragraph" w:customStyle="1" w:styleId="SoFinalSectionHead">
    <w:name w:val="So Final Section Head"/>
    <w:rsid w:val="00D0573B"/>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D0573B"/>
    <w:pPr>
      <w:spacing w:before="0"/>
    </w:pPr>
  </w:style>
  <w:style w:type="paragraph" w:customStyle="1" w:styleId="SOFinalNumbering">
    <w:name w:val="SO Final Numbering"/>
    <w:rsid w:val="00D0573B"/>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D0573B"/>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D0573B"/>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D0573B"/>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D0573B"/>
    <w:rPr>
      <w:rFonts w:ascii="Roboto Medium" w:eastAsia="Times New Roman" w:hAnsi="Roboto Medium"/>
      <w:i/>
      <w:color w:val="000000"/>
      <w:sz w:val="22"/>
      <w:szCs w:val="24"/>
      <w:lang w:val="en-US" w:eastAsia="en-US" w:bidi="ar-SA"/>
    </w:rPr>
  </w:style>
  <w:style w:type="paragraph" w:customStyle="1" w:styleId="SOFinalHead6TOP">
    <w:name w:val="SO Final Head 6 TOP"/>
    <w:rsid w:val="00D0573B"/>
    <w:rPr>
      <w:rFonts w:ascii="Roboto Light" w:eastAsia="Times New Roman" w:hAnsi="Roboto Light"/>
      <w:i/>
      <w:color w:val="000000"/>
      <w:szCs w:val="24"/>
      <w:lang w:val="en-US" w:eastAsia="en-US" w:bidi="ar-SA"/>
    </w:rPr>
  </w:style>
  <w:style w:type="paragraph" w:customStyle="1" w:styleId="SOFinalHead6">
    <w:name w:val="SO Final Head 6"/>
    <w:rsid w:val="00D0573B"/>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D0573B"/>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D0573B"/>
    <w:tblPr>
      <w:jc w:val="center"/>
    </w:tblPr>
    <w:trPr>
      <w:cantSplit/>
      <w:jc w:val="center"/>
    </w:trPr>
    <w:tcPr>
      <w:tcMar>
        <w:bottom w:w="0" w:type="dxa"/>
      </w:tcMar>
    </w:tcPr>
  </w:style>
  <w:style w:type="paragraph" w:customStyle="1" w:styleId="SOFinalContentTableHead2">
    <w:name w:val="SO Final Content Table Head 2"/>
    <w:rsid w:val="00D0573B"/>
    <w:pPr>
      <w:spacing w:after="120"/>
      <w:jc w:val="center"/>
    </w:pPr>
    <w:rPr>
      <w:rFonts w:ascii="Roboto Medium" w:hAnsi="Roboto Medium"/>
      <w:sz w:val="24"/>
      <w:szCs w:val="24"/>
      <w:lang w:bidi="ar-SA"/>
    </w:rPr>
  </w:style>
  <w:style w:type="paragraph" w:customStyle="1" w:styleId="SOFinalHead5TOP">
    <w:name w:val="SO Final Head 5 TOP"/>
    <w:basedOn w:val="SOFinalHead5"/>
    <w:rsid w:val="00D0573B"/>
    <w:pPr>
      <w:spacing w:before="0"/>
    </w:pPr>
  </w:style>
  <w:style w:type="paragraph" w:customStyle="1" w:styleId="SOFinalHeaderIntroStage1Line">
    <w:name w:val="SO Final Header Intro &amp; Stage 1 Line"/>
    <w:rsid w:val="00D0573B"/>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D0573B"/>
    <w:pPr>
      <w:spacing w:before="0"/>
    </w:pPr>
  </w:style>
  <w:style w:type="paragraph" w:customStyle="1" w:styleId="SOFinalBulletsIndented">
    <w:name w:val="SO Final Bullets Indented"/>
    <w:rsid w:val="00D0573B"/>
    <w:pPr>
      <w:numPr>
        <w:numId w:val="27"/>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D0573B"/>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D0573B"/>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D0573B"/>
    <w:rPr>
      <w:rFonts w:ascii="Roboto Medium" w:hAnsi="Roboto Medium"/>
      <w:color w:val="FFFFFF"/>
      <w:szCs w:val="24"/>
      <w:lang w:bidi="ar-SA"/>
    </w:rPr>
  </w:style>
  <w:style w:type="paragraph" w:customStyle="1" w:styleId="SOFinalPerformanceTableText">
    <w:name w:val="SO Final Performance Table Text"/>
    <w:rsid w:val="00D0573B"/>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D0573B"/>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D0573B"/>
    <w:pPr>
      <w:numPr>
        <w:numId w:val="2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D0573B"/>
    <w:pPr>
      <w:spacing w:before="120"/>
      <w:jc w:val="center"/>
    </w:pPr>
    <w:rPr>
      <w:rFonts w:ascii="Roboto Medium" w:hAnsi="Roboto Medium"/>
      <w:sz w:val="24"/>
      <w:szCs w:val="24"/>
      <w:lang w:bidi="ar-SA"/>
    </w:rPr>
  </w:style>
  <w:style w:type="character" w:customStyle="1" w:styleId="SOFinalItalicText9pt">
    <w:name w:val="SO Final Italic Text 9pt"/>
    <w:rsid w:val="00D0573B"/>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D0573B"/>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0573B"/>
    <w:pPr>
      <w:spacing w:before="120"/>
    </w:pPr>
    <w:rPr>
      <w:rFonts w:ascii="Roboto Light" w:hAnsi="Roboto Light"/>
      <w:i/>
      <w:color w:val="000000"/>
      <w:sz w:val="18"/>
      <w:szCs w:val="24"/>
      <w:lang w:bidi="ar-SA"/>
    </w:rPr>
  </w:style>
  <w:style w:type="paragraph" w:customStyle="1" w:styleId="SOFinalContentTableHead3">
    <w:name w:val="SO Final Content Table Head 3"/>
    <w:rsid w:val="00D0573B"/>
    <w:pPr>
      <w:spacing w:before="240"/>
    </w:pPr>
    <w:rPr>
      <w:rFonts w:ascii="Roboto Medium" w:hAnsi="Roboto Medium"/>
      <w:i/>
      <w:color w:val="000000"/>
      <w:szCs w:val="24"/>
      <w:lang w:bidi="ar-SA"/>
    </w:rPr>
  </w:style>
  <w:style w:type="paragraph" w:customStyle="1" w:styleId="SOFinalBodyBeforeContentTable">
    <w:name w:val="SO Final Body Before Content Table"/>
    <w:rsid w:val="00D0573B"/>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D0573B"/>
    <w:pPr>
      <w:spacing w:before="0"/>
    </w:pPr>
  </w:style>
  <w:style w:type="paragraph" w:customStyle="1" w:styleId="SOFinalHeaderTextStage2">
    <w:name w:val="SO Final Header Text Stage 2"/>
    <w:rsid w:val="00D0573B"/>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D0573B"/>
    <w:rPr>
      <w:rFonts w:ascii="Roboto Medium" w:hAnsi="Roboto Medium"/>
      <w:b w:val="0"/>
      <w:dstrike w:val="0"/>
      <w:color w:val="000000"/>
      <w:spacing w:val="0"/>
      <w:w w:val="100"/>
      <w:position w:val="0"/>
      <w:sz w:val="20"/>
      <w:u w:val="none"/>
      <w:vertAlign w:val="baseline"/>
      <w:em w:val="none"/>
    </w:rPr>
  </w:style>
  <w:style w:type="paragraph" w:customStyle="1" w:styleId="SOFinalCoverHeading1">
    <w:name w:val="SO Final Cover Heading 1"/>
    <w:basedOn w:val="Normal"/>
    <w:qFormat/>
    <w:rsid w:val="00D0573B"/>
    <w:pPr>
      <w:spacing w:before="2900"/>
      <w:ind w:left="1469"/>
    </w:pPr>
    <w:rPr>
      <w:noProof/>
      <w:color w:val="FFFFFF" w:themeColor="background1"/>
      <w:sz w:val="48"/>
      <w:szCs w:val="48"/>
      <w:lang w:eastAsia="en-AU"/>
    </w:rPr>
  </w:style>
  <w:style w:type="character" w:customStyle="1" w:styleId="SOFinalPageNumber">
    <w:name w:val="SO Final Page Number"/>
    <w:rsid w:val="009D2D6A"/>
    <w:rPr>
      <w:szCs w:val="20"/>
    </w:rPr>
  </w:style>
  <w:style w:type="paragraph" w:customStyle="1" w:styleId="SOFinalHead3AfterHead2">
    <w:name w:val="SO Final Head 3 After Head 2"/>
    <w:rsid w:val="00D0573B"/>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D0573B"/>
    <w:pPr>
      <w:spacing w:before="0"/>
      <w:ind w:left="397" w:hanging="227"/>
    </w:pPr>
  </w:style>
  <w:style w:type="paragraph" w:customStyle="1" w:styleId="SOFinalContentTableHead1">
    <w:name w:val="SO Final Content Table Head 1"/>
    <w:rsid w:val="00D0573B"/>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D0573B"/>
    <w:pPr>
      <w:spacing w:before="0"/>
    </w:pPr>
  </w:style>
  <w:style w:type="paragraph" w:customStyle="1" w:styleId="SOFinalHead6a">
    <w:name w:val="SO Final Head 6a"/>
    <w:basedOn w:val="SOFinalHead6"/>
    <w:rsid w:val="00D0573B"/>
    <w:pPr>
      <w:spacing w:before="120"/>
    </w:pPr>
  </w:style>
  <w:style w:type="paragraph" w:customStyle="1" w:styleId="SOFinalBulletsCoded2-3Letters">
    <w:name w:val="SO Final Bullets Coded (2-3 Letters)"/>
    <w:rsid w:val="00D0573B"/>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D0573B"/>
    <w:rPr>
      <w:rFonts w:ascii="Roboto Light" w:hAnsi="Roboto Light"/>
      <w:sz w:val="18"/>
      <w:szCs w:val="24"/>
      <w:lang w:val="en-US" w:bidi="ar-SA"/>
    </w:rPr>
  </w:style>
  <w:style w:type="paragraph" w:customStyle="1" w:styleId="SOFinalHead4AfterHead3">
    <w:name w:val="SO Final Head 4 After Head 3"/>
    <w:rsid w:val="00D0573B"/>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D0573B"/>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D0573B"/>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D0573B"/>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D0573B"/>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D0573B"/>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D0573B"/>
    <w:pPr>
      <w:spacing w:before="120"/>
    </w:pPr>
    <w:rPr>
      <w:rFonts w:ascii="Roboto Light" w:hAnsi="Roboto Light"/>
      <w:i/>
      <w:color w:val="000000"/>
      <w:szCs w:val="24"/>
      <w:lang w:bidi="ar-SA"/>
    </w:rPr>
  </w:style>
  <w:style w:type="paragraph" w:customStyle="1" w:styleId="SOFinalContentTableHead4">
    <w:name w:val="SO Final Content Table Head 4"/>
    <w:rsid w:val="00D0573B"/>
    <w:pPr>
      <w:spacing w:before="200"/>
    </w:pPr>
    <w:rPr>
      <w:rFonts w:ascii="Roboto Light" w:hAnsi="Roboto Light"/>
      <w:i/>
      <w:color w:val="000000"/>
      <w:szCs w:val="24"/>
      <w:lang w:bidi="ar-SA"/>
    </w:rPr>
  </w:style>
  <w:style w:type="paragraph" w:customStyle="1" w:styleId="SOFinalContentTableHead2Left">
    <w:name w:val="SO Final Content Table Head 2 (Left)"/>
    <w:rsid w:val="00D0573B"/>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D0573B"/>
    <w:pPr>
      <w:spacing w:before="0"/>
    </w:pPr>
  </w:style>
  <w:style w:type="paragraph" w:customStyle="1" w:styleId="SOFinalBodyTextExtraSpace-AssTypeONLY">
    <w:name w:val="SO Final Body Text (Extra Space-Ass Type ONLY)"/>
    <w:basedOn w:val="Normal"/>
    <w:link w:val="SOFinalBodyTextExtraSpace-AssTypeONLYChar"/>
    <w:rsid w:val="00D0573B"/>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D0573B"/>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D0573B"/>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D0573B"/>
    <w:pPr>
      <w:spacing w:before="60"/>
    </w:pPr>
    <w:rPr>
      <w:rFonts w:ascii="Roboto Light" w:hAnsi="Roboto Light"/>
      <w:i/>
      <w:szCs w:val="24"/>
      <w:lang w:bidi="ar-SA"/>
    </w:rPr>
  </w:style>
  <w:style w:type="paragraph" w:customStyle="1" w:styleId="SOFinalContentTableHead2aLeft">
    <w:name w:val="SO Final Content Table Head 2a (Left)"/>
    <w:rsid w:val="00D0573B"/>
    <w:pPr>
      <w:spacing w:before="360"/>
    </w:pPr>
    <w:rPr>
      <w:rFonts w:ascii="Roboto Medium" w:hAnsi="Roboto Medium"/>
      <w:sz w:val="24"/>
      <w:szCs w:val="24"/>
      <w:lang w:bidi="ar-SA"/>
    </w:rPr>
  </w:style>
  <w:style w:type="paragraph" w:customStyle="1" w:styleId="SOFinalContentTableHead2aLeftTOP">
    <w:name w:val="SO Final Content Table Head 2a (Left) TOP"/>
    <w:rsid w:val="00D0573B"/>
    <w:rPr>
      <w:rFonts w:ascii="Roboto Medium" w:hAnsi="Roboto Medium"/>
      <w:sz w:val="24"/>
      <w:szCs w:val="24"/>
      <w:lang w:bidi="ar-SA"/>
    </w:rPr>
  </w:style>
  <w:style w:type="paragraph" w:customStyle="1" w:styleId="SOFinalCoverHeading4">
    <w:name w:val="SO Final Cover Heading 4"/>
    <w:basedOn w:val="Normal"/>
    <w:rsid w:val="00D0573B"/>
    <w:pPr>
      <w:spacing w:before="280"/>
      <w:ind w:left="1469"/>
    </w:pPr>
    <w:rPr>
      <w:color w:val="FFFFFF" w:themeColor="background1"/>
      <w:sz w:val="22"/>
      <w:szCs w:val="22"/>
    </w:rPr>
  </w:style>
  <w:style w:type="paragraph" w:customStyle="1" w:styleId="SOFinalHead1aAfterHead1">
    <w:name w:val="SO Final Head 1a After Head 1"/>
    <w:rsid w:val="00D0573B"/>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0573B"/>
    <w:pPr>
      <w:spacing w:before="60"/>
      <w:ind w:left="181"/>
    </w:pPr>
  </w:style>
  <w:style w:type="character" w:customStyle="1" w:styleId="SOFinalItalicText10pt">
    <w:name w:val="SO Final Italic Text 10pt"/>
    <w:rsid w:val="00D0573B"/>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D0573B"/>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D0573B"/>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D0573B"/>
    <w:tblPr/>
    <w:tcPr>
      <w:tcMar>
        <w:left w:w="0" w:type="dxa"/>
        <w:right w:w="0" w:type="dxa"/>
      </w:tcMar>
    </w:tcPr>
  </w:style>
  <w:style w:type="paragraph" w:customStyle="1" w:styleId="SOFinalImprintTextObjID">
    <w:name w:val="SO Final Imprint Text Obj ID"/>
    <w:basedOn w:val="Normal"/>
    <w:rsid w:val="00D0573B"/>
    <w:pPr>
      <w:spacing w:before="60"/>
    </w:pPr>
    <w:rPr>
      <w:rFonts w:eastAsia="Times New Roman"/>
      <w:sz w:val="12"/>
      <w:szCs w:val="12"/>
      <w:lang w:val="en-US" w:eastAsia="en-US"/>
    </w:rPr>
  </w:style>
  <w:style w:type="paragraph" w:customStyle="1" w:styleId="SOFinalTextHeading2">
    <w:name w:val="SO Final Text Heading 2"/>
    <w:rsid w:val="00D0573B"/>
    <w:pPr>
      <w:spacing w:before="60"/>
      <w:ind w:left="340"/>
    </w:pPr>
    <w:rPr>
      <w:rFonts w:ascii="Roboto Medium" w:hAnsi="Roboto Medium"/>
      <w:bCs/>
      <w:iCs/>
      <w:color w:val="000000"/>
      <w:szCs w:val="24"/>
      <w:lang w:bidi="ar-SA"/>
    </w:rPr>
  </w:style>
  <w:style w:type="paragraph" w:customStyle="1" w:styleId="SOFinalTextNames">
    <w:name w:val="SO Final Text Names"/>
    <w:rsid w:val="00D0573B"/>
    <w:rPr>
      <w:rFonts w:ascii="Roboto Light" w:hAnsi="Roboto Light" w:cs="Arial"/>
      <w:color w:val="000000"/>
      <w:sz w:val="16"/>
      <w:szCs w:val="16"/>
      <w:lang w:bidi="ar-SA"/>
    </w:rPr>
  </w:style>
  <w:style w:type="paragraph" w:customStyle="1" w:styleId="SOFinalTextNamesItalic">
    <w:name w:val="SO Final Text Names Italic"/>
    <w:basedOn w:val="SOFinalTextNames"/>
    <w:rsid w:val="00D0573B"/>
    <w:rPr>
      <w:i/>
      <w:iCs/>
    </w:rPr>
  </w:style>
  <w:style w:type="paragraph" w:styleId="TOC1">
    <w:name w:val="toc 1"/>
    <w:basedOn w:val="Normal"/>
    <w:next w:val="Normal"/>
    <w:autoRedefine/>
    <w:uiPriority w:val="39"/>
    <w:rsid w:val="00D0573B"/>
    <w:pPr>
      <w:tabs>
        <w:tab w:val="right" w:leader="dot" w:pos="7921"/>
      </w:tabs>
      <w:spacing w:before="160"/>
    </w:pPr>
    <w:rPr>
      <w:noProof/>
    </w:rPr>
  </w:style>
  <w:style w:type="paragraph" w:styleId="TOC2">
    <w:name w:val="toc 2"/>
    <w:basedOn w:val="Normal"/>
    <w:next w:val="Normal"/>
    <w:autoRedefine/>
    <w:uiPriority w:val="39"/>
    <w:rsid w:val="00D0573B"/>
    <w:pPr>
      <w:tabs>
        <w:tab w:val="right" w:leader="dot" w:pos="7938"/>
      </w:tabs>
      <w:spacing w:before="80"/>
      <w:ind w:left="198"/>
    </w:pPr>
    <w:rPr>
      <w:noProof/>
    </w:rPr>
  </w:style>
  <w:style w:type="paragraph" w:customStyle="1" w:styleId="SOFinalCONTENTSHeading">
    <w:name w:val="SO Final CONTENTS Heading"/>
    <w:basedOn w:val="SOFinalHead1TOP"/>
    <w:qFormat/>
    <w:rsid w:val="00D0573B"/>
    <w:pPr>
      <w:spacing w:after="240"/>
    </w:pPr>
  </w:style>
  <w:style w:type="paragraph" w:styleId="TOC3">
    <w:name w:val="toc 3"/>
    <w:basedOn w:val="Normal"/>
    <w:next w:val="Normal"/>
    <w:autoRedefine/>
    <w:rsid w:val="00D0573B"/>
    <w:pPr>
      <w:spacing w:after="80"/>
      <w:ind w:left="442"/>
    </w:pPr>
  </w:style>
  <w:style w:type="paragraph" w:styleId="TOC4">
    <w:name w:val="toc 4"/>
    <w:basedOn w:val="Normal"/>
    <w:next w:val="Normal"/>
    <w:autoRedefine/>
    <w:rsid w:val="00D0573B"/>
    <w:pPr>
      <w:spacing w:before="160" w:after="160"/>
    </w:pPr>
    <w:rPr>
      <w:b/>
    </w:rPr>
  </w:style>
  <w:style w:type="character" w:customStyle="1" w:styleId="SOFinalContentTableBulletsChar">
    <w:name w:val="SO Final Content Table Bullets Char"/>
    <w:link w:val="SOFinalContentTableBullets"/>
    <w:rsid w:val="00665FB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4D1EA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D0573B"/>
    <w:pPr>
      <w:numPr>
        <w:numId w:val="17"/>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066D1C"/>
    <w:pPr>
      <w:numPr>
        <w:numId w:val="18"/>
      </w:numPr>
      <w:spacing w:before="40"/>
    </w:pPr>
    <w:rPr>
      <w:rFonts w:ascii="Arial" w:eastAsia="Times New Roman" w:hAnsi="Arial"/>
      <w:color w:val="000000"/>
      <w:sz w:val="18"/>
      <w:szCs w:val="18"/>
      <w:lang w:val="en-US" w:eastAsia="en-US" w:bidi="ar-SA"/>
    </w:rPr>
  </w:style>
  <w:style w:type="paragraph" w:customStyle="1" w:styleId="SOFinalContentTableBulletsIndented3">
    <w:name w:val="SO Final Content Table Bullets Indented 3"/>
    <w:basedOn w:val="Normal"/>
    <w:qFormat/>
    <w:rsid w:val="00066D1C"/>
    <w:pPr>
      <w:numPr>
        <w:numId w:val="19"/>
      </w:numPr>
      <w:spacing w:before="40"/>
      <w:ind w:left="941" w:hanging="210"/>
    </w:pPr>
    <w:rPr>
      <w:sz w:val="18"/>
      <w:szCs w:val="18"/>
    </w:rPr>
  </w:style>
  <w:style w:type="character" w:customStyle="1" w:styleId="FooterChar">
    <w:name w:val="Footer Char"/>
    <w:basedOn w:val="DefaultParagraphFont"/>
    <w:link w:val="Footer"/>
    <w:semiHidden/>
    <w:rsid w:val="00FD3DED"/>
    <w:rPr>
      <w:rFonts w:ascii="Arial" w:hAnsi="Arial"/>
      <w:szCs w:val="24"/>
      <w:lang w:bidi="ar-SA"/>
    </w:rPr>
  </w:style>
  <w:style w:type="character" w:customStyle="1" w:styleId="HeaderChar">
    <w:name w:val="Header Char"/>
    <w:basedOn w:val="DefaultParagraphFont"/>
    <w:link w:val="Header"/>
    <w:semiHidden/>
    <w:rsid w:val="00FD3DED"/>
    <w:rPr>
      <w:rFonts w:ascii="Arial" w:hAnsi="Arial"/>
      <w:szCs w:val="24"/>
      <w:lang w:bidi="ar-SA"/>
    </w:rPr>
  </w:style>
  <w:style w:type="character" w:customStyle="1" w:styleId="SOFinalhyperlinkfirst2ptaboveChar">
    <w:name w:val="SO Final hyperlink (first 2 pt above) Char"/>
    <w:basedOn w:val="SOFinalContentTableTextChar"/>
    <w:link w:val="SOFinalhyperlinkfirst2ptabove"/>
    <w:rsid w:val="003B41B2"/>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3B41B2"/>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3B41B2"/>
    <w:pPr>
      <w:spacing w:before="80"/>
    </w:pPr>
  </w:style>
  <w:style w:type="character" w:customStyle="1" w:styleId="SOFinalTNRitalics">
    <w:name w:val="SO Final TNR italics"/>
    <w:basedOn w:val="DefaultParagraphFont"/>
    <w:uiPriority w:val="1"/>
    <w:qFormat/>
    <w:rsid w:val="003B41B2"/>
    <w:rPr>
      <w:rFonts w:ascii="Times New Roman" w:hAnsi="Times New Roman"/>
      <w:i/>
      <w:sz w:val="20"/>
    </w:rPr>
  </w:style>
  <w:style w:type="paragraph" w:customStyle="1" w:styleId="SOFinalContentTableText8ptabove">
    <w:name w:val="SO Final Content Table Text 8 pt above"/>
    <w:next w:val="Normal"/>
    <w:qFormat/>
    <w:rsid w:val="003C30FA"/>
    <w:pPr>
      <w:spacing w:before="160"/>
    </w:pPr>
    <w:rPr>
      <w:rFonts w:ascii="Roboto Light" w:hAnsi="Roboto Light"/>
      <w:sz w:val="18"/>
      <w:szCs w:val="18"/>
      <w:lang w:bidi="ar-SA"/>
    </w:rPr>
  </w:style>
  <w:style w:type="paragraph" w:styleId="ListParagraph">
    <w:name w:val="List Paragraph"/>
    <w:basedOn w:val="Normal"/>
    <w:uiPriority w:val="34"/>
    <w:qFormat/>
    <w:rsid w:val="00DA6722"/>
    <w:pPr>
      <w:ind w:left="720"/>
      <w:contextualSpacing/>
    </w:pPr>
  </w:style>
  <w:style w:type="character" w:styleId="CommentReference">
    <w:name w:val="annotation reference"/>
    <w:basedOn w:val="DefaultParagraphFont"/>
    <w:rsid w:val="00AA163A"/>
    <w:rPr>
      <w:sz w:val="16"/>
      <w:szCs w:val="16"/>
    </w:rPr>
  </w:style>
  <w:style w:type="paragraph" w:styleId="CommentText">
    <w:name w:val="annotation text"/>
    <w:basedOn w:val="Normal"/>
    <w:link w:val="CommentTextChar"/>
    <w:rsid w:val="00AA163A"/>
    <w:rPr>
      <w:szCs w:val="20"/>
    </w:rPr>
  </w:style>
  <w:style w:type="character" w:customStyle="1" w:styleId="CommentTextChar">
    <w:name w:val="Comment Text Char"/>
    <w:basedOn w:val="DefaultParagraphFont"/>
    <w:link w:val="CommentText"/>
    <w:rsid w:val="00AA163A"/>
    <w:rPr>
      <w:rFonts w:ascii="Arial" w:hAnsi="Arial"/>
      <w:lang w:bidi="ar-SA"/>
    </w:rPr>
  </w:style>
  <w:style w:type="paragraph" w:styleId="CommentSubject">
    <w:name w:val="annotation subject"/>
    <w:basedOn w:val="CommentText"/>
    <w:next w:val="CommentText"/>
    <w:link w:val="CommentSubjectChar"/>
    <w:rsid w:val="00AA163A"/>
    <w:rPr>
      <w:b/>
      <w:bCs/>
    </w:rPr>
  </w:style>
  <w:style w:type="character" w:customStyle="1" w:styleId="CommentSubjectChar">
    <w:name w:val="Comment Subject Char"/>
    <w:basedOn w:val="CommentTextChar"/>
    <w:link w:val="CommentSubject"/>
    <w:rsid w:val="00AA163A"/>
    <w:rPr>
      <w:rFonts w:ascii="Arial" w:hAnsi="Arial"/>
      <w:b/>
      <w:bCs/>
      <w:lang w:bidi="ar-SA"/>
    </w:rPr>
  </w:style>
  <w:style w:type="paragraph" w:styleId="Revision">
    <w:name w:val="Revision"/>
    <w:hidden/>
    <w:uiPriority w:val="99"/>
    <w:semiHidden/>
    <w:rsid w:val="000A6045"/>
    <w:rPr>
      <w:rFonts w:ascii="Arial" w:hAnsi="Arial"/>
      <w:szCs w:val="24"/>
      <w:lang w:bidi="ar-SA"/>
    </w:rPr>
  </w:style>
  <w:style w:type="paragraph" w:customStyle="1" w:styleId="SOFinalBulletsIndentedDash">
    <w:name w:val="SO Final Bullets Indented Dash"/>
    <w:basedOn w:val="SOFinalBulletsIndentedTOP"/>
    <w:qFormat/>
    <w:rsid w:val="00A23317"/>
    <w:pPr>
      <w:ind w:left="567"/>
    </w:pPr>
    <w:rPr>
      <w:sz w:val="18"/>
      <w:szCs w:val="18"/>
    </w:rPr>
  </w:style>
  <w:style w:type="paragraph" w:customStyle="1" w:styleId="SOFinalCoverHeading2">
    <w:name w:val="SO Final Cover Heading 2"/>
    <w:basedOn w:val="Normal"/>
    <w:qFormat/>
    <w:rsid w:val="00D0573B"/>
    <w:pPr>
      <w:spacing w:before="200"/>
      <w:ind w:left="1470"/>
    </w:pPr>
    <w:rPr>
      <w:color w:val="FFFFFF" w:themeColor="background1"/>
      <w:sz w:val="28"/>
      <w:szCs w:val="28"/>
    </w:rPr>
  </w:style>
  <w:style w:type="paragraph" w:customStyle="1" w:styleId="SOFinalCoverHeading4bullet">
    <w:name w:val="SO Final Cover Heading 4 bullet"/>
    <w:basedOn w:val="ListParagraph"/>
    <w:qFormat/>
    <w:rsid w:val="00D0573B"/>
    <w:pPr>
      <w:numPr>
        <w:numId w:val="3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D0573B"/>
  </w:style>
  <w:style w:type="paragraph" w:customStyle="1" w:styleId="SOFinalFooterText">
    <w:name w:val="SO Final Footer Text"/>
    <w:basedOn w:val="Normal"/>
    <w:next w:val="Normal"/>
    <w:link w:val="SOFinalFooterTextChar"/>
    <w:rsid w:val="009D2D6A"/>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9D2D6A"/>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8C3A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932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8.xml" Id="rId26" /><Relationship Type="http://schemas.openxmlformats.org/officeDocument/2006/relationships/footer" Target="footer6.xml" Id="rId21" /><Relationship Type="http://schemas.openxmlformats.org/officeDocument/2006/relationships/image" Target="media/image8.tiff" Id="rId42" /><Relationship Type="http://schemas.openxmlformats.org/officeDocument/2006/relationships/image" Target="media/image13.tiff" Id="rId47" /><Relationship Type="http://schemas.openxmlformats.org/officeDocument/2006/relationships/hyperlink" Target="http://www.eurovolvox.org/Protocols/PDFs/BirdWorms_UK_1.1.pdf" TargetMode="External" Id="rId63" /><Relationship Type="http://schemas.openxmlformats.org/officeDocument/2006/relationships/footer" Target="footer12.xml" Id="rId68" /><Relationship Type="http://schemas.openxmlformats.org/officeDocument/2006/relationships/footer" Target="footer20.xml" Id="rId84"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image" Target="media/image4.tiff" Id="rId32" /><Relationship Type="http://schemas.openxmlformats.org/officeDocument/2006/relationships/hyperlink" Target="file:///C:\Users\Ekwomr01\Objective\edrms.saceboard.sa.gov.au-8008-ekwomr01\Objects\www.phet.colorado.edu\en\simulation\stretching-dna" TargetMode="External" Id="rId37" /><Relationship Type="http://schemas.openxmlformats.org/officeDocument/2006/relationships/hyperlink" Target="http://www.nuffieldfoundation.org/practical-biology/mapping-change-over-time" TargetMode="External" Id="rId53" /><Relationship Type="http://schemas.openxmlformats.org/officeDocument/2006/relationships/hyperlink" Target="http://www.biologyjunction.com" TargetMode="External" Id="rId58" /><Relationship Type="http://schemas.openxmlformats.org/officeDocument/2006/relationships/footer" Target="footer15.xml" Id="rId74" /><Relationship Type="http://schemas.openxmlformats.org/officeDocument/2006/relationships/footer" Target="footer17.xml" Id="rId79" /><Relationship Type="http://schemas.openxmlformats.org/officeDocument/2006/relationships/settings" Target="settings.xml" Id="rId5"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footer" Target="footer7.xml" Id="rId22" /><Relationship Type="http://schemas.openxmlformats.org/officeDocument/2006/relationships/footer" Target="footer9.xml" Id="rId27" /><Relationship Type="http://schemas.openxmlformats.org/officeDocument/2006/relationships/image" Target="media/image2.tiff" Id="rId30" /><Relationship Type="http://schemas.openxmlformats.org/officeDocument/2006/relationships/hyperlink" Target="http://www.physics.uoguelph.ca/tutorials/sig_fig/SIG_dig.htm" TargetMode="External" Id="rId35" /><Relationship Type="http://schemas.openxmlformats.org/officeDocument/2006/relationships/image" Target="media/image9.tiff" Id="rId43" /><Relationship Type="http://schemas.openxmlformats.org/officeDocument/2006/relationships/image" Target="media/image14.tiff" Id="rId48" /><Relationship Type="http://schemas.openxmlformats.org/officeDocument/2006/relationships/hyperlink" Target="http://www.eurovolvox.org/Protocols/PDFs/DNAnecklace02_UK_eng.pdf" TargetMode="External" Id="rId56" /><Relationship Type="http://schemas.openxmlformats.org/officeDocument/2006/relationships/hyperlink" Target="https://www.evolving-science.com/%20environment/rapid-evolution-galapagos-islands-leads-new-species-finch-00501" TargetMode="External" Id="rId64" /><Relationship Type="http://schemas.openxmlformats.org/officeDocument/2006/relationships/header" Target="header12.xml" Id="rId69" /><Relationship Type="http://schemas.openxmlformats.org/officeDocument/2006/relationships/header" Target="header16.xml" Id="rId77" /><Relationship Type="http://schemas.openxmlformats.org/officeDocument/2006/relationships/endnotes" Target="endnotes.xml" Id="rId8" /><Relationship Type="http://schemas.openxmlformats.org/officeDocument/2006/relationships/hyperlink" Target="http://exploringorigins.org/index.html" TargetMode="External" Id="rId51" /><Relationship Type="http://schemas.openxmlformats.org/officeDocument/2006/relationships/header" Target="header14.xml" Id="rId72" /><Relationship Type="http://schemas.openxmlformats.org/officeDocument/2006/relationships/footer" Target="footer18.xml" Id="rId80" /><Relationship Type="http://schemas.openxmlformats.org/officeDocument/2006/relationships/fontTable" Target="fontTable.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eader" Target="header8.xml" Id="rId25" /><Relationship Type="http://schemas.openxmlformats.org/officeDocument/2006/relationships/hyperlink" Target="http://www.astro.yale.edu/astro120/SigFig.pdf" TargetMode="External" Id="rId33" /><Relationship Type="http://schemas.openxmlformats.org/officeDocument/2006/relationships/image" Target="media/image5.tiff" Id="rId38" /><Relationship Type="http://schemas.openxmlformats.org/officeDocument/2006/relationships/image" Target="media/image12.tiff" Id="rId46" /><Relationship Type="http://schemas.openxmlformats.org/officeDocument/2006/relationships/hyperlink" Target="http://www.yourgenome.org/activities/kras-cancer-mutation" TargetMode="External" Id="rId59" /><Relationship Type="http://schemas.openxmlformats.org/officeDocument/2006/relationships/footer" Target="footer11.xml" Id="rId67" /><Relationship Type="http://schemas.openxmlformats.org/officeDocument/2006/relationships/header" Target="header6.xml" Id="rId20" /><Relationship Type="http://schemas.openxmlformats.org/officeDocument/2006/relationships/hyperlink" Target="http://www.ck12.org/biology/Prokaryotic-and-Eukaryotic-Cells/lesson/Prokaryotic-and-Eukaryotic-Cells/" TargetMode="External" Id="rId41" /><Relationship Type="http://schemas.openxmlformats.org/officeDocument/2006/relationships/hyperlink" Target="http://www.wellcometreeoflife.org/video/" TargetMode="External" Id="rId54" /><Relationship Type="http://schemas.openxmlformats.org/officeDocument/2006/relationships/oleObject" Target="embeddings/oleObject1.bin" Id="rId62" /><Relationship Type="http://schemas.openxmlformats.org/officeDocument/2006/relationships/footer" Target="footer13.xml" Id="rId70" /><Relationship Type="http://schemas.openxmlformats.org/officeDocument/2006/relationships/header" Target="header15.xml" Id="rId75" /><Relationship Type="http://schemas.openxmlformats.org/officeDocument/2006/relationships/footer" Target="footer19.xml" Id="rId83"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yperlink" Target="https://myintranet.learnlink.sa.edu.au/educating/extra-curricular-activities/animal-ethics" TargetMode="External" Id="rId23" /><Relationship Type="http://schemas.openxmlformats.org/officeDocument/2006/relationships/header" Target="header9.xml" Id="rId28" /><Relationship Type="http://schemas.openxmlformats.org/officeDocument/2006/relationships/hyperlink" Target="http://www.biologyjunction.com/sample%20ap%20lab%20reports.htm" TargetMode="External" Id="rId36" /><Relationship Type="http://schemas.openxmlformats.org/officeDocument/2006/relationships/image" Target="media/image15.tiff" Id="rId49" /><Relationship Type="http://schemas.openxmlformats.org/officeDocument/2006/relationships/hyperlink" Target="http://www.biologyjunction.com/Monstrous%20Mutations.doc" TargetMode="External" Id="rId57" /><Relationship Type="http://schemas.openxmlformats.org/officeDocument/2006/relationships/header" Target="header1.xml" Id="rId10" /><Relationship Type="http://schemas.openxmlformats.org/officeDocument/2006/relationships/image" Target="media/image3.tiff" Id="rId31" /><Relationship Type="http://schemas.openxmlformats.org/officeDocument/2006/relationships/image" Target="media/image10.tiff" Id="rId44" /><Relationship Type="http://schemas.openxmlformats.org/officeDocument/2006/relationships/hyperlink" Target="http://www.bbc.com/earth/story/20161026-the-secret-of-how-life-on-earth-began" TargetMode="External" Id="rId52" /><Relationship Type="http://schemas.openxmlformats.org/officeDocument/2006/relationships/hyperlink" Target="http://geneed.nlm.nih.gov/topic_subtopic.php?tid=142&amp;sid=145" TargetMode="External" Id="rId60" /><Relationship Type="http://schemas.openxmlformats.org/officeDocument/2006/relationships/header" Target="header10.xml" Id="rId65" /><Relationship Type="http://schemas.openxmlformats.org/officeDocument/2006/relationships/footer" Target="footer14.xml" Id="rId73" /><Relationship Type="http://schemas.openxmlformats.org/officeDocument/2006/relationships/header" Target="header17.xml" Id="rId78" /><Relationship Type="http://schemas.openxmlformats.org/officeDocument/2006/relationships/header" Target="header18.xml" Id="rId81" /><Relationship Type="http://schemas.openxmlformats.org/officeDocument/2006/relationships/theme" Target="theme/theme1.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image" Target="media/image6.tiff" Id="rId39" /><Relationship Type="http://schemas.openxmlformats.org/officeDocument/2006/relationships/hyperlink" Target="http://www.hccfl.edu/media/43516/sigfigs.pdf" TargetMode="External" Id="rId34" /><Relationship Type="http://schemas.openxmlformats.org/officeDocument/2006/relationships/hyperlink" Target="https://www.youtube.com/watch?v=pdq_JoNoOGs" TargetMode="External" Id="rId50" /><Relationship Type="http://schemas.openxmlformats.org/officeDocument/2006/relationships/hyperlink" Target="http://www.nuffieldfoundation.org/practical-biology/dna" TargetMode="External" Id="rId55" /><Relationship Type="http://schemas.openxmlformats.org/officeDocument/2006/relationships/footer" Target="footer16.xml" Id="rId76" /><Relationship Type="http://schemas.openxmlformats.org/officeDocument/2006/relationships/footnotes" Target="footnotes.xml" Id="rId7" /><Relationship Type="http://schemas.openxmlformats.org/officeDocument/2006/relationships/header" Target="header13.xml" Id="rId71"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header" Target="header7.xml" Id="rId24" /><Relationship Type="http://schemas.openxmlformats.org/officeDocument/2006/relationships/image" Target="media/image7.tiff" Id="rId40" /><Relationship Type="http://schemas.openxmlformats.org/officeDocument/2006/relationships/image" Target="media/image11.tiff" Id="rId45" /><Relationship Type="http://schemas.openxmlformats.org/officeDocument/2006/relationships/header" Target="header11.xml" Id="rId66" /><Relationship Type="http://schemas.openxmlformats.org/officeDocument/2006/relationships/image" Target="media/image16.wmf" Id="rId61" /><Relationship Type="http://schemas.openxmlformats.org/officeDocument/2006/relationships/header" Target="header19.xml" Id="rId82" /><Relationship Type="http://schemas.openxmlformats.org/officeDocument/2006/relationships/customXml" Target="/customXML/item3.xml" Id="R44713764d63d4dbc"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1095147</value>
    </field>
    <field name="Objective-Title">
      <value order="0">Stage 2 Biology Subject Outline (for teaching in 2023)</value>
    </field>
    <field name="Objective-Description">
      <value order="0"/>
    </field>
    <field name="Objective-CreationStamp">
      <value order="0">2020-03-18T03:15:20Z</value>
    </field>
    <field name="Objective-IsApproved">
      <value order="0">false</value>
    </field>
    <field name="Objective-IsPublished">
      <value order="0">true</value>
    </field>
    <field name="Objective-DatePublished">
      <value order="0">2022-11-08T23:14:19Z</value>
    </field>
    <field name="Objective-ModificationStamp">
      <value order="0">2022-11-08T23:14:19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15749</value>
    </field>
    <field name="Objective-Version">
      <value order="0">5.0</value>
    </field>
    <field name="Objective-VersionNumber">
      <value order="0">6</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B04D1635-7E8E-4212-AD29-8BD18FC9D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6</TotalTime>
  <Pages>47</Pages>
  <Words>12682</Words>
  <Characters>72291</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Biology Stage 2 Subject Outline for teaching in 2020</vt:lpstr>
    </vt:vector>
  </TitlesOfParts>
  <Company>SACE Board of South Australia</Company>
  <LinksUpToDate>false</LinksUpToDate>
  <CharactersWithSpaces>84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Stage 2 Subject Outline for teaching in 2020</dc:title>
  <dc:subject/>
  <dc:creator>SACE Board of SA</dc:creator>
  <cp:keywords/>
  <dc:description/>
  <cp:lastModifiedBy>Ekwomadu, Ruth (SACE)</cp:lastModifiedBy>
  <cp:revision>42</cp:revision>
  <cp:lastPrinted>2019-09-05T06:08:00Z</cp:lastPrinted>
  <dcterms:created xsi:type="dcterms:W3CDTF">2018-12-11T00:13:00Z</dcterms:created>
  <dcterms:modified xsi:type="dcterms:W3CDTF">2022-11-08T2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47</vt:lpwstr>
  </property>
  <property fmtid="{D5CDD505-2E9C-101B-9397-08002B2CF9AE}" pid="3" name="Objective-Comment">
    <vt:lpwstr/>
  </property>
  <property fmtid="{D5CDD505-2E9C-101B-9397-08002B2CF9AE}" pid="4" name="Objective-CreationStamp">
    <vt:filetime>2020-03-18T03:15:20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2-11-08T23:14:19Z</vt:filetime>
  </property>
  <property fmtid="{D5CDD505-2E9C-101B-9397-08002B2CF9AE}" pid="8" name="Objective-ModificationStamp">
    <vt:filetime>2022-11-08T23:14:19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Biology Subject Outline (for teaching in 2023)</vt:lpwstr>
  </property>
  <property fmtid="{D5CDD505-2E9C-101B-9397-08002B2CF9AE}" pid="14" name="Objective-Version">
    <vt:lpwstr>5.0</vt:lpwstr>
  </property>
  <property fmtid="{D5CDD505-2E9C-101B-9397-08002B2CF9AE}" pid="15" name="Objective-VersionComment">
    <vt:lpwstr/>
  </property>
  <property fmtid="{D5CDD505-2E9C-101B-9397-08002B2CF9AE}" pid="16" name="Objective-VersionNumber">
    <vt:r8>6</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15749</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11-08T23:14:12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aa6e5eb1-6d74-4d21-942b-28d6fd619fd2</vt:lpwstr>
  </property>
  <property fmtid="{D5CDD505-2E9C-101B-9397-08002B2CF9AE}" pid="30" name="MSIP_Label_77274858-3b1d-4431-8679-d878f40e28fd_ContentBits">
    <vt:lpwstr>1</vt:lpwstr>
  </property>
</Properties>
</file>